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odttf" ContentType="application/vnd.openxmlformats-officedocument.obfuscatedFon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92E491E" w14:textId="4A8E19FA" w:rsidR="00D90590" w:rsidRDefault="00D90590" w:rsidP="009B2674">
      <w:pPr>
        <w:bidi/>
        <w:ind w:left="-821" w:right="-450"/>
        <w:jc w:val="center"/>
        <w:rPr>
          <w:rFonts w:ascii="Arial" w:hAnsi="Arial"/>
          <w:b/>
          <w:bCs/>
          <w:rtl/>
        </w:rPr>
      </w:pPr>
      <w:r>
        <w:rPr>
          <w:rFonts w:ascii="Arial" w:hAnsi="Arial" w:hint="cs"/>
          <w:bCs/>
          <w:rtl/>
        </w:rPr>
        <w:t xml:space="preserve">« </w:t>
      </w:r>
      <w:r w:rsidRPr="002456EE">
        <w:rPr>
          <w:rFonts w:ascii="Arial" w:hAnsi="Arial" w:hint="cs"/>
          <w:bCs/>
          <w:rtl/>
        </w:rPr>
        <w:t>دانش آموزان عزيز،</w:t>
      </w:r>
      <w:r>
        <w:rPr>
          <w:rFonts w:ascii="Arial" w:hAnsi="Arial"/>
          <w:bCs/>
        </w:rPr>
        <w:t xml:space="preserve"> </w:t>
      </w:r>
      <w:r w:rsidRPr="002456EE">
        <w:rPr>
          <w:rFonts w:ascii="Arial" w:hAnsi="Arial" w:hint="cs"/>
          <w:bCs/>
          <w:rtl/>
        </w:rPr>
        <w:t>سؤالات زير</w:t>
      </w:r>
      <w:r>
        <w:rPr>
          <w:rFonts w:ascii="Arial" w:hAnsi="Arial"/>
          <w:bCs/>
        </w:rPr>
        <w:t xml:space="preserve"> </w:t>
      </w:r>
      <w:r w:rsidRPr="002456EE">
        <w:rPr>
          <w:rFonts w:ascii="Arial" w:hAnsi="Arial" w:hint="cs"/>
          <w:bCs/>
          <w:rtl/>
        </w:rPr>
        <w:t>را</w:t>
      </w:r>
      <w:r>
        <w:rPr>
          <w:rFonts w:ascii="Arial" w:hAnsi="Arial"/>
          <w:bCs/>
        </w:rPr>
        <w:t xml:space="preserve"> </w:t>
      </w:r>
      <w:r w:rsidRPr="002456EE">
        <w:rPr>
          <w:rFonts w:ascii="Arial" w:hAnsi="Arial" w:hint="cs"/>
          <w:bCs/>
          <w:rtl/>
        </w:rPr>
        <w:t>به دقّت بخوانيد و با توکّل به خدا وآرامش خاطر پاسخ دهيد</w:t>
      </w:r>
      <w:r>
        <w:rPr>
          <w:rFonts w:ascii="Arial" w:hAnsi="Arial" w:hint="cs"/>
          <w:bCs/>
          <w:rtl/>
        </w:rPr>
        <w:t xml:space="preserve"> »</w:t>
      </w:r>
    </w:p>
    <w:p w14:paraId="2DF64796" w14:textId="77777777" w:rsidR="00D90590" w:rsidRPr="00E94E9F" w:rsidRDefault="00D90590" w:rsidP="00D90590">
      <w:pPr>
        <w:bidi/>
        <w:ind w:left="-835"/>
        <w:rPr>
          <w:sz w:val="10"/>
          <w:szCs w:val="10"/>
          <w:rtl/>
        </w:rPr>
      </w:pPr>
    </w:p>
    <w:tbl>
      <w:tblPr>
        <w:bidiVisual/>
        <w:tblW w:w="11065" w:type="dxa"/>
        <w:tblInd w:w="-818" w:type="dxa"/>
        <w:tblBorders>
          <w:top w:val="thinThickSmallGap" w:sz="12" w:space="0" w:color="auto"/>
          <w:left w:val="thickThinSmallGap" w:sz="12" w:space="0" w:color="auto"/>
          <w:bottom w:val="thickThinSmallGap" w:sz="12" w:space="0" w:color="auto"/>
          <w:right w:val="thinThickSmallGap" w:sz="12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6"/>
        <w:gridCol w:w="9713"/>
        <w:gridCol w:w="676"/>
      </w:tblGrid>
      <w:tr w:rsidR="00CF651D" w:rsidRPr="00424517" w14:paraId="18EECB8B" w14:textId="77777777" w:rsidTr="00BB5075">
        <w:trPr>
          <w:cantSplit/>
          <w:trHeight w:val="768"/>
        </w:trPr>
        <w:tc>
          <w:tcPr>
            <w:tcW w:w="11065" w:type="dxa"/>
            <w:gridSpan w:val="3"/>
            <w:tcBorders>
              <w:top w:val="thinThickSmallGap" w:sz="12" w:space="0" w:color="auto"/>
              <w:bottom w:val="thickThinSmallGap" w:sz="12" w:space="0" w:color="auto"/>
            </w:tcBorders>
            <w:vAlign w:val="center"/>
          </w:tcPr>
          <w:p w14:paraId="420A439B" w14:textId="7D9DBE9F" w:rsidR="00BB5075" w:rsidRPr="00BB5075" w:rsidRDefault="00BB5075" w:rsidP="00BB5075">
            <w:pPr>
              <w:bidi/>
              <w:spacing w:line="276" w:lineRule="auto"/>
              <w:rPr>
                <w:rFonts w:cs="B Zar"/>
                <w:b/>
                <w:bCs/>
                <w:sz w:val="8"/>
                <w:szCs w:val="6"/>
                <w:rtl/>
              </w:rPr>
            </w:pPr>
          </w:p>
          <w:p w14:paraId="1ABEDC44" w14:textId="00EA8131" w:rsidR="00BB5075" w:rsidRPr="00283286" w:rsidRDefault="00CD5089" w:rsidP="00BB5075">
            <w:pPr>
              <w:bidi/>
              <w:spacing w:line="276" w:lineRule="auto"/>
              <w:rPr>
                <w:rFonts w:cs="B Zar"/>
                <w:b/>
                <w:bCs/>
                <w:noProof/>
                <w:szCs w:val="22"/>
                <w:rtl/>
              </w:rPr>
            </w:pPr>
            <w:r w:rsidRPr="00CD5089">
              <w:rPr>
                <w:rFonts w:cs="B Zar"/>
                <w:bCs/>
                <w:noProof/>
                <w:sz w:val="22"/>
                <w:szCs w:val="20"/>
                <w:rtl/>
                <w:lang w:bidi="ar-SA"/>
              </w:rPr>
              <mc:AlternateContent>
                <mc:Choice Requires="wpg">
                  <w:drawing>
                    <wp:anchor distT="0" distB="0" distL="114300" distR="114300" simplePos="0" relativeHeight="251668480" behindDoc="0" locked="0" layoutInCell="1" allowOverlap="1" wp14:anchorId="667F3998" wp14:editId="0BACE0AB">
                      <wp:simplePos x="0" y="0"/>
                      <wp:positionH relativeFrom="column">
                        <wp:posOffset>3350895</wp:posOffset>
                      </wp:positionH>
                      <wp:positionV relativeFrom="paragraph">
                        <wp:posOffset>6350</wp:posOffset>
                      </wp:positionV>
                      <wp:extent cx="2953385" cy="207645"/>
                      <wp:effectExtent l="0" t="0" r="18415" b="20955"/>
                      <wp:wrapNone/>
                      <wp:docPr id="1056260629" name="Group 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953385" cy="207645"/>
                                <a:chOff x="5037" y="3819"/>
                                <a:chExt cx="5113" cy="291"/>
                              </a:xfrm>
                            </wpg:grpSpPr>
                            <wps:wsp>
                              <wps:cNvPr id="836839697" name="Rectangle 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010" y="3819"/>
                                  <a:ext cx="1140" cy="29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01701988" name="Rectangle 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037" y="3819"/>
                                  <a:ext cx="2420" cy="29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group w14:anchorId="13A1558F" id="Group 82" o:spid="_x0000_s1026" style="position:absolute;margin-left:263.85pt;margin-top:.5pt;width:232.55pt;height:16.35pt;z-index:251668480" coordorigin="5037,3819" coordsize="5113,2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lBSiyAIAAGAIAAAOAAAAZHJzL2Uyb0RvYy54bWzsVm1r2zAQ/j7YfxD6vvotTmxTp5S+Mei2&#10;sm4/QLFlW0yWPEmJ0/36nSQnTdPCoIPCYP5gdL7To7vnHp99erbtOdpQpZkUJY5OQoyoqGTNRFvi&#10;79+uP2QYaUNETbgUtMQPVOOz5ft3p+NQ0Fh2ktdUIQARuhiHEnfGDEUQ6KqjPdEncqACnI1UPTFg&#10;qjaoFRkBvedBHIbzYJSqHpSsqNbw9NI78dLhNw2tzJem0dQgXmLIzbi7cveVvQfLU1K0igwdq6Y0&#10;yCuy6AkTcOge6pIYgtaKPYPqWaWklo05qWQfyKZhFXU1QDVReFTNjZLrwdXSFmM77GkCao94ejVs&#10;9XlzpxCroXdhOo/n4TzOMRKkh16541EWW5LGoS0g9kYN98Od8pXC8lZWPzS4g2O/tVsfjFbjJ1kD&#10;Hlkb6UjaNqq3EFA+2rpePOx7QbcGVfAwztMkyVKMKvDF4WI+S32zqg46arelYbLACLxJFuU739W0&#10;PY2iZNqbR9YZkMIf61KdUrN1ge70I7X676i978hAXce0pWuiNkvmWZLPc0jXM/sVdElEyynKEs+u&#10;C99Rqz2vSMiLDsLouVJy7CipITtfjE0b8P0Ga2joyh+JzkFiR4zt6I6iGbgc10d8kWJQ2txQ2SO7&#10;KLGC5F0byeZWG0/tLsR2VUvO6mvGuTNUu7rgCm0IvIDX7pq68SSMCzSWOE/j1CE/8elDiNBdL0H0&#10;zMAk4awvcbYPIoWl7UrUkCYpDGHcr0ENXDjZeuq8EFayfgAalfRjAsYaLDqpfmE0wogosf65Jopi&#10;xD8KaEUezSxpxhmzdBGDoQ49q0MPERVAldhg5JcXxs+h9aBY28FJkatdyHN4TxrmmLWt9VlNyYJW&#10;30i0URhGizDKM5jgz1Q7e0PVvvCe71Qbzyzn/1X7T6jWDV74jLlZPH1y7Xfy0HYqf/wxWP4GAAD/&#10;/wMAUEsDBBQABgAIAAAAIQAWiaqQ3wAAAAgBAAAPAAAAZHJzL2Rvd25yZXYueG1sTI9NS8NAEIbv&#10;gv9hGcGb3XxQY2M2pRT1VARbQbxts9MkNDsbstsk/feOJz0O78s7z1OsZ9uJEQffOlIQLyIQSJUz&#10;LdUKPg+vD08gfNBkdOcIFVzRw7q8vSl0btxEHzjuQy14hHyuFTQh9LmUvmrQar9wPRJnJzdYHfgc&#10;amkGPfG47WQSRY/S6pb4Q6N73DZYnfcXq+Bt0tMmjV/G3fm0vX4flu9fuxiVur+bN88gAs7hrwy/&#10;+IwOJTMd3YWMF52CZZJlXOWAlThfrRJWOSpI0wxkWcj/AuUPAAAA//8DAFBLAQItABQABgAIAAAA&#10;IQC2gziS/gAAAOEBAAATAAAAAAAAAAAAAAAAAAAAAABbQ29udGVudF9UeXBlc10ueG1sUEsBAi0A&#10;FAAGAAgAAAAhADj9If/WAAAAlAEAAAsAAAAAAAAAAAAAAAAALwEAAF9yZWxzLy5yZWxzUEsBAi0A&#10;FAAGAAgAAAAhAEKUFKLIAgAAYAgAAA4AAAAAAAAAAAAAAAAALgIAAGRycy9lMm9Eb2MueG1sUEsB&#10;Ai0AFAAGAAgAAAAhABaJqpDfAAAACAEAAA8AAAAAAAAAAAAAAAAAIgUAAGRycy9kb3ducmV2Lnht&#10;bFBLBQYAAAAABAAEAPMAAAAuBgAAAAA=&#10;">
                      <v:rect id="Rectangle 83" o:spid="_x0000_s1027" style="position:absolute;left:9010;top:3819;width:1140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bPPiygAAAOIAAAAPAAAAZHJzL2Rvd25yZXYueG1sRI9Ba8JA&#10;FITvgv9heUJvuqmBNEldpbQo7VHjxdtr9pnEZt+G7Kqxv75bEDwOM/MNs1gNphUX6l1jWcHzLAJB&#10;XFrdcKVgX6ynKQjnkTW2lknBjRysluPRAnNtr7yly85XIkDY5aig9r7LpXRlTQbdzHbEwTva3qAP&#10;sq+k7vEa4KaV8yhKpMGGw0KNHb3XVP7szkbBdzPf4++22EQmW8f+ayhO58OHUk+T4e0VhKfBP8L3&#10;9qdWkMZJGmdJ9gL/l8IdkMs/AAAA//8DAFBLAQItABQABgAIAAAAIQDb4fbL7gAAAIUBAAATAAAA&#10;AAAAAAAAAAAAAAAAAABbQ29udGVudF9UeXBlc10ueG1sUEsBAi0AFAAGAAgAAAAhAFr0LFu/AAAA&#10;FQEAAAsAAAAAAAAAAAAAAAAAHwEAAF9yZWxzLy5yZWxzUEsBAi0AFAAGAAgAAAAhAIFs8+LKAAAA&#10;4gAAAA8AAAAAAAAAAAAAAAAABwIAAGRycy9kb3ducmV2LnhtbFBLBQYAAAAAAwADALcAAAD+AgAA&#10;AAA=&#10;"/>
                      <v:rect id="Rectangle 84" o:spid="_x0000_s1028" style="position:absolute;left:5037;top:3819;width:2420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iTZ8ygAAAOMAAAAPAAAAZHJzL2Rvd25yZXYueG1sRI9Bb8Iw&#10;DIXvk/YfIk/abSRlEoNCQIiJaTtCuezmNabt1jhVE6Dj18+HSRzt9/ze58Vq8K06Ux+bwBaykQFF&#10;XAbXcGXhUGyfpqBiQnbYBiYLvxRhtby/W2DuwoV3dN6nSkkIxxwt1Cl1udaxrMljHIWOWLRj6D0m&#10;GftKux4vEu5bPTZmoj02LA01drSpqfzZn7yFr2Z8wOuueDN+tn1OH0Pxffp8tfbxYVjPQSUa0s38&#10;f/3uBN+Y7MVks6lAy0+yAL38AwAA//8DAFBLAQItABQABgAIAAAAIQDb4fbL7gAAAIUBAAATAAAA&#10;AAAAAAAAAAAAAAAAAABbQ29udGVudF9UeXBlc10ueG1sUEsBAi0AFAAGAAgAAAAhAFr0LFu/AAAA&#10;FQEAAAsAAAAAAAAAAAAAAAAAHwEAAF9yZWxzLy5yZWxzUEsBAi0AFAAGAAgAAAAhAHWJNnzKAAAA&#10;4wAAAA8AAAAAAAAAAAAAAAAABwIAAGRycy9kb3ducmV2LnhtbFBLBQYAAAAAAwADALcAAAD+AgAA&#10;AAA=&#10;"/>
                    </v:group>
                  </w:pict>
                </mc:Fallback>
              </mc:AlternateContent>
            </w:r>
            <w:r w:rsidR="00BB5075" w:rsidRPr="00CD5089">
              <w:rPr>
                <w:rFonts w:cs="B Zar" w:hint="cs"/>
                <w:bCs/>
                <w:sz w:val="22"/>
                <w:szCs w:val="20"/>
                <w:rtl/>
              </w:rPr>
              <w:t>نمره با عدد</w:t>
            </w:r>
            <w:r w:rsidR="00BB5075" w:rsidRPr="00E9123F">
              <w:rPr>
                <w:rFonts w:cs="B Zar" w:hint="cs"/>
                <w:bCs/>
                <w:sz w:val="20"/>
                <w:szCs w:val="18"/>
                <w:rtl/>
              </w:rPr>
              <w:t xml:space="preserve">                                     </w:t>
            </w:r>
            <w:r w:rsidR="00BB5075" w:rsidRPr="00CD5089">
              <w:rPr>
                <w:rFonts w:cs="B Zar" w:hint="cs"/>
                <w:bCs/>
                <w:sz w:val="22"/>
                <w:szCs w:val="20"/>
                <w:rtl/>
              </w:rPr>
              <w:t>نمره با حروف</w:t>
            </w:r>
            <w:r w:rsidR="00BB5075" w:rsidRPr="00CD5089">
              <w:rPr>
                <w:rFonts w:cs="B Zar" w:hint="cs"/>
                <w:bCs/>
                <w:sz w:val="20"/>
                <w:szCs w:val="18"/>
                <w:rtl/>
              </w:rPr>
              <w:t xml:space="preserve">                                                          </w:t>
            </w:r>
            <w:r w:rsidR="000D36E2" w:rsidRPr="00CD5089">
              <w:rPr>
                <w:rFonts w:cs="B Zar" w:hint="cs"/>
                <w:bCs/>
                <w:sz w:val="20"/>
                <w:szCs w:val="18"/>
                <w:rtl/>
              </w:rPr>
              <w:t xml:space="preserve"> </w:t>
            </w:r>
            <w:r w:rsidR="00E13CE7" w:rsidRPr="00CD5089">
              <w:rPr>
                <w:rFonts w:cs="B Zar" w:hint="cs"/>
                <w:bCs/>
                <w:sz w:val="20"/>
                <w:szCs w:val="18"/>
                <w:rtl/>
              </w:rPr>
              <w:t xml:space="preserve">    </w:t>
            </w:r>
            <w:r w:rsidR="00BB5075" w:rsidRPr="00371AEE">
              <w:rPr>
                <w:rFonts w:cs="B Zar" w:hint="cs"/>
                <w:bCs/>
                <w:noProof/>
                <w:szCs w:val="22"/>
                <w:rtl/>
              </w:rPr>
              <w:t xml:space="preserve">نام و نام خانوادگی </w:t>
            </w:r>
            <w:r w:rsidR="00BB5075">
              <w:rPr>
                <w:rFonts w:cs="B Zar" w:hint="cs"/>
                <w:bCs/>
                <w:noProof/>
                <w:szCs w:val="22"/>
                <w:rtl/>
              </w:rPr>
              <w:t xml:space="preserve">مصحح :             </w:t>
            </w:r>
            <w:r w:rsidR="000D36E2">
              <w:rPr>
                <w:rFonts w:cs="B Zar" w:hint="cs"/>
                <w:bCs/>
                <w:noProof/>
                <w:szCs w:val="22"/>
                <w:rtl/>
              </w:rPr>
              <w:t xml:space="preserve">       </w:t>
            </w:r>
            <w:r w:rsidR="00BB5075">
              <w:rPr>
                <w:rFonts w:cs="B Zar" w:hint="cs"/>
                <w:bCs/>
                <w:noProof/>
                <w:szCs w:val="22"/>
                <w:rtl/>
              </w:rPr>
              <w:t xml:space="preserve">         </w:t>
            </w:r>
            <w:r w:rsidR="00BB5075" w:rsidRPr="00371AEE">
              <w:rPr>
                <w:rFonts w:cs="B Zar" w:hint="cs"/>
                <w:bCs/>
                <w:noProof/>
                <w:szCs w:val="22"/>
                <w:rtl/>
              </w:rPr>
              <w:t xml:space="preserve">  امضاء </w:t>
            </w:r>
            <w:r w:rsidR="00BB5075">
              <w:rPr>
                <w:rFonts w:cs="B Zar" w:hint="cs"/>
                <w:bCs/>
                <w:noProof/>
                <w:szCs w:val="22"/>
                <w:rtl/>
              </w:rPr>
              <w:t xml:space="preserve">                            </w:t>
            </w:r>
          </w:p>
          <w:p w14:paraId="21035C0B" w14:textId="33739374" w:rsidR="00A757BA" w:rsidRPr="003E2ADB" w:rsidRDefault="00A757BA" w:rsidP="00BB5075">
            <w:pPr>
              <w:bidi/>
              <w:spacing w:line="276" w:lineRule="auto"/>
              <w:rPr>
                <w:b/>
              </w:rPr>
            </w:pPr>
          </w:p>
        </w:tc>
      </w:tr>
      <w:tr w:rsidR="00B45E69" w:rsidRPr="00424517" w14:paraId="693B5A5F" w14:textId="77777777" w:rsidTr="00A757BA">
        <w:trPr>
          <w:cantSplit/>
          <w:trHeight w:val="403"/>
        </w:trPr>
        <w:tc>
          <w:tcPr>
            <w:tcW w:w="676" w:type="dxa"/>
            <w:tcBorders>
              <w:top w:val="thinThickSmallGap" w:sz="12" w:space="0" w:color="auto"/>
              <w:bottom w:val="thickThinSmallGap" w:sz="12" w:space="0" w:color="auto"/>
              <w:right w:val="thinThickSmallGap" w:sz="12" w:space="0" w:color="auto"/>
            </w:tcBorders>
            <w:vAlign w:val="center"/>
          </w:tcPr>
          <w:p w14:paraId="1C035A28" w14:textId="44D08918" w:rsidR="00B45E69" w:rsidRPr="00A757BA" w:rsidRDefault="00B45E69" w:rsidP="003E2ADB">
            <w:pPr>
              <w:bidi/>
              <w:rPr>
                <w:rFonts w:cs="B Titr"/>
                <w:sz w:val="20"/>
                <w:szCs w:val="20"/>
                <w:rtl/>
              </w:rPr>
            </w:pPr>
            <w:r w:rsidRPr="00A757BA">
              <w:rPr>
                <w:rFonts w:cs="B Titr"/>
                <w:sz w:val="20"/>
                <w:szCs w:val="20"/>
                <w:rtl/>
              </w:rPr>
              <w:t>ردیف</w:t>
            </w:r>
          </w:p>
        </w:tc>
        <w:tc>
          <w:tcPr>
            <w:tcW w:w="9713" w:type="dxa"/>
            <w:tcBorders>
              <w:top w:val="thinThickSmallGap" w:sz="12" w:space="0" w:color="auto"/>
              <w:left w:val="thinThickSmallGap" w:sz="12" w:space="0" w:color="auto"/>
              <w:bottom w:val="thickThinSmallGap" w:sz="12" w:space="0" w:color="auto"/>
              <w:right w:val="thickThinSmallGap" w:sz="12" w:space="0" w:color="auto"/>
            </w:tcBorders>
            <w:vAlign w:val="center"/>
          </w:tcPr>
          <w:p w14:paraId="47A66F05" w14:textId="77777777" w:rsidR="00B45E69" w:rsidRPr="00A757BA" w:rsidRDefault="00DD11EF" w:rsidP="00A757BA">
            <w:pPr>
              <w:bidi/>
              <w:jc w:val="center"/>
              <w:rPr>
                <w:rFonts w:cs="B Titr"/>
                <w:b/>
                <w:bCs/>
                <w:sz w:val="20"/>
                <w:szCs w:val="20"/>
                <w:rtl/>
              </w:rPr>
            </w:pPr>
            <w:r w:rsidRPr="00A757BA">
              <w:rPr>
                <w:rFonts w:cs="B Titr" w:hint="cs"/>
                <w:bCs/>
                <w:sz w:val="20"/>
                <w:szCs w:val="20"/>
                <w:rtl/>
              </w:rPr>
              <w:t>سوالات</w:t>
            </w:r>
          </w:p>
        </w:tc>
        <w:tc>
          <w:tcPr>
            <w:tcW w:w="676" w:type="dxa"/>
            <w:tcBorders>
              <w:top w:val="thinThickSmallGap" w:sz="12" w:space="0" w:color="auto"/>
              <w:left w:val="thickThinSmallGap" w:sz="12" w:space="0" w:color="auto"/>
              <w:bottom w:val="thickThinSmallGap" w:sz="12" w:space="0" w:color="auto"/>
            </w:tcBorders>
            <w:vAlign w:val="center"/>
          </w:tcPr>
          <w:p w14:paraId="56FDFF63" w14:textId="77777777" w:rsidR="00B45E69" w:rsidRPr="00A757BA" w:rsidRDefault="00B45E69" w:rsidP="00A757BA">
            <w:pPr>
              <w:bidi/>
              <w:jc w:val="center"/>
              <w:rPr>
                <w:rFonts w:cs="B Titr"/>
                <w:sz w:val="20"/>
                <w:szCs w:val="20"/>
                <w:rtl/>
              </w:rPr>
            </w:pPr>
            <w:r w:rsidRPr="00A757BA">
              <w:rPr>
                <w:rFonts w:cs="B Titr"/>
                <w:sz w:val="20"/>
                <w:szCs w:val="20"/>
                <w:rtl/>
              </w:rPr>
              <w:t>بارم</w:t>
            </w:r>
          </w:p>
        </w:tc>
      </w:tr>
      <w:tr w:rsidR="007F37B6" w:rsidRPr="005B3F55" w14:paraId="78098B7D" w14:textId="77777777" w:rsidTr="006A69A6">
        <w:trPr>
          <w:trHeight w:val="2752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5412A2F6" w14:textId="306D66A5" w:rsidR="003E1EDA" w:rsidRPr="003E2ADB" w:rsidRDefault="003E2ADB" w:rsidP="003E2ADB">
            <w:pPr>
              <w:bidi/>
              <w:jc w:val="center"/>
              <w:rPr>
                <w:rStyle w:val="Strong"/>
                <w:rFonts w:asciiTheme="majorBidi" w:hAnsiTheme="majorBidi" w:cstheme="majorBidi"/>
                <w:b w:val="0"/>
                <w:bCs w:val="0"/>
                <w:sz w:val="24"/>
              </w:rPr>
            </w:pPr>
            <w:r w:rsidRPr="003E2ADB">
              <w:rPr>
                <w:rStyle w:val="Strong"/>
                <w:rFonts w:asciiTheme="majorBidi" w:hAnsiTheme="majorBidi" w:cstheme="majorBidi"/>
                <w:b w:val="0"/>
                <w:bCs w:val="0"/>
                <w:rtl/>
              </w:rPr>
              <w:t>1</w:t>
            </w:r>
          </w:p>
          <w:p w14:paraId="58062CC1" w14:textId="594C4073" w:rsidR="003E2ADB" w:rsidRDefault="003E2ADB" w:rsidP="003E2ADB">
            <w:pPr>
              <w:bidi/>
              <w:jc w:val="center"/>
              <w:rPr>
                <w:rStyle w:val="Strong"/>
                <w:b w:val="0"/>
                <w:bCs w:val="0"/>
                <w:sz w:val="24"/>
                <w:rtl/>
              </w:rPr>
            </w:pPr>
          </w:p>
          <w:p w14:paraId="5D51534B" w14:textId="77777777" w:rsidR="00454824" w:rsidRPr="003E2ADB" w:rsidRDefault="00454824" w:rsidP="00454824">
            <w:pPr>
              <w:bidi/>
              <w:jc w:val="center"/>
              <w:rPr>
                <w:rStyle w:val="Strong"/>
                <w:b w:val="0"/>
                <w:bCs w:val="0"/>
                <w:sz w:val="24"/>
              </w:rPr>
            </w:pPr>
          </w:p>
          <w:p w14:paraId="2B104967" w14:textId="3405CDEA" w:rsidR="003E2ADB" w:rsidRDefault="003E2ADB" w:rsidP="003E2ADB">
            <w:pPr>
              <w:bidi/>
              <w:jc w:val="center"/>
              <w:rPr>
                <w:rStyle w:val="Strong"/>
                <w:b w:val="0"/>
                <w:bCs w:val="0"/>
                <w:sz w:val="24"/>
                <w:rtl/>
              </w:rPr>
            </w:pPr>
          </w:p>
          <w:p w14:paraId="5DB9475F" w14:textId="5DD4AED3" w:rsidR="009034B9" w:rsidRDefault="009034B9" w:rsidP="009034B9">
            <w:pPr>
              <w:bidi/>
              <w:jc w:val="center"/>
              <w:rPr>
                <w:rStyle w:val="Strong"/>
                <w:b w:val="0"/>
                <w:bCs w:val="0"/>
                <w:sz w:val="24"/>
                <w:rtl/>
              </w:rPr>
            </w:pPr>
          </w:p>
          <w:p w14:paraId="4343CEEF" w14:textId="77777777" w:rsidR="0052310E" w:rsidRPr="003E2ADB" w:rsidRDefault="0052310E" w:rsidP="0052310E">
            <w:pPr>
              <w:bidi/>
              <w:jc w:val="center"/>
              <w:rPr>
                <w:rStyle w:val="Strong"/>
                <w:b w:val="0"/>
                <w:bCs w:val="0"/>
                <w:sz w:val="24"/>
              </w:rPr>
            </w:pPr>
          </w:p>
          <w:p w14:paraId="703E358C" w14:textId="77777777" w:rsidR="003E2ADB" w:rsidRPr="003E2ADB" w:rsidRDefault="003E2ADB" w:rsidP="003E2ADB">
            <w:pPr>
              <w:bidi/>
              <w:jc w:val="center"/>
              <w:rPr>
                <w:rStyle w:val="Strong"/>
                <w:b w:val="0"/>
                <w:bCs w:val="0"/>
                <w:sz w:val="24"/>
              </w:rPr>
            </w:pPr>
          </w:p>
          <w:p w14:paraId="19715145" w14:textId="77777777" w:rsidR="003E2ADB" w:rsidRPr="003E2ADB" w:rsidRDefault="003E2ADB" w:rsidP="003E2ADB">
            <w:pPr>
              <w:bidi/>
              <w:jc w:val="center"/>
              <w:rPr>
                <w:rStyle w:val="Strong"/>
                <w:b w:val="0"/>
                <w:bCs w:val="0"/>
                <w:sz w:val="24"/>
              </w:rPr>
            </w:pPr>
          </w:p>
          <w:p w14:paraId="2506CD73" w14:textId="2B478CE6" w:rsidR="003E2ADB" w:rsidRPr="003E2ADB" w:rsidRDefault="003E2ADB" w:rsidP="00454824">
            <w:pPr>
              <w:bidi/>
              <w:rPr>
                <w:rStyle w:val="Strong"/>
                <w:b w:val="0"/>
                <w:bCs w:val="0"/>
                <w:sz w:val="24"/>
                <w:rtl/>
              </w:rPr>
            </w:pPr>
          </w:p>
        </w:tc>
        <w:tc>
          <w:tcPr>
            <w:tcW w:w="9713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09E0956E" w14:textId="6AFB62BF" w:rsidR="00F604E3" w:rsidRPr="00282DB8" w:rsidRDefault="00E47941" w:rsidP="00273570">
            <w:pPr>
              <w:bidi/>
              <w:spacing w:line="360" w:lineRule="auto"/>
              <w:jc w:val="both"/>
              <w:rPr>
                <w:rFonts w:asciiTheme="majorBidi" w:hAnsiTheme="majorBidi"/>
                <w:b/>
                <w:bCs/>
                <w:sz w:val="26"/>
                <w:szCs w:val="26"/>
                <w:rtl/>
              </w:rPr>
            </w:pPr>
            <w:r w:rsidRPr="00282DB8">
              <w:rPr>
                <w:rFonts w:asciiTheme="majorBidi" w:hAnsiTheme="majorBidi" w:hint="cs"/>
                <w:bCs/>
                <w:sz w:val="26"/>
                <w:szCs w:val="26"/>
                <w:rtl/>
              </w:rPr>
              <w:t>عبارات درست را با (ص) و عبارات نادرست با  (غ) مشخص کنید.</w:t>
            </w:r>
          </w:p>
          <w:p w14:paraId="4F0726D1" w14:textId="49082821" w:rsidR="00F604E3" w:rsidRPr="00282DB8" w:rsidRDefault="00F45E92" w:rsidP="00273570">
            <w:pPr>
              <w:bidi/>
              <w:spacing w:line="360" w:lineRule="auto"/>
              <w:rPr>
                <w:rFonts w:ascii="Comic Sans MS" w:hAnsi="Comic Sans MS"/>
                <w:b/>
                <w:bCs/>
                <w:sz w:val="26"/>
                <w:szCs w:val="26"/>
              </w:rPr>
            </w:pPr>
            <w:r w:rsidRPr="00282DB8">
              <w:rPr>
                <w:rFonts w:ascii="Comic Sans MS" w:hAnsi="Comic Sans MS"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6889DB12" wp14:editId="17E12817">
                      <wp:simplePos x="0" y="0"/>
                      <wp:positionH relativeFrom="column">
                        <wp:posOffset>1160780</wp:posOffset>
                      </wp:positionH>
                      <wp:positionV relativeFrom="paragraph">
                        <wp:posOffset>4763</wp:posOffset>
                      </wp:positionV>
                      <wp:extent cx="266700" cy="257175"/>
                      <wp:effectExtent l="0" t="0" r="19050" b="28575"/>
                      <wp:wrapNone/>
                      <wp:docPr id="3" name="Rectangl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57175"/>
                              </a:xfrm>
                              <a:prstGeom prst="rect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rect w14:anchorId="09F3CC61" id="Rectangle 3" o:spid="_x0000_s1026" style="position:absolute;margin-left:91.4pt;margin-top:.4pt;width:21pt;height:20.2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Y4sKfgIAAFsFAAAOAAAAZHJzL2Uyb0RvYy54bWysVF9P2zAQf5+072D5faQp0LKKFFUgpkkI&#10;EDDxbBy7teb4vLPbtPv0Oztp6Bjaw7QX5y5397v/d36xbSzbKAwGXMXLoxFnykmojVtW/NvT9acz&#10;zkIUrhYWnKr4TgV+Mf/44bz1MzWGFdhaISMQF2atr/gqRj8riiBXqhHhCLxyJNSAjYjE4rKoUbSE&#10;3thiPBpNihaw9ghShUB/rzohn2d8rZWMd1oHFZmtOMUW84v5fUlvMT8XsyUKvzKyD0P8QxSNMI6c&#10;DlBXIgq2RvMHVGMkQgAdjyQ0BWhtpMo5UDbl6E02jyvhVc6FihP8UKbw/2Dl7eYemakrfsyZEw21&#10;6IGKJtzSKnacytP6MCOtR3+PPReITLluNTbpS1mwbS7pbiip2kYm6ed4MpmOqPCSROPTaTk9TZjF&#10;q7HHEL8oaFgiKo7kPBdSbG5C7FT3KsmXdaylORsn0MQHsKa+NtZmJk2NurTINoL6Hbdl7+xAi1xb&#10;RxGktLpEMhV3VnX4D0pTPVLonYPfMYWUysVJj2sdaSczTREMhuV7hjbug+l1k5nKEzoY9in9zeNg&#10;kb2Ci4NxYxzge57r74PnTn+ffZdzSv8F6h2NAUK3H8HLa0PtuBEh3gukhaAO0pLHO3q0BeoA9BRn&#10;K8Cf7/1P+jSnJOWspQWrePixFqg4s18dTfDn8uQkbWRmTk6nY2LwUPJyKHHr5hKopyWdEy8zmfSj&#10;3ZMaoXmmW7BIXkkknCTfFZcR98xl7BafrolUi0VWoy30It64Ry8TeKpqGren7bNA389kpGG+hf0y&#10;itmb0ex0k6WDxTqCNnluX+va15s2OE9+f23SiTjks9brTZz/AgAA//8DAFBLAwQUAAYACAAAACEA&#10;HXzFytsAAAAHAQAADwAAAGRycy9kb3ducmV2LnhtbEyOwU7DMBBE70j8g7VI3KjTUKEqxKkqRCXE&#10;AUTaD3DjJY6I18Z22vTvWU5wGe1oVjOv3sxuFCeMafCkYLkoQCB13gzUKzjsd3drEClrMnr0hAou&#10;mGDTXF/VujL+TB94anMvuIRSpRXYnEMlZeosOp0WPiBx9umj05lt7KWJ+szlbpRlUTxIpwfiBasD&#10;PlnsvtrJKQhxG97ts93v5rf48tpP7WC/L0rd3szbRxAZ5/z3DL/4jA4NMx39RCaJkf26ZPSsgJXj&#10;slzxcVSwWt6DbGr5n7/5AQAA//8DAFBLAQItABQABgAIAAAAIQC2gziS/gAAAOEBAAATAAAAAAAA&#10;AAAAAAAAAAAAAABbQ29udGVudF9UeXBlc10ueG1sUEsBAi0AFAAGAAgAAAAhADj9If/WAAAAlAEA&#10;AAsAAAAAAAAAAAAAAAAALwEAAF9yZWxzLy5yZWxzUEsBAi0AFAAGAAgAAAAhAP9jiwp+AgAAWwUA&#10;AA4AAAAAAAAAAAAAAAAALgIAAGRycy9lMm9Eb2MueG1sUEsBAi0AFAAGAAgAAAAhAB18xcrbAAAA&#10;BwEAAA8AAAAAAAAAAAAAAAAA2AQAAGRycy9kb3ducmV2LnhtbFBLBQYAAAAABAAEAPMAAADgBQAA&#10;AAA=&#10;" fillcolor="white [3201]" strokecolor="black [3213]" strokeweight="1pt"/>
                  </w:pict>
                </mc:Fallback>
              </mc:AlternateContent>
            </w:r>
            <w:r w:rsidR="0033183E" w:rsidRPr="00282DB8">
              <w:rPr>
                <w:rFonts w:ascii="Comic Sans MS" w:hAnsi="Comic Sans MS"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398948FD" wp14:editId="70AF81DD">
                      <wp:simplePos x="0" y="0"/>
                      <wp:positionH relativeFrom="column">
                        <wp:posOffset>1166495</wp:posOffset>
                      </wp:positionH>
                      <wp:positionV relativeFrom="paragraph">
                        <wp:posOffset>378790</wp:posOffset>
                      </wp:positionV>
                      <wp:extent cx="266700" cy="257175"/>
                      <wp:effectExtent l="0" t="0" r="19050" b="28575"/>
                      <wp:wrapNone/>
                      <wp:docPr id="4" name="Rectangle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5717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rect w14:anchorId="161EB33B" id="Rectangle 4" o:spid="_x0000_s1026" style="position:absolute;margin-left:91.85pt;margin-top:29.85pt;width:21pt;height:20.2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pc0bAIAAP0EAAAOAAAAZHJzL2Uyb0RvYy54bWysVE1vGyEQvVfqf0Dcm7UtJ26trCMrkatK&#10;URI1qXKesOBdiQUK2Gv31/fBrhPn41TVB8www8y8x5s9v9i1mm2lD401JR+fjDiTRtiqMeuS/3pY&#10;ffnKWYhkKtLWyJLvZeAXi8+fzjs3lxNbW11Jz5DEhHnnSl7H6OZFEUQtWwon1kkDp7K+pQjTr4vK&#10;U4fsrS4mo9FZ0VlfOW+FDAGnV72TL3J+paSIt0oFGZkuOXqLefV5fUprsTin+dqTqxsxtEH/0EVL&#10;jUHR51RXFIltfPMuVdsIb4NV8UTYtrBKNUJmDEAzHr1Bc1+TkxkLyAnumabw/9KKm+2dZ01V8iln&#10;hlo80U+QRmatJZsmejoX5oi6d3d+sAK2CetO+Tb9AwXbZUr3z5TKXWQCh5Ozs9kIxAu4Jqez8ew0&#10;5SxeLjsf4ndpW5Y2Jfconomk7XWIfeghJNUKVjfVqtE6G/twqT3bEh4Xmqhsx5mmEHFY8lX+DdVe&#10;XdOGddDqpG+MoDqlKaLH1oGHYNackV5DziL63Mur2+Fd0QeAPSo8yr+PCicgVxTqvuOcdQjTJuGR&#10;WbAD7sR7z3TaPdlqj4fytldwcGLVINs10N6Rh2TBMcYw3mJR2gKfHXac1db/+eg8xUNJ8HLWYQSA&#10;/feGvASWHwYa+zaeTtPMZGN6OpvA8Meep2OP2bSXFg8xxsA7kbcpPurDVnnbPmJal6kqXGQEavcs&#10;D8Zl7EcT8y7kcpnDMCeO4rW5dyIlTzwlHh92j+TdoJqIF7ixh3Gh+Rvx9LHpprHLTbSqycp64RWK&#10;TAZmLGtz+B6kIT62c9TLV2vxFwAA//8DAFBLAwQUAAYACAAAACEA+e3rtd4AAAAKAQAADwAAAGRy&#10;cy9kb3ducmV2LnhtbEyPQU/DMAyF70j8h8hI3FhC0WDrmk4ICQkhcaDAzlljmmqNUzVpV/brMSd2&#10;sp/e0/PnYjv7Tkw4xDaQhtuFAoFUB9tSo+Hz4/lmBSImQ9Z0gVDDD0bYlpcXhcltONI7TlVqBJdQ&#10;zI0Gl1KfSxlrh97EReiR2PsOgzeJ5dBIO5gjl/tOZkrdS29a4gvO9PjksD5Uo9fwGk/jVNv4NrvZ&#10;vay/dupU0UHr66v5cQMi4Zz+w/CHz+hQMtM+jGSj6Fiv7h44qmG55smBLFvysmdHqQxkWcjzF8pf&#10;AAAA//8DAFBLAQItABQABgAIAAAAIQC2gziS/gAAAOEBAAATAAAAAAAAAAAAAAAAAAAAAABbQ29u&#10;dGVudF9UeXBlc10ueG1sUEsBAi0AFAAGAAgAAAAhADj9If/WAAAAlAEAAAsAAAAAAAAAAAAAAAAA&#10;LwEAAF9yZWxzLy5yZWxzUEsBAi0AFAAGAAgAAAAhAKRylzRsAgAA/QQAAA4AAAAAAAAAAAAAAAAA&#10;LgIAAGRycy9lMm9Eb2MueG1sUEsBAi0AFAAGAAgAAAAhAPnt67XeAAAACgEAAA8AAAAAAAAAAAAA&#10;AAAAxgQAAGRycy9kb3ducmV2LnhtbFBLBQYAAAAABAAEAPMAAADRBQAAAAA=&#10;" fillcolor="window" strokecolor="windowText" strokeweight="1pt"/>
                  </w:pict>
                </mc:Fallback>
              </mc:AlternateContent>
            </w:r>
            <w:r w:rsidR="00F604E3" w:rsidRPr="00282DB8">
              <w:rPr>
                <w:rFonts w:asciiTheme="majorBidi" w:hAnsiTheme="majorBidi" w:hint="cs"/>
                <w:bCs/>
                <w:sz w:val="26"/>
                <w:szCs w:val="26"/>
                <w:rtl/>
              </w:rPr>
              <w:t>الف) قرینه</w:t>
            </w:r>
            <w:r w:rsidR="00CB6E48" w:rsidRPr="00282DB8">
              <w:rPr>
                <w:rFonts w:asciiTheme="majorBidi" w:hAnsiTheme="majorBidi" w:hint="cs"/>
                <w:bCs/>
                <w:sz w:val="26"/>
                <w:szCs w:val="26"/>
                <w:rtl/>
              </w:rPr>
              <w:t xml:space="preserve"> قرینه</w:t>
            </w:r>
            <w:r w:rsidR="00BB2746">
              <w:rPr>
                <w:rFonts w:asciiTheme="majorBidi" w:hAnsiTheme="majorBidi" w:hint="cs"/>
                <w:bCs/>
                <w:sz w:val="26"/>
                <w:szCs w:val="26"/>
                <w:rtl/>
              </w:rPr>
              <w:t xml:space="preserve"> هر عدد با خود عدد برابر است</w:t>
            </w:r>
            <w:r w:rsidR="00273570">
              <w:rPr>
                <w:rFonts w:asciiTheme="majorBidi" w:hAnsiTheme="majorBidi"/>
                <w:bCs/>
                <w:sz w:val="26"/>
                <w:szCs w:val="26"/>
              </w:rPr>
              <w:t>.</w:t>
            </w:r>
          </w:p>
          <w:p w14:paraId="44A9CCE6" w14:textId="6007AEED" w:rsidR="000C651D" w:rsidRPr="00282DB8" w:rsidRDefault="000C651D" w:rsidP="00273570">
            <w:pPr>
              <w:bidi/>
              <w:spacing w:line="360" w:lineRule="auto"/>
              <w:rPr>
                <w:rFonts w:ascii="Comic Sans MS" w:hAnsi="Comic Sans MS"/>
                <w:b/>
                <w:bCs/>
                <w:sz w:val="26"/>
                <w:szCs w:val="26"/>
                <w:rtl/>
              </w:rPr>
            </w:pPr>
            <w:r w:rsidRPr="00282DB8">
              <w:rPr>
                <w:rFonts w:ascii="Comic Sans MS" w:hAnsi="Comic Sans MS" w:hint="cs"/>
                <w:bCs/>
                <w:sz w:val="26"/>
                <w:szCs w:val="26"/>
                <w:rtl/>
              </w:rPr>
              <w:t>ب) مساحت مستطیل به طو</w:t>
            </w:r>
            <w:r w:rsidR="0067039F">
              <w:rPr>
                <w:rFonts w:ascii="Comic Sans MS" w:hAnsi="Comic Sans MS" w:hint="cs"/>
                <w:bCs/>
                <w:sz w:val="26"/>
                <w:szCs w:val="26"/>
                <w:rtl/>
              </w:rPr>
              <w:t>ل</w:t>
            </w:r>
            <w:r w:rsidRPr="0067039F">
              <w:rPr>
                <w:rFonts w:ascii="Cambria Math" w:hAnsi="Cambria Math" w:hint="cs"/>
                <w:noProof/>
                <w:sz w:val="28"/>
                <w:szCs w:val="28"/>
                <w:rtl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noProof/>
                  <w:sz w:val="26"/>
                  <w:szCs w:val="26"/>
                </w:rPr>
                <m:t>a</m:t>
              </m:r>
            </m:oMath>
            <w:r w:rsidR="00CB6E48" w:rsidRPr="00282DB8">
              <w:rPr>
                <w:rFonts w:ascii="Comic Sans MS" w:hAnsi="Comic Sans MS"/>
                <w:bCs/>
                <w:sz w:val="26"/>
                <w:szCs w:val="26"/>
              </w:rPr>
              <w:t xml:space="preserve"> </w:t>
            </w:r>
            <w:r w:rsidRPr="00282DB8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و عرض </w:t>
            </w:r>
            <m:oMath>
              <m:r>
                <m:rPr>
                  <m:sty m:val="bi"/>
                </m:rPr>
                <w:rPr>
                  <w:rFonts w:ascii="Cambria Math" w:hAnsi="Cambria Math"/>
                  <w:noProof/>
                  <w:sz w:val="26"/>
                  <w:szCs w:val="26"/>
                </w:rPr>
                <m:t>b</m:t>
              </m:r>
            </m:oMath>
            <w:r w:rsidR="00CB6E48" w:rsidRPr="00DE6493">
              <w:rPr>
                <w:rFonts w:ascii="Comic Sans MS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CB6E48" w:rsidRPr="00282DB8">
              <w:rPr>
                <w:rFonts w:ascii="Comic Sans MS" w:hAnsi="Comic Sans MS" w:hint="cs"/>
                <w:bCs/>
                <w:sz w:val="26"/>
                <w:szCs w:val="26"/>
                <w:rtl/>
              </w:rPr>
              <w:t>برابر با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a+b</m:t>
              </m:r>
              <m:r>
                <w:rPr>
                  <w:rFonts w:ascii="Cambria Math" w:hAnsi="Cambria Math"/>
                  <w:sz w:val="26"/>
                  <w:szCs w:val="26"/>
                </w:rPr>
                <m:t xml:space="preserve"> </m:t>
              </m:r>
            </m:oMath>
            <w:r w:rsidR="007F00D8" w:rsidRPr="00282DB8">
              <w:rPr>
                <w:rFonts w:ascii="Comic Sans MS" w:hAnsi="Comic Sans MS" w:hint="cs"/>
                <w:bCs/>
                <w:sz w:val="26"/>
                <w:szCs w:val="26"/>
                <w:rtl/>
              </w:rPr>
              <w:t>است</w:t>
            </w:r>
            <w:r w:rsidR="007F00D8" w:rsidRPr="007F00D8">
              <w:rPr>
                <w:rFonts w:asciiTheme="majorBidi" w:hAnsiTheme="majorBidi"/>
                <w:bCs/>
                <w:sz w:val="26"/>
                <w:szCs w:val="26"/>
              </w:rPr>
              <w:t>.</w:t>
            </w:r>
          </w:p>
          <w:p w14:paraId="1C4C74C3" w14:textId="54BBEB99" w:rsidR="00CB6E48" w:rsidRPr="00BB2746" w:rsidRDefault="0033183E" w:rsidP="00273570">
            <w:pPr>
              <w:bidi/>
              <w:spacing w:line="360" w:lineRule="auto"/>
              <w:rPr>
                <w:rFonts w:ascii="Comic Sans MS" w:hAnsi="Comic Sans MS"/>
                <w:b/>
                <w:bCs/>
                <w:sz w:val="26"/>
                <w:szCs w:val="26"/>
                <w:rtl/>
              </w:rPr>
            </w:pPr>
            <w:r w:rsidRPr="00282DB8">
              <w:rPr>
                <w:rFonts w:ascii="Comic Sans MS" w:hAnsi="Comic Sans MS"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7C9037D9" wp14:editId="6D107A33">
                      <wp:simplePos x="0" y="0"/>
                      <wp:positionH relativeFrom="column">
                        <wp:posOffset>1166495</wp:posOffset>
                      </wp:positionH>
                      <wp:positionV relativeFrom="paragraph">
                        <wp:posOffset>26988</wp:posOffset>
                      </wp:positionV>
                      <wp:extent cx="266700" cy="257175"/>
                      <wp:effectExtent l="0" t="0" r="19050" b="28575"/>
                      <wp:wrapNone/>
                      <wp:docPr id="5" name="Rectangle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5717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14:paraId="63B7E971" w14:textId="7FBCE1E7" w:rsidR="00DE6493" w:rsidRDefault="00DE6493" w:rsidP="00DE6493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rect w14:anchorId="7C9037D9" id="Rectangle 5" o:spid="_x0000_s1026" style="position:absolute;left:0;text-align:left;margin-left:91.85pt;margin-top:2.15pt;width:21pt;height:20.2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/x/UXAIAAOIEAAAOAAAAZHJzL2Uyb0RvYy54bWysVE1v2zAMvQ/YfxB0X50EbbMFdYqgRYYB&#10;RVegHXpmZCk2IIsapcTOfv0o2W3Tj9MwHxRRpEi+p8dcXPatFXtNoUFXyunJRArtFFaN25by18P6&#10;y1cpQgRXgUWnS3nQQV4uP3+66PxCz7BGW2kSnMSFRedLWcfoF0URVK1bCCfotWOnQWohsknboiLo&#10;OHtri9lkcl50SJUnVDoEPr0enHKZ8xujVfxpTNBR2FJybzGvlNdNWovlBSy2BL5u1NgG/EMXLTSO&#10;iz6nuoYIYkfNu1RtowgDmniisC3QmEbpjIHRTCdv0NzX4HXGwuQE/0xT+H9p1e3+3t8R09D5sAi8&#10;TSh6Q2365f5En8k6PJOl+ygUH87Oz+cTplSxa3Y2n87PEpnFy2VPIX7X2Iq0KSXxW2SKYH8T4hD6&#10;FJJqBbRNtW6szcYhXFkSe+Bn49eusJPCQoh8WMp1/sZqr65ZJzpW4WxoDFhPxkLkHltflTK4rRRg&#10;tyxUFSn38up2eFf0gcEeFZ7k76PCCcg1hHroOGcdw6xLeHSW4oj7hem0i/2mH+nfYHW4I0E4yDR4&#10;tW448Q0DvwNiXTLdPGvxJy/GIkPFcSdFjfTno/MUz3JhrxQd65xp+L0D0gzrh2MhfZuenqbByMbp&#10;2XzGBh17Nscet2uvkN9kylPtVd6m+GiftoawfeSRXKWq7AKnuPZA+GhcxWH+eKiVXq1yGA+Dh3jj&#10;7r1KyRNlidKH/hHIjwKK/Bi3+DQTsHijoyE23XS42kU0TRZZonjglcWZDB6kLNNx6NOkHts56uWv&#10;afkXAAD//wMAUEsDBBQABgAIAAAAIQD0/Qj+3AAAAAgBAAAPAAAAZHJzL2Rvd25yZXYueG1sTI9N&#10;S8QwEIbvgv8hjODNTe2uWmvTRQRBBA/Wj3O2GZuyzaQ0aTfur3c86fHhfXnnmWqb3CAWnELvScHl&#10;KgOB1HrTU6fg/e3xogARoiajB0+o4BsDbOvTk0qXxh/oFZcmdoJHKJRagY1xLKUMrUWnw8qPSJx9&#10;+cnpyDh10kz6wONukHmWXUune+ILVo/4YLHdN7NT8ByO89Ka8JJssk+3H5/ZsaG9Uudn6f4ORMQU&#10;/8rwq8/qULPTzs9kghiYi/UNVxVs1iA4z/Mr5h3zpgBZV/L/A/UPAAAA//8DAFBLAQItABQABgAI&#10;AAAAIQC2gziS/gAAAOEBAAATAAAAAAAAAAAAAAAAAAAAAABbQ29udGVudF9UeXBlc10ueG1sUEsB&#10;Ai0AFAAGAAgAAAAhADj9If/WAAAAlAEAAAsAAAAAAAAAAAAAAAAALwEAAF9yZWxzLy5yZWxzUEsB&#10;Ai0AFAAGAAgAAAAhAPj/H9RcAgAA4gQAAA4AAAAAAAAAAAAAAAAALgIAAGRycy9lMm9Eb2MueG1s&#10;UEsBAi0AFAAGAAgAAAAhAPT9CP7cAAAACAEAAA8AAAAAAAAAAAAAAAAAtgQAAGRycy9kb3ducmV2&#10;LnhtbFBLBQYAAAAABAAEAPMAAAC/BQAAAAA=&#10;" fillcolor="window" strokecolor="windowText" strokeweight="1pt">
                      <v:textbox>
                        <w:txbxContent>
                          <w:p w14:paraId="63B7E971" w14:textId="7FBCE1E7" w:rsidR="00DE6493" w:rsidRDefault="00DE6493" w:rsidP="00DE6493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CB6E48" w:rsidRPr="00BB2746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ج) جمله </w:t>
            </w:r>
            <w:r w:rsidR="003D0C14">
              <w:rPr>
                <w:rFonts w:ascii="Comic Sans MS" w:hAnsi="Comic Sans MS" w:hint="cs"/>
                <w:bCs/>
                <w:sz w:val="26"/>
                <w:szCs w:val="26"/>
                <w:rtl/>
              </w:rPr>
              <w:t>های</w:t>
            </w:r>
            <w:r w:rsidR="00FA4239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</w:t>
            </w:r>
            <w:r w:rsidR="00BB32CD" w:rsidRPr="00BB32CD">
              <w:rPr>
                <w:rFonts w:ascii="Comic Sans MS" w:hAnsi="Comic Sans MS"/>
                <w:bCs/>
                <w:position w:val="-10"/>
                <w:sz w:val="26"/>
                <w:szCs w:val="26"/>
              </w:rPr>
              <w:object w:dxaOrig="1200" w:dyaOrig="300" w14:anchorId="54058758">
                <v:shape id="_x0000_i1026" type="#_x0000_t75" style="width:60pt;height:15pt" o:ole="">
                  <v:imagedata r:id="rId8" o:title=""/>
                </v:shape>
                <o:OLEObject Type="Embed" ProgID="Equation.DSMT4" ShapeID="_x0000_i1026" DrawAspect="Content" ObjectID="_1797241394" r:id="rId9"/>
              </w:object>
            </w:r>
            <w:r w:rsidR="003D0C14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</w:t>
            </w:r>
            <w:r w:rsidR="003D0C14">
              <w:rPr>
                <w:rFonts w:ascii="Comic Sans MS" w:hAnsi="Comic Sans MS"/>
                <w:bCs/>
                <w:sz w:val="26"/>
                <w:szCs w:val="26"/>
              </w:rPr>
              <w:t xml:space="preserve"> </w:t>
            </w:r>
            <w:r w:rsidR="003D0C14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متشابه هستند</w:t>
            </w:r>
            <w:r w:rsidR="00273570" w:rsidRPr="007F00D8">
              <w:rPr>
                <w:rFonts w:asciiTheme="majorBidi" w:hAnsiTheme="majorBidi"/>
                <w:bCs/>
                <w:sz w:val="26"/>
                <w:szCs w:val="26"/>
              </w:rPr>
              <w:t>.</w:t>
            </w:r>
          </w:p>
          <w:p w14:paraId="4C8AC38A" w14:textId="33CBAF68" w:rsidR="00F604E3" w:rsidRPr="004C2E96" w:rsidRDefault="00F45E92" w:rsidP="00273570">
            <w:pPr>
              <w:bidi/>
              <w:spacing w:line="360" w:lineRule="auto"/>
              <w:rPr>
                <w:rFonts w:ascii="Comic Sans MS" w:hAnsi="Comic Sans MS"/>
                <w:b/>
                <w:bCs/>
                <w:sz w:val="26"/>
                <w:szCs w:val="26"/>
                <w:rtl/>
              </w:rPr>
            </w:pPr>
            <w:r w:rsidRPr="00BB2746">
              <w:rPr>
                <w:rFonts w:ascii="Comic Sans MS" w:hAnsi="Comic Sans MS"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5C8DA973" wp14:editId="6CEB4A55">
                      <wp:simplePos x="0" y="0"/>
                      <wp:positionH relativeFrom="column">
                        <wp:posOffset>1163955</wp:posOffset>
                      </wp:positionH>
                      <wp:positionV relativeFrom="paragraph">
                        <wp:posOffset>20638</wp:posOffset>
                      </wp:positionV>
                      <wp:extent cx="266700" cy="257175"/>
                      <wp:effectExtent l="0" t="0" r="19050" b="28575"/>
                      <wp:wrapNone/>
                      <wp:docPr id="6" name="Rectangle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5717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rect w14:anchorId="2937FB3E" id="Rectangle 6" o:spid="_x0000_s1026" style="position:absolute;margin-left:91.65pt;margin-top:1.65pt;width:21pt;height:20.2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AYmJbAIAAP0EAAAOAAAAZHJzL2Uyb0RvYy54bWysVE1vGyEQvVfqf0Dcm7WtxG6trCMrkatK&#10;URI1qXKesOBdiQUK2Gv31/fBrhPn41TVB8www8y8x5s9v9i1mm2lD401JR+fjDiTRtiqMeuS/3pY&#10;ffnKWYhkKtLWyJLvZeAXi8+fzjs3lxNbW11Jz5DEhHnnSl7H6OZFEUQtWwon1kkDp7K+pQjTr4vK&#10;U4fsrS4mo9G06KyvnLdChoDTq97JFzm/UlLEW6WCjEyXHL3FvPq8PqW1WJzTfO3J1Y0Y2qB/6KKl&#10;xqDoc6orisQ2vnmXqm2Et8GqeCJsW1ilGiEzBqAZj96gua/JyYwF5AT3TFP4f2nFzfbOs6Yq+ZQz&#10;Qy2e6CdII7PWkk0TPZ0Lc0Tduzs/WAHbhHWnfJv+gYLtMqX7Z0rlLjKBw8l0OhuBeAHX5Gw2np2l&#10;nMXLZedD/C5ty9Km5B7FM5G0vQ6xDz2EpFrB6qZaNVpnYx8utWdbwuNCE5XtONMUIg5Lvsq/odqr&#10;a9qwDlqd9I0RVKc0RfTYOvAQzJoz0mvIWUSfe3l1O7wr+gCwR4VH+fdR4QTkikLdd5yzDmHaJDwy&#10;C3bAnXjvmU67J1vt8VDe9goOTqwaZLsG2jvykCw4xhjGWyxKW+Czw46z2vo/H52neCgJXs46jACw&#10;/96Ql8Dyw0Bj38anp2lmsnF6NpvA8Meep2OP2bSXFg8xxsA7kbcpPurDVnnbPmJal6kqXGQEavcs&#10;D8Zl7EcT8y7kcpnDMCeO4rW5dyIlTzwlHh92j+TdoJqIF7ixh3Gh+Rvx9LHpprHLTbSqycp64RWK&#10;TAZmLGtz+B6kIT62c9TLV2vxFwAA//8DAFBLAwQUAAYACAAAACEAUIQBjdwAAAAIAQAADwAAAGRy&#10;cy9kb3ducmV2LnhtbEyPQUvEMBCF74L/IYzgzU1tVbq16SKCIIIHq+4524xN2WZSmrRb99c7e3JP&#10;M4/3ePNNuVlcL2YcQ+dJwe0qAYHUeNNRq+Dr8+UmBxGiJqN7T6jgFwNsqsuLUhfGH+gD5zq2gkso&#10;FFqBjXEopAyNRafDyg9I7P340enIcmylGfWBy10v0yR5kE53xBesHvDZYrOvJ6fgLRynuTHhfbGL&#10;fV1/b5NjTXulrq+Wp0cQEZf4H4YTPqNDxUw7P5EJomedZxlHFZwG+2l6z8tOwV2Wg6xKef5A9QcA&#10;AP//AwBQSwECLQAUAAYACAAAACEAtoM4kv4AAADhAQAAEwAAAAAAAAAAAAAAAAAAAAAAW0NvbnRl&#10;bnRfVHlwZXNdLnhtbFBLAQItABQABgAIAAAAIQA4/SH/1gAAAJQBAAALAAAAAAAAAAAAAAAAAC8B&#10;AABfcmVscy8ucmVsc1BLAQItABQABgAIAAAAIQCsAYmJbAIAAP0EAAAOAAAAAAAAAAAAAAAAAC4C&#10;AABkcnMvZTJvRG9jLnhtbFBLAQItABQABgAIAAAAIQBQhAGN3AAAAAgBAAAPAAAAAAAAAAAAAAAA&#10;AMYEAABkcnMvZG93bnJldi54bWxQSwUGAAAAAAQABADzAAAAzwUAAAAA&#10;" fillcolor="window" strokecolor="windowText" strokeweight="1pt"/>
                  </w:pict>
                </mc:Fallback>
              </mc:AlternateContent>
            </w:r>
            <w:r w:rsidR="00282DB8" w:rsidRPr="00282DB8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د) </w:t>
            </w:r>
            <w:r w:rsidR="00282DB8">
              <w:rPr>
                <w:rFonts w:ascii="Comic Sans MS" w:hAnsi="Comic Sans MS" w:hint="cs"/>
                <w:bCs/>
                <w:sz w:val="26"/>
                <w:szCs w:val="26"/>
                <w:rtl/>
              </w:rPr>
              <w:t>چ</w:t>
            </w:r>
            <w:r w:rsidR="00BB2746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ند ضلعی که هیچ زاویه بزرگ تر از </w:t>
            </w:r>
            <w:r w:rsidR="00282DB8" w:rsidRPr="00D428FB">
              <w:rPr>
                <w:rFonts w:ascii="Comic Sans MS" w:hAnsi="Comic Sans MS" w:hint="cs"/>
                <w:bCs/>
                <w:sz w:val="28"/>
                <w:szCs w:val="28"/>
                <w:rtl/>
              </w:rPr>
              <w:t>180</w:t>
            </w:r>
            <w:r w:rsidR="00BB2746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درجه</w:t>
            </w:r>
            <w:r w:rsidR="00282DB8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ندارد</w:t>
            </w:r>
            <w:r w:rsidR="00483E9F">
              <w:rPr>
                <w:rFonts w:ascii="Comic Sans MS" w:hAnsi="Comic Sans MS" w:hint="cs"/>
                <w:bCs/>
                <w:sz w:val="26"/>
                <w:szCs w:val="26"/>
                <w:rtl/>
              </w:rPr>
              <w:t>،</w:t>
            </w:r>
            <w:r w:rsidR="00282DB8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محدب نامیده می شود</w:t>
            </w:r>
            <w:r>
              <w:rPr>
                <w:rFonts w:ascii="Comic Sans MS" w:hAnsi="Comic Sans MS" w:hint="cs"/>
                <w:bCs/>
                <w:sz w:val="26"/>
                <w:szCs w:val="26"/>
                <w:rtl/>
              </w:rPr>
              <w:t>.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027C5D07" w14:textId="50B3347C" w:rsidR="007F37B6" w:rsidRPr="009034B9" w:rsidRDefault="009034B9" w:rsidP="00513D4B">
            <w:pPr>
              <w:bidi/>
              <w:jc w:val="center"/>
              <w:rPr>
                <w:rStyle w:val="Strong"/>
                <w:sz w:val="22"/>
                <w:szCs w:val="22"/>
                <w:rtl/>
              </w:rPr>
            </w:pPr>
            <w:r w:rsidRPr="009034B9">
              <w:rPr>
                <w:rStyle w:val="Strong"/>
                <w:rFonts w:hint="cs"/>
                <w:sz w:val="24"/>
                <w:rtl/>
              </w:rPr>
              <w:t>1</w:t>
            </w:r>
          </w:p>
        </w:tc>
      </w:tr>
      <w:tr w:rsidR="000650A7" w:rsidRPr="005B3F55" w14:paraId="4383BE7E" w14:textId="77777777" w:rsidTr="00043853">
        <w:trPr>
          <w:trHeight w:val="851"/>
        </w:trPr>
        <w:tc>
          <w:tcPr>
            <w:tcW w:w="676" w:type="dxa"/>
            <w:tcBorders>
              <w:bottom w:val="single" w:sz="6" w:space="0" w:color="auto"/>
              <w:right w:val="thinThickSmallGap" w:sz="12" w:space="0" w:color="auto"/>
            </w:tcBorders>
            <w:vAlign w:val="center"/>
          </w:tcPr>
          <w:p w14:paraId="45686E27" w14:textId="0397150A" w:rsidR="009034B9" w:rsidRDefault="009034B9" w:rsidP="009034B9">
            <w:pPr>
              <w:bidi/>
              <w:jc w:val="center"/>
              <w:rPr>
                <w:rtl/>
              </w:rPr>
            </w:pPr>
            <w:r>
              <w:rPr>
                <w:rFonts w:hint="cs"/>
                <w:b/>
                <w:bCs/>
                <w:sz w:val="24"/>
                <w:rtl/>
              </w:rPr>
              <w:t>2</w:t>
            </w:r>
          </w:p>
          <w:p w14:paraId="5F16C1D0" w14:textId="43B2FB6E" w:rsidR="009034B9" w:rsidRDefault="00483E9F" w:rsidP="0052310E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 </w:t>
            </w:r>
          </w:p>
          <w:p w14:paraId="7A556FBA" w14:textId="1B669173" w:rsidR="00483E9F" w:rsidRDefault="00483E9F" w:rsidP="00483E9F">
            <w:pPr>
              <w:bidi/>
              <w:jc w:val="center"/>
              <w:rPr>
                <w:rtl/>
              </w:rPr>
            </w:pPr>
          </w:p>
          <w:p w14:paraId="48E6AE76" w14:textId="77777777" w:rsidR="0052310E" w:rsidRDefault="0052310E" w:rsidP="0052310E">
            <w:pPr>
              <w:bidi/>
              <w:jc w:val="center"/>
              <w:rPr>
                <w:rtl/>
              </w:rPr>
            </w:pPr>
          </w:p>
          <w:p w14:paraId="7B93A8A6" w14:textId="77777777" w:rsidR="009034B9" w:rsidRDefault="009034B9" w:rsidP="009034B9">
            <w:pPr>
              <w:bidi/>
              <w:jc w:val="center"/>
              <w:rPr>
                <w:rtl/>
              </w:rPr>
            </w:pPr>
          </w:p>
          <w:p w14:paraId="1AD1067D" w14:textId="07163FA1" w:rsidR="009034B9" w:rsidRPr="00A52935" w:rsidRDefault="009034B9" w:rsidP="009034B9">
            <w:pPr>
              <w:bidi/>
              <w:jc w:val="center"/>
              <w:rPr>
                <w:rtl/>
              </w:rPr>
            </w:pPr>
          </w:p>
        </w:tc>
        <w:tc>
          <w:tcPr>
            <w:tcW w:w="9713" w:type="dxa"/>
            <w:tcBorders>
              <w:top w:val="single" w:sz="4" w:space="0" w:color="auto"/>
              <w:left w:val="thinThickSmallGap" w:sz="12" w:space="0" w:color="auto"/>
              <w:bottom w:val="single" w:sz="6" w:space="0" w:color="auto"/>
              <w:right w:val="thickThinSmallGap" w:sz="12" w:space="0" w:color="auto"/>
            </w:tcBorders>
          </w:tcPr>
          <w:p w14:paraId="28BE54CE" w14:textId="36D11D4D" w:rsidR="00EC4F62" w:rsidRPr="00AB1298" w:rsidRDefault="005170A9" w:rsidP="004C2E96">
            <w:pPr>
              <w:tabs>
                <w:tab w:val="left" w:pos="225"/>
                <w:tab w:val="right" w:pos="9497"/>
              </w:tabs>
              <w:bidi/>
              <w:spacing w:line="276" w:lineRule="auto"/>
              <w:rPr>
                <w:b/>
                <w:bCs/>
                <w:sz w:val="26"/>
                <w:szCs w:val="26"/>
                <w:rtl/>
              </w:rPr>
            </w:pPr>
            <w:r w:rsidRPr="00AB1298">
              <w:rPr>
                <w:rFonts w:hint="cs"/>
                <w:bCs/>
                <w:sz w:val="26"/>
                <w:szCs w:val="26"/>
                <w:rtl/>
              </w:rPr>
              <w:t>در جای خالی عدد یا کلمه مناسب بنویسید</w:t>
            </w:r>
            <w:r w:rsidR="00273570">
              <w:rPr>
                <w:rFonts w:hint="cs"/>
                <w:bCs/>
                <w:sz w:val="26"/>
                <w:szCs w:val="26"/>
                <w:rtl/>
              </w:rPr>
              <w:t>.</w:t>
            </w:r>
          </w:p>
          <w:p w14:paraId="4DED0AE1" w14:textId="462547C9" w:rsidR="005170A9" w:rsidRPr="00AB1298" w:rsidRDefault="00DE6493" w:rsidP="006E5DE1">
            <w:pPr>
              <w:tabs>
                <w:tab w:val="left" w:pos="225"/>
                <w:tab w:val="right" w:pos="9497"/>
              </w:tabs>
              <w:bidi/>
              <w:spacing w:line="276" w:lineRule="auto"/>
              <w:rPr>
                <w:b/>
                <w:bCs/>
                <w:sz w:val="26"/>
                <w:szCs w:val="26"/>
                <w:rtl/>
              </w:rPr>
            </w:pPr>
            <w:r>
              <w:rPr>
                <w:rFonts w:hint="cs"/>
                <w:bCs/>
                <w:sz w:val="26"/>
                <w:szCs w:val="26"/>
                <w:rtl/>
              </w:rPr>
              <w:t>الف)</w:t>
            </w:r>
            <w:r>
              <w:rPr>
                <w:bCs/>
                <w:sz w:val="26"/>
                <w:szCs w:val="26"/>
              </w:rPr>
              <w:t xml:space="preserve"> </w:t>
            </w:r>
            <w:r>
              <w:rPr>
                <w:rFonts w:hint="cs"/>
                <w:bCs/>
                <w:sz w:val="26"/>
                <w:szCs w:val="26"/>
                <w:rtl/>
              </w:rPr>
              <w:t>حاصل</w:t>
            </w:r>
            <w:r w:rsidR="00A12FEE">
              <w:rPr>
                <w:rFonts w:hint="cs"/>
                <w:bCs/>
                <w:sz w:val="26"/>
                <w:szCs w:val="26"/>
                <w:rtl/>
              </w:rPr>
              <w:t xml:space="preserve"> جمع</w:t>
            </w:r>
            <w:r>
              <w:rPr>
                <w:rFonts w:hint="cs"/>
                <w:bCs/>
                <w:sz w:val="26"/>
                <w:szCs w:val="26"/>
                <w:rtl/>
              </w:rPr>
              <w:t xml:space="preserve"> هر عدد با قرینه اش</w:t>
            </w:r>
            <w:r w:rsidR="005170A9" w:rsidRPr="00AB1298">
              <w:rPr>
                <w:rFonts w:hint="cs"/>
                <w:bCs/>
                <w:sz w:val="26"/>
                <w:szCs w:val="26"/>
                <w:rtl/>
              </w:rPr>
              <w:t xml:space="preserve"> برابر با </w:t>
            </w:r>
            <w:r w:rsidR="001743B9">
              <w:rPr>
                <w:rFonts w:hint="cs"/>
                <w:bCs/>
                <w:sz w:val="26"/>
                <w:szCs w:val="26"/>
                <w:rtl/>
              </w:rPr>
              <w:t>...............</w:t>
            </w:r>
            <w:r w:rsidR="005170A9" w:rsidRPr="00AB1298">
              <w:rPr>
                <w:rFonts w:hint="cs"/>
                <w:bCs/>
                <w:sz w:val="26"/>
                <w:szCs w:val="26"/>
                <w:rtl/>
              </w:rPr>
              <w:t xml:space="preserve"> است.</w:t>
            </w:r>
          </w:p>
          <w:p w14:paraId="04551028" w14:textId="4C829454" w:rsidR="005170A9" w:rsidRPr="00AB1298" w:rsidRDefault="005170A9" w:rsidP="006E5DE1">
            <w:pPr>
              <w:tabs>
                <w:tab w:val="left" w:pos="225"/>
                <w:tab w:val="right" w:pos="9497"/>
              </w:tabs>
              <w:bidi/>
              <w:spacing w:line="276" w:lineRule="auto"/>
              <w:rPr>
                <w:b/>
                <w:bCs/>
                <w:sz w:val="26"/>
                <w:szCs w:val="26"/>
                <w:rtl/>
              </w:rPr>
            </w:pPr>
            <w:r w:rsidRPr="00AB1298">
              <w:rPr>
                <w:rFonts w:hint="cs"/>
                <w:bCs/>
                <w:sz w:val="26"/>
                <w:szCs w:val="26"/>
                <w:rtl/>
              </w:rPr>
              <w:t xml:space="preserve">ب) </w:t>
            </w:r>
            <w:r w:rsidR="001743B9">
              <w:rPr>
                <w:rFonts w:hint="cs"/>
                <w:bCs/>
                <w:sz w:val="26"/>
                <w:szCs w:val="26"/>
                <w:rtl/>
              </w:rPr>
              <w:t xml:space="preserve">روی محور، بین دو عدد </w:t>
            </w:r>
            <w:r w:rsidR="001743B9" w:rsidRPr="001743B9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>4</w:t>
            </w:r>
            <w:r w:rsidR="001743B9" w:rsidRPr="00B42BC7">
              <w:rPr>
                <w:rFonts w:ascii="Cambria Math" w:eastAsiaTheme="minorEastAsia" w:hAnsi="Cambria Math" w:hint="cs"/>
                <w:bCs/>
                <w:sz w:val="28"/>
                <w:szCs w:val="28"/>
                <w:rtl/>
              </w:rPr>
              <w:t>-</w:t>
            </w:r>
            <w:r w:rsidR="001743B9">
              <w:rPr>
                <w:rFonts w:hint="cs"/>
                <w:bCs/>
                <w:sz w:val="26"/>
                <w:szCs w:val="26"/>
                <w:rtl/>
              </w:rPr>
              <w:t xml:space="preserve"> و </w:t>
            </w:r>
            <w:r w:rsidR="001743B9" w:rsidRPr="001743B9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>3</w:t>
            </w:r>
            <w:r w:rsidR="001743B9" w:rsidRPr="00B42BC7">
              <w:rPr>
                <w:rFonts w:ascii="Cambria Math" w:hAnsi="Cambria Math"/>
                <w:sz w:val="22"/>
                <w:szCs w:val="22"/>
              </w:rPr>
              <w:t>+</w:t>
            </w:r>
            <w:r w:rsidR="001743B9" w:rsidRPr="00B42BC7">
              <w:rPr>
                <w:rFonts w:hint="cs"/>
                <w:bCs/>
                <w:sz w:val="28"/>
                <w:szCs w:val="28"/>
                <w:rtl/>
              </w:rPr>
              <w:t xml:space="preserve"> </w:t>
            </w:r>
            <w:r w:rsidR="001743B9">
              <w:rPr>
                <w:rFonts w:hint="cs"/>
                <w:bCs/>
                <w:sz w:val="26"/>
                <w:szCs w:val="26"/>
                <w:rtl/>
              </w:rPr>
              <w:t>............... عدد صحیح وجود دارد.</w:t>
            </w:r>
            <w:r w:rsidR="008E27F9">
              <w:rPr>
                <w:rFonts w:hint="cs"/>
                <w:bCs/>
                <w:sz w:val="26"/>
                <w:szCs w:val="26"/>
                <w:rtl/>
              </w:rPr>
              <w:t xml:space="preserve"> </w:t>
            </w:r>
          </w:p>
          <w:p w14:paraId="6B3E9444" w14:textId="30A74EA4" w:rsidR="001743B9" w:rsidRDefault="005C4C71" w:rsidP="001743B9">
            <w:pPr>
              <w:tabs>
                <w:tab w:val="left" w:pos="225"/>
                <w:tab w:val="right" w:pos="9497"/>
              </w:tabs>
              <w:bidi/>
              <w:spacing w:line="276" w:lineRule="auto"/>
              <w:rPr>
                <w:b/>
                <w:bCs/>
                <w:sz w:val="26"/>
                <w:szCs w:val="26"/>
                <w:rtl/>
              </w:rPr>
            </w:pPr>
            <w:r w:rsidRPr="00AB1298">
              <w:rPr>
                <w:rFonts w:hint="cs"/>
                <w:bCs/>
                <w:sz w:val="26"/>
                <w:szCs w:val="26"/>
                <w:rtl/>
              </w:rPr>
              <w:t xml:space="preserve">ج) </w:t>
            </w:r>
            <w:r w:rsidR="001743B9">
              <w:rPr>
                <w:rFonts w:hint="cs"/>
                <w:bCs/>
                <w:sz w:val="26"/>
                <w:szCs w:val="26"/>
                <w:rtl/>
              </w:rPr>
              <w:t>حاصل عبارت</w:t>
            </w:r>
            <w:r w:rsidR="00E400BA">
              <w:rPr>
                <w:rFonts w:hint="cs"/>
                <w:bCs/>
                <w:sz w:val="26"/>
                <w:szCs w:val="26"/>
                <w:rtl/>
              </w:rPr>
              <w:t xml:space="preserve"> </w:t>
            </w:r>
            <w:r w:rsidR="00E400BA" w:rsidRPr="00D428FB">
              <w:rPr>
                <w:rFonts w:hint="cs"/>
                <w:bCs/>
                <w:sz w:val="28"/>
                <w:szCs w:val="28"/>
                <w:rtl/>
              </w:rPr>
              <w:t>5 2</w:t>
            </w:r>
            <m:oMath>
              <m:r>
                <m:rPr>
                  <m:sty m:val="p"/>
                </m:rPr>
                <w:rPr>
                  <w:rFonts w:ascii="Cambria Math" w:hAnsi="Cambria Math"/>
                  <w:noProof/>
                  <w:sz w:val="22"/>
                  <w:szCs w:val="22"/>
                </w:rPr>
                <m:t>×</m:t>
              </m:r>
            </m:oMath>
            <w:r w:rsidR="00E400BA" w:rsidRPr="00B42BC7">
              <w:rPr>
                <w:rFonts w:asciiTheme="minorHAnsi" w:eastAsiaTheme="minorEastAsia" w:hAnsiTheme="minorHAnsi" w:hint="cs"/>
                <w:b/>
                <w:bCs/>
                <w:i/>
                <w:sz w:val="28"/>
                <w:szCs w:val="28"/>
                <w:rtl/>
              </w:rPr>
              <w:t>-</w:t>
            </w:r>
            <w:r w:rsidR="00E400BA" w:rsidRPr="00D428FB">
              <w:rPr>
                <w:rFonts w:hint="cs"/>
                <w:bCs/>
                <w:sz w:val="28"/>
                <w:szCs w:val="28"/>
                <w:rtl/>
              </w:rPr>
              <w:t xml:space="preserve">3 </w:t>
            </w:r>
            <w:r w:rsidR="00E400BA">
              <w:rPr>
                <w:rFonts w:hint="cs"/>
                <w:bCs/>
                <w:sz w:val="26"/>
                <w:szCs w:val="26"/>
                <w:rtl/>
              </w:rPr>
              <w:t>برابر با ............... است.</w:t>
            </w:r>
          </w:p>
          <w:p w14:paraId="19A56204" w14:textId="451F86FD" w:rsidR="007319C2" w:rsidRPr="007319C2" w:rsidRDefault="005C4C71" w:rsidP="007319C2">
            <w:pPr>
              <w:tabs>
                <w:tab w:val="left" w:pos="225"/>
                <w:tab w:val="right" w:pos="9497"/>
              </w:tabs>
              <w:bidi/>
              <w:spacing w:line="276" w:lineRule="auto"/>
              <w:rPr>
                <w:bCs/>
                <w:sz w:val="26"/>
                <w:szCs w:val="26"/>
                <w:rtl/>
              </w:rPr>
            </w:pPr>
            <w:r w:rsidRPr="00AB1298">
              <w:rPr>
                <w:rFonts w:hint="cs"/>
                <w:bCs/>
                <w:sz w:val="26"/>
                <w:szCs w:val="26"/>
                <w:rtl/>
              </w:rPr>
              <w:t>د</w:t>
            </w:r>
            <w:r w:rsidR="00DE6493">
              <w:rPr>
                <w:rFonts w:hint="cs"/>
                <w:bCs/>
                <w:sz w:val="26"/>
                <w:szCs w:val="26"/>
                <w:rtl/>
              </w:rPr>
              <w:t xml:space="preserve">) از دو نقطه </w:t>
            </w:r>
            <w:r w:rsidR="00E400BA">
              <w:rPr>
                <w:rFonts w:hint="cs"/>
                <w:bCs/>
                <w:sz w:val="26"/>
                <w:szCs w:val="26"/>
                <w:rtl/>
              </w:rPr>
              <w:t>...............</w:t>
            </w:r>
            <w:r w:rsidR="00DE6493">
              <w:rPr>
                <w:rFonts w:hint="cs"/>
                <w:bCs/>
                <w:sz w:val="26"/>
                <w:szCs w:val="26"/>
                <w:rtl/>
              </w:rPr>
              <w:t xml:space="preserve"> خط راست می گذرد</w:t>
            </w:r>
            <w:r w:rsidR="007F00D8">
              <w:rPr>
                <w:rFonts w:hint="cs"/>
                <w:bCs/>
                <w:sz w:val="26"/>
                <w:szCs w:val="26"/>
                <w:rtl/>
              </w:rPr>
              <w:t>.</w:t>
            </w:r>
          </w:p>
        </w:tc>
        <w:tc>
          <w:tcPr>
            <w:tcW w:w="676" w:type="dxa"/>
            <w:tcBorders>
              <w:left w:val="thickThinSmallGap" w:sz="12" w:space="0" w:color="auto"/>
              <w:bottom w:val="single" w:sz="6" w:space="0" w:color="auto"/>
            </w:tcBorders>
            <w:vAlign w:val="center"/>
          </w:tcPr>
          <w:p w14:paraId="78ADEDAB" w14:textId="478769C4" w:rsidR="000650A7" w:rsidRPr="009034B9" w:rsidRDefault="009034B9" w:rsidP="00AB1298">
            <w:pPr>
              <w:bidi/>
              <w:jc w:val="center"/>
              <w:rPr>
                <w:rStyle w:val="Strong"/>
                <w:b w:val="0"/>
                <w:sz w:val="24"/>
                <w:rtl/>
              </w:rPr>
            </w:pPr>
            <w:r w:rsidRPr="009034B9">
              <w:rPr>
                <w:rStyle w:val="Strong"/>
                <w:rFonts w:hint="cs"/>
                <w:b w:val="0"/>
                <w:sz w:val="24"/>
                <w:rtl/>
              </w:rPr>
              <w:t>1</w:t>
            </w:r>
          </w:p>
        </w:tc>
      </w:tr>
      <w:tr w:rsidR="002C19EE" w:rsidRPr="005B3F55" w14:paraId="7F39929C" w14:textId="77777777" w:rsidTr="008A2F24">
        <w:trPr>
          <w:trHeight w:val="5831"/>
        </w:trPr>
        <w:tc>
          <w:tcPr>
            <w:tcW w:w="676" w:type="dxa"/>
            <w:tcBorders>
              <w:top w:val="single" w:sz="6" w:space="0" w:color="auto"/>
              <w:right w:val="thinThickSmallGap" w:sz="12" w:space="0" w:color="auto"/>
            </w:tcBorders>
            <w:vAlign w:val="center"/>
          </w:tcPr>
          <w:p w14:paraId="564C092B" w14:textId="6C0A2D62" w:rsidR="009034B9" w:rsidRPr="009034B9" w:rsidRDefault="009034B9" w:rsidP="009034B9">
            <w:pPr>
              <w:bidi/>
              <w:jc w:val="center"/>
              <w:rPr>
                <w:rStyle w:val="Strong"/>
                <w:b w:val="0"/>
                <w:rtl/>
              </w:rPr>
            </w:pPr>
            <w:r w:rsidRPr="009034B9">
              <w:rPr>
                <w:rStyle w:val="Strong"/>
                <w:rFonts w:hint="cs"/>
                <w:b w:val="0"/>
                <w:sz w:val="24"/>
                <w:rtl/>
              </w:rPr>
              <w:t>3</w:t>
            </w:r>
          </w:p>
          <w:p w14:paraId="5A96BC57" w14:textId="77777777" w:rsidR="0052310E" w:rsidRDefault="0052310E" w:rsidP="0052310E">
            <w:pPr>
              <w:bidi/>
              <w:rPr>
                <w:rStyle w:val="Strong"/>
                <w:bCs w:val="0"/>
                <w:rtl/>
              </w:rPr>
            </w:pPr>
          </w:p>
          <w:p w14:paraId="0542D8A8" w14:textId="77777777" w:rsidR="009034B9" w:rsidRDefault="009034B9" w:rsidP="009034B9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38C0344A" w14:textId="371397AC" w:rsidR="009034B9" w:rsidRDefault="009034B9" w:rsidP="009034B9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05AE80F2" w14:textId="12958721" w:rsidR="0052310E" w:rsidRDefault="0052310E" w:rsidP="0052310E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0D6DADD8" w14:textId="77777777" w:rsidR="0052310E" w:rsidRDefault="0052310E" w:rsidP="0052310E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407A1DE2" w14:textId="77777777" w:rsidR="009034B9" w:rsidRDefault="009034B9" w:rsidP="009034B9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517293B1" w14:textId="77777777" w:rsidR="009034B9" w:rsidRDefault="009034B9" w:rsidP="009034B9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08BA6F21" w14:textId="77777777" w:rsidR="009034B9" w:rsidRDefault="009034B9" w:rsidP="009034B9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61565C80" w14:textId="77777777" w:rsidR="009034B9" w:rsidRDefault="009034B9" w:rsidP="009034B9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0C0863DD" w14:textId="77777777" w:rsidR="009034B9" w:rsidRDefault="009034B9" w:rsidP="009034B9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49BDE449" w14:textId="77777777" w:rsidR="009034B9" w:rsidRDefault="009034B9" w:rsidP="009034B9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2F23F5B7" w14:textId="77777777" w:rsidR="009034B9" w:rsidRDefault="009034B9" w:rsidP="009034B9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4A8EC53D" w14:textId="77777777" w:rsidR="009034B9" w:rsidRDefault="009034B9" w:rsidP="009034B9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567A483F" w14:textId="77777777" w:rsidR="009034B9" w:rsidRDefault="009034B9" w:rsidP="009034B9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2D9CFDCE" w14:textId="41C24FC0" w:rsidR="009034B9" w:rsidRPr="00A52935" w:rsidRDefault="009034B9" w:rsidP="009034B9">
            <w:pPr>
              <w:bidi/>
              <w:jc w:val="center"/>
              <w:rPr>
                <w:rStyle w:val="Strong"/>
                <w:b w:val="0"/>
                <w:bCs w:val="0"/>
                <w:rtl/>
              </w:rPr>
            </w:pPr>
          </w:p>
        </w:tc>
        <w:tc>
          <w:tcPr>
            <w:tcW w:w="9713" w:type="dxa"/>
            <w:tcBorders>
              <w:top w:val="single" w:sz="6" w:space="0" w:color="auto"/>
              <w:left w:val="thinThickSmallGap" w:sz="12" w:space="0" w:color="auto"/>
              <w:bottom w:val="thickThinSmallGap" w:sz="12" w:space="0" w:color="auto"/>
              <w:right w:val="thickThinSmallGap" w:sz="12" w:space="0" w:color="auto"/>
            </w:tcBorders>
          </w:tcPr>
          <w:p w14:paraId="7623A610" w14:textId="77777777" w:rsidR="00DE6493" w:rsidRPr="002E5D37" w:rsidRDefault="00DE6493" w:rsidP="007319C2">
            <w:pPr>
              <w:bidi/>
              <w:spacing w:line="360" w:lineRule="auto"/>
              <w:rPr>
                <w:rFonts w:asciiTheme="minorHAnsi" w:eastAsiaTheme="minorHAnsi" w:hAnsiTheme="minorHAnsi"/>
                <w:b/>
                <w:bCs/>
                <w:sz w:val="26"/>
                <w:szCs w:val="26"/>
                <w:rtl/>
              </w:rPr>
            </w:pPr>
            <w:r w:rsidRPr="002E5D37"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>گزینه صحیح را انتخاب کنید.</w:t>
            </w:r>
          </w:p>
          <w:p w14:paraId="261871FE" w14:textId="07CB855E" w:rsidR="00DE6493" w:rsidRPr="002E5D37" w:rsidRDefault="00DE6493" w:rsidP="007319C2">
            <w:pPr>
              <w:tabs>
                <w:tab w:val="left" w:pos="2237"/>
                <w:tab w:val="left" w:pos="4097"/>
                <w:tab w:val="left" w:pos="6617"/>
              </w:tabs>
              <w:bidi/>
              <w:spacing w:line="360" w:lineRule="auto"/>
              <w:rPr>
                <w:rFonts w:asciiTheme="minorHAnsi" w:eastAsiaTheme="minorHAnsi" w:hAnsiTheme="minorHAnsi"/>
                <w:b/>
                <w:bCs/>
                <w:sz w:val="26"/>
                <w:szCs w:val="26"/>
                <w:rtl/>
              </w:rPr>
            </w:pPr>
            <w:r w:rsidRPr="002E5D37"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 xml:space="preserve">الف) به چند حالت، می توان دو عدد صحیح نوشت که حاصل ضرب آن </w:t>
            </w:r>
            <w:r w:rsidR="00483E9F"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>1</w:t>
            </w:r>
            <w:r w:rsidRPr="002E5D37"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>2 باشد</w:t>
            </w:r>
            <w:r w:rsidR="0015368B"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>؟</w:t>
            </w:r>
          </w:p>
          <w:p w14:paraId="3F580BE8" w14:textId="7F7428C8" w:rsidR="009B59A1" w:rsidRPr="005E71BF" w:rsidRDefault="00942384" w:rsidP="007319C2">
            <w:pPr>
              <w:tabs>
                <w:tab w:val="left" w:pos="2237"/>
                <w:tab w:val="left" w:pos="4097"/>
                <w:tab w:val="left" w:pos="6617"/>
              </w:tabs>
              <w:bidi/>
              <w:spacing w:line="360" w:lineRule="auto"/>
              <w:rPr>
                <w:rFonts w:ascii="Comic Sans MS" w:eastAsiaTheme="minorHAnsi" w:hAnsi="Comic Sans MS"/>
                <w:b/>
                <w:bCs/>
                <w:sz w:val="28"/>
                <w:szCs w:val="28"/>
                <w:rtl/>
              </w:rPr>
            </w:pPr>
            <w:r w:rsidRPr="005E71BF">
              <w:rPr>
                <w:rFonts w:ascii="Comic Sans MS" w:eastAsiaTheme="minorHAnsi" w:hAnsi="Comic Sans MS"/>
                <w:b/>
                <w:bCs/>
                <w:noProof/>
                <w:sz w:val="28"/>
                <w:szCs w:val="28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4FA3A3AB" wp14:editId="33427C34">
                      <wp:simplePos x="0" y="0"/>
                      <wp:positionH relativeFrom="column">
                        <wp:posOffset>4986655</wp:posOffset>
                      </wp:positionH>
                      <wp:positionV relativeFrom="paragraph">
                        <wp:posOffset>51435</wp:posOffset>
                      </wp:positionV>
                      <wp:extent cx="161925" cy="161925"/>
                      <wp:effectExtent l="0" t="0" r="28575" b="28575"/>
                      <wp:wrapNone/>
                      <wp:docPr id="1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61925"/>
                              </a:xfrm>
                              <a:prstGeom prst="rect">
                                <a:avLst/>
                              </a:prstGeom>
                              <a:ln w="12700"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7AC565A" id="Rectangle 1" o:spid="_x0000_s1026" style="position:absolute;left:0;text-align:left;margin-left:392.65pt;margin-top:4.05pt;width:12.75pt;height:12.7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5gMKYAIAABoFAAAOAAAAZHJzL2Uyb0RvYy54bWysVMlu2zAQvRfoPxC8N7KMLI0ROTAcpCgQ&#10;JEEW5ExTpC2U5LBD2rL79R1SsmykQQ9FL9SMZn98w6vrrTVsozA04Cpenow4U05C3bhlxV9fbr98&#10;5SxE4WphwKmK71Tg19PPn65aP1FjWIGpFTJK4sKk9RVfxegnRRHkSlkRTsArR0YNaEUkFZdFjaKl&#10;7NYU49HovGgBa48gVQj096Yz8mnOr7WS8UHroCIzFafeYj4xn4t0FtMrMVmi8KtG9m2If+jCisZR&#10;0SHVjYiCrbH5I5VtJEIAHU8k2AK0bqTKM9A05ejdNM8r4VWehcAJfoAp/L+08n7ziKyp6e44c8LS&#10;FT0RaMItjWJlgqf1YUJez/4Rey2QmGbdarTpS1OwbYZ0N0CqtpFJ+lmel5fjM84kmXqZshSHYI8h&#10;flNgWRIqjlQ8Ayk2dyF2rnuXVMs41lKm8cUo312Ruuv6yVLcGdW5PSlNY1EH45wuE0rNDbKNICrU&#10;P/Js1Idx5JlCdGPMEFR+FGTiPqj3TWEqk2wIHH0UeKg2eOeK4OIQaBsH+Pdg3fkTfEezJnEB9Y5u&#10;EaGjd/DytiE070SIjwKJz8R82tH4QIc2QABCL3G2Avz10f/kTzQjK2ct7UfFw8+1QMWZ+e6IgJfl&#10;6WlaqKycnl2MScFjy+LY4tZ2DoQ7kYy6y2Lyj2YvagT7Rqs8S1XJJJyk2hWXEffKPHZ7S4+BVLNZ&#10;dqMl8iLeuWcvU/KEamLLy/ZNoO8pFYmL97DfJTF5x6zON0U6mK0j6CbT7oBrjzctYCZu/1ikDT/W&#10;s9fhSZv+BgAA//8DAFBLAwQUAAYACAAAACEAPX2dg90AAAAIAQAADwAAAGRycy9kb3ducmV2Lnht&#10;bEyPzU7DMBCE70i8g7VI3KgdItIQsqkqBCcQFYUDRzdekgj/RLabpG+POdHjaEYz39SbxWg2kQ+D&#10;swjZSgAj2zo12A7h8+P5pgQWorRKamcJ4UQBNs3lRS0r5Wb7TtM+diyV2FBJhD7GseI8tD0ZGVZu&#10;JJu8b+eNjEn6jisv51RuNL8VouBGDjYt9HKkx57an/3RILjdcNJbf/82vdL662UXxbwUT4jXV8v2&#10;AVikJf6H4Q8/oUOTmA7uaFVgGmFd3uUpilBmwJJfZiJdOSDkeQG8qfn5geYXAAD//wMAUEsBAi0A&#10;FAAGAAgAAAAhALaDOJL+AAAA4QEAABMAAAAAAAAAAAAAAAAAAAAAAFtDb250ZW50X1R5cGVzXS54&#10;bWxQSwECLQAUAAYACAAAACEAOP0h/9YAAACUAQAACwAAAAAAAAAAAAAAAAAvAQAAX3JlbHMvLnJl&#10;bHNQSwECLQAUAAYACAAAACEAZuYDCmACAAAaBQAADgAAAAAAAAAAAAAAAAAuAgAAZHJzL2Uyb0Rv&#10;Yy54bWxQSwECLQAUAAYACAAAACEAPX2dg90AAAAIAQAADwAAAAAAAAAAAAAAAAC6BAAAZHJzL2Rv&#10;d25yZXYueG1sUEsFBgAAAAAEAAQA8wAAAMQFAAAAAA==&#10;" fillcolor="white [3201]" strokecolor="black [3200]" strokeweight="1pt"/>
                  </w:pict>
                </mc:Fallback>
              </mc:AlternateContent>
            </w:r>
            <w:r w:rsidRPr="005E71BF">
              <w:rPr>
                <w:rFonts w:ascii="Comic Sans MS" w:eastAsiaTheme="minorHAnsi" w:hAnsi="Comic Sans MS"/>
                <w:b/>
                <w:bCs/>
                <w:noProof/>
                <w:sz w:val="28"/>
                <w:szCs w:val="28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2DC5C0A2" wp14:editId="264EACA8">
                      <wp:simplePos x="0" y="0"/>
                      <wp:positionH relativeFrom="column">
                        <wp:posOffset>3909695</wp:posOffset>
                      </wp:positionH>
                      <wp:positionV relativeFrom="paragraph">
                        <wp:posOffset>40640</wp:posOffset>
                      </wp:positionV>
                      <wp:extent cx="161925" cy="161925"/>
                      <wp:effectExtent l="0" t="0" r="28575" b="28575"/>
                      <wp:wrapNone/>
                      <wp:docPr id="2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619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EF32B9E" id="Rectangle 2" o:spid="_x0000_s1026" style="position:absolute;left:0;text-align:left;margin-left:307.85pt;margin-top:3.2pt;width:12.75pt;height:12.7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rbhjawIAAP0EAAAOAAAAZHJzL2Uyb0RvYy54bWysVE1PGzEQvVfqf7B8L5us+CgRGxSBUlVC&#10;gICK8+C1syt5bdd2skl/fZ+9C4SPU9UcnBnPeMbv+c2enW87zTbSh9aaik8PJpxJI2zdmlXFfz0s&#10;v33nLEQyNWlrZMV3MvDz+dcvZ72bydI2VtfSMxQxYda7ijcxullRBNHIjsKBddIgqKzvKML1q6L2&#10;1KN6p4tyMjkueutr562QIWD3cgjyea6vlBTxRqkgI9MVx91iXn1en9JazM9otvLkmlaM16B/uEVH&#10;rUHTl1KXFImtffuhVNcKb4NV8UDYrrBKtUJmDEAznbxDc9+QkxkLyAnuhabw/8qK682tZ21d8ZIz&#10;Qx2e6A6kkVlpycpET+/CDFn37taPXoCZsG6V79I/ULBtpnT3QqncRiawOT2enpZHnAmERhtVitfD&#10;zof4Q9qOJaPiHs0zkbS5CnFIfU5JvYLVbb1stc7OLlxozzaEx4UmattzpilEbFZ8mX8JAbq9OaYN&#10;63Gb8mQCRQiC6pSmCLNz4CGYFWekV5CziD7f5c3p8KHpA8DuNZ7k32eNE5BLCs1w41x1TNMm4ZFZ&#10;sCPuxPvAdLKebL3DQ3k7KDg4sWxR7Qpob8lDsoCCMYw3WJS2wGdHi7PG+j+f7ad8KAlRznqMALD/&#10;XpOXwPLTQGOn08PDNDPZOTw6KeH4/cjTfsSsuwuLh5hi4J3IZsqP+tlU3naPmNZF6ooQGYHeA8uj&#10;cxGH0cS8C7lY5DTMiaN4Ze6dSMUTT4nHh+0jeTeqJuIFru3zuNDsnXiG3HTS2MU6WtVmZb3yCo0k&#10;BzOW1TJ+D9IQ7/s56/WrNf8LAAD//wMAUEsDBBQABgAIAAAAIQAr1NNj3gAAAAgBAAAPAAAAZHJz&#10;L2Rvd25yZXYueG1sTI/BTsMwEETvSPyDtUjcqJNSAg1xKoSEhJA4NNCe3XiJo8brKHbS0K9nOcFt&#10;VjOaeVtsZteJCYfQelKQLhIQSLU3LTUKPj9ebh5AhKjJ6M4TKvjGAJvy8qLQufEn2uJUxUZwCYVc&#10;K7Ax9rmUobbodFj4Hom9Lz84HfkcGmkGfeJy18llkmTS6ZZ4weoeny3Wx2p0Ct7CeZxqE95nO9vX&#10;9W6fnCs6KnV9NT89gog4x78w/OIzOpTMdPAjmSA6BVl6d89RFisQ7GerdAnioOA2XYMsC/n/gfIH&#10;AAD//wMAUEsBAi0AFAAGAAgAAAAhALaDOJL+AAAA4QEAABMAAAAAAAAAAAAAAAAAAAAAAFtDb250&#10;ZW50X1R5cGVzXS54bWxQSwECLQAUAAYACAAAACEAOP0h/9YAAACUAQAACwAAAAAAAAAAAAAAAAAv&#10;AQAAX3JlbHMvLnJlbHNQSwECLQAUAAYACAAAACEACq24Y2sCAAD9BAAADgAAAAAAAAAAAAAAAAAu&#10;AgAAZHJzL2Uyb0RvYy54bWxQSwECLQAUAAYACAAAACEAK9TTY94AAAAIAQAADwAAAAAAAAAAAAAA&#10;AADFBAAAZHJzL2Rvd25yZXYueG1sUEsFBgAAAAAEAAQA8wAAANAFAAAAAA==&#10;" fillcolor="window" strokecolor="windowText" strokeweight="1pt"/>
                  </w:pict>
                </mc:Fallback>
              </mc:AlternateContent>
            </w:r>
            <w:r w:rsidRPr="005E71BF">
              <w:rPr>
                <w:rFonts w:ascii="Comic Sans MS" w:eastAsiaTheme="minorHAnsi" w:hAnsi="Comic Sans MS"/>
                <w:b/>
                <w:bCs/>
                <w:noProof/>
                <w:sz w:val="28"/>
                <w:szCs w:val="28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22226990" wp14:editId="64F501B0">
                      <wp:simplePos x="0" y="0"/>
                      <wp:positionH relativeFrom="column">
                        <wp:posOffset>2861945</wp:posOffset>
                      </wp:positionH>
                      <wp:positionV relativeFrom="paragraph">
                        <wp:posOffset>40640</wp:posOffset>
                      </wp:positionV>
                      <wp:extent cx="161925" cy="161925"/>
                      <wp:effectExtent l="0" t="0" r="28575" b="28575"/>
                      <wp:wrapNone/>
                      <wp:docPr id="10" name="Rectangl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619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3146C94" id="Rectangle 10" o:spid="_x0000_s1026" style="position:absolute;left:0;text-align:left;margin-left:225.35pt;margin-top:3.2pt;width:12.75pt;height:12.7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whh7awIAAP8EAAAOAAAAZHJzL2Uyb0RvYy54bWysVE1vGyEQvVfqf0Dcm7WtfDRW1pHlyFWl&#10;KImSVDmPWfCuxAIF7LX76/tgN4nzcarqA55hhhne481eXO5azbbSh8aako+PRpxJI2zVmHXJfz0u&#10;v33nLEQyFWlrZMn3MvDL2dcvF52byomtra6kZyhiwrRzJa9jdNOiCKKWLYUj66RBUFnfUoTr10Xl&#10;qUP1VheT0ei06KyvnLdChoDdqz7IZ7m+UlLEW6WCjEyXHHeLefV5XaW1mF3QdO3J1Y0YrkH/cIuW&#10;GoOmL6WuKBLb+OZDqbYR3gar4pGwbWGVaoTMGIBmPHqH5qEmJzMWkBPcC03h/5UVN9s7z5oKbwd6&#10;DLV4o3uwRmatJcMeCOpcmCLvwd35wQswE9qd8m36Bw62y6TuX0iVu8gENsen4/PJCWcCocFGleL1&#10;sPMh/pC2ZckouUf3TCVtr0PsU59TUq9gdVMtG62zsw8L7dmW8LxQRWU7zjSFiM2SL/MvIUC3N8e0&#10;YR1uMzkbAbQg6E5pijBbByaCWXNGeg1Bi+jzXd6cDh+aPgLsQeNR/n3WOAG5olD3N85VhzRtEh6Z&#10;JTvgTrz3TCdrZas9nsrbXsPBiWWDatdAe0ceogUUDGK8xaK0BT47WJzV1v/5bD/lQ0uIctZhCID9&#10;94a8BJafBio7Hx8fp6nJzvHJ2QSOP4ysDiNm0y4sHmKMkXcimyk/6mdTeds+YV7nqStCZAR69ywP&#10;ziL2w4mJF3I+z2mYFEfx2jw4kYonnhKPj7sn8m5QTcQL3NjngaHpO/H0uemksfNNtKrJynrlFRpJ&#10;DqYsq2X4IqQxPvRz1ut3a/YXAAD//wMAUEsDBBQABgAIAAAAIQA7z8Mk3gAAAAgBAAAPAAAAZHJz&#10;L2Rvd25yZXYueG1sTI/BTsMwEETvSPyDtUjcqN0SUhqyqRASEkLiQKA9u7GJo8brKHZS06/HnOA4&#10;mtHMm3Ibbc9mPfrOEcJyIYBpapzqqEX4/Hi+uQfmgyQle0ca4Vt72FaXF6UslDvRu57r0LJUQr6Q&#10;CCaEoeDcN0Zb6Rdu0JS8LzdaGZIcW65GeUrltucrIXJuZUdpwchBPxndHOvJIrz68zQ3yr9FE83L&#10;ZrcX55qOiNdX8fEBWNAx/IXhFz+hQ5WYDm4i5VmPkN2JdYoi5Bmw5GfrfAXsgHC73ACvSv7/QPUD&#10;AAD//wMAUEsBAi0AFAAGAAgAAAAhALaDOJL+AAAA4QEAABMAAAAAAAAAAAAAAAAAAAAAAFtDb250&#10;ZW50X1R5cGVzXS54bWxQSwECLQAUAAYACAAAACEAOP0h/9YAAACUAQAACwAAAAAAAAAAAAAAAAAv&#10;AQAAX3JlbHMvLnJlbHNQSwECLQAUAAYACAAAACEAjcIYe2sCAAD/BAAADgAAAAAAAAAAAAAAAAAu&#10;AgAAZHJzL2Uyb0RvYy54bWxQSwECLQAUAAYACAAAACEAO8/DJN4AAAAIAQAADwAAAAAAAAAAAAAA&#10;AADFBAAAZHJzL2Rvd25yZXYueG1sUEsFBgAAAAAEAAQA8wAAANAFAAAAAA==&#10;" fillcolor="window" strokecolor="windowText" strokeweight="1pt"/>
                  </w:pict>
                </mc:Fallback>
              </mc:AlternateContent>
            </w:r>
            <w:r w:rsidRPr="005E71BF">
              <w:rPr>
                <w:rFonts w:ascii="Comic Sans MS" w:eastAsiaTheme="minorHAnsi" w:hAnsi="Comic Sans MS"/>
                <w:b/>
                <w:bCs/>
                <w:noProof/>
                <w:sz w:val="28"/>
                <w:szCs w:val="28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3580C9B1" wp14:editId="2469591B">
                      <wp:simplePos x="0" y="0"/>
                      <wp:positionH relativeFrom="column">
                        <wp:posOffset>1804670</wp:posOffset>
                      </wp:positionH>
                      <wp:positionV relativeFrom="paragraph">
                        <wp:posOffset>40640</wp:posOffset>
                      </wp:positionV>
                      <wp:extent cx="161925" cy="161925"/>
                      <wp:effectExtent l="0" t="0" r="28575" b="28575"/>
                      <wp:wrapNone/>
                      <wp:docPr id="11" name="Rectangle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619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09B5A89" id="Rectangle 11" o:spid="_x0000_s1026" style="position:absolute;left:0;text-align:left;margin-left:142.1pt;margin-top:3.2pt;width:12.75pt;height:12.7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EeU0bAIAAP8EAAAOAAAAZHJzL2Uyb0RvYy54bWysVE1vGyEQvVfqf0Dcm7WtfDRW1pHlyFWl&#10;KImSVDmPWfCuxAIF7LX76/tgN4nzcarqA56BYWbe481eXO5azbbSh8aako+PRpxJI2zVmHXJfz0u&#10;v33nLEQyFWlrZMn3MvDL2dcvF52byomtra6kZ0hiwrRzJa9jdNOiCKKWLYUj66TBobK+pQjXr4vK&#10;U4fsrS4mo9Fp0VlfOW+FDAG7V/0hn+X8SkkRb5UKMjJdcvQW8+rzukprMbug6dqTqxsxtEH/0EVL&#10;jUHRl1RXFIltfPMhVdsIb4NV8UjYtrBKNUJmDEAzHr1D81CTkxkLyAnuhabw/9KKm+2dZ02Ftxtz&#10;ZqjFG92DNTJrLRn2QFDnwhRxD+7OD16AmdDulG/TP3CwXSZ1/0Kq3EUmsDk+HZ9PTjgTOBpsZCle&#10;Lzsf4g9pW5aMkntUz1TS9jrEPvQ5JNUKVjfVstE6O/uw0J5tCc8LVVS240xTiNgs+TL/EgJUe3NN&#10;G9ahm8nZCJoQBN0pTRFm68BEMGvOSK8haBF97uXN7fCh6CPAHhQe5d9nhROQKwp133HOOoRpk/DI&#10;LNkBd+K9ZzpZK1vt8VTe9hoOTiwbZLsG2jvyEC2gYBDjLRalLfDZweKstv7PZ/spHlrCKWcdhgDY&#10;f2/IS2D5aaCy8/HxcZqa7ByfnE3g+MOT1eGJ2bQLi4eAkNBdNlN81M+m8rZ9wrzOU1UckRGo3bM8&#10;OIvYDycmXsj5PIdhUhzFa/PgREqeeEo8Pu6eyLtBNREvcGOfB4am78TTx6abxs430aomK+uVV2gk&#10;OZiyrJbhi5DG+NDPUa/frdlfAAAA//8DAFBLAwQUAAYACAAAACEA7EMeyt4AAAAIAQAADwAAAGRy&#10;cy9kb3ducmV2LnhtbEyPwU7DMBBE70j8g7VI3KjdUJUmjVMhJCSExIEAPbvxEkeN11HspKZfjznR&#10;26xmNPO23EXbsxlH3zmSsFwIYEiN0x21Ej4/nu82wHxQpFXvCCX8oIdddX1VqkK7E73jXIeWpRLy&#10;hZJgQhgKzn1j0Cq/cANS8r7daFVI59hyPapTKrc9z4RYc6s6SgtGDfhksDnWk5Xw6s/T3Gj/Fk00&#10;L/nXXpxrOkp5exMft8ACxvAfhj/8hA5VYjq4ibRnvYRss8pSVMJ6BSz59yJ/AHZIYpkDr0p++UD1&#10;CwAA//8DAFBLAQItABQABgAIAAAAIQC2gziS/gAAAOEBAAATAAAAAAAAAAAAAAAAAAAAAABbQ29u&#10;dGVudF9UeXBlc10ueG1sUEsBAi0AFAAGAAgAAAAhADj9If/WAAAAlAEAAAsAAAAAAAAAAAAAAAAA&#10;LwEAAF9yZWxzLy5yZWxzUEsBAi0AFAAGAAgAAAAhAMcR5TRsAgAA/wQAAA4AAAAAAAAAAAAAAAAA&#10;LgIAAGRycy9lMm9Eb2MueG1sUEsBAi0AFAAGAAgAAAAhAOxDHsreAAAACAEAAA8AAAAAAAAAAAAA&#10;AAAAxgQAAGRycy9kb3ducmV2LnhtbFBLBQYAAAAABAAEAPMAAADRBQAAAAA=&#10;" fillcolor="window" strokecolor="windowText" strokeweight="1pt"/>
                  </w:pict>
                </mc:Fallback>
              </mc:AlternateContent>
            </w:r>
            <w:r w:rsidR="002E5D37" w:rsidRPr="005E71BF">
              <w:rPr>
                <w:rFonts w:ascii="Comic Sans MS" w:eastAsiaTheme="minorHAnsi" w:hAnsi="Comic Sans MS"/>
                <w:bCs/>
                <w:sz w:val="28"/>
                <w:szCs w:val="28"/>
              </w:rPr>
              <w:t xml:space="preserve">    </w:t>
            </w:r>
            <w:r w:rsidR="002E5D37" w:rsidRP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 </w:t>
            </w:r>
            <w:r w:rsidR="00151AFF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  </w:t>
            </w:r>
            <w:r w:rsidR="002E5D37" w:rsidRP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</w:t>
            </w:r>
            <w:r w:rsidR="002E5D37" w:rsidRPr="005E71BF">
              <w:rPr>
                <w:rFonts w:ascii="Comic Sans MS" w:eastAsiaTheme="minorHAnsi" w:hAnsi="Comic Sans MS"/>
                <w:bCs/>
                <w:sz w:val="28"/>
                <w:szCs w:val="28"/>
              </w:rPr>
              <w:t xml:space="preserve"> </w:t>
            </w:r>
            <w:r w:rsidR="002E5D37" w:rsidRP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>3</w:t>
            </w:r>
            <w:r w:rsid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            </w:t>
            </w:r>
            <w:r w:rsidR="002E5D37" w:rsidRP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</w:t>
            </w:r>
            <w:r w:rsidR="00330CC5" w:rsidRPr="005E71BF">
              <w:rPr>
                <w:rFonts w:ascii="Comic Sans MS" w:eastAsiaTheme="minorHAnsi" w:hAnsi="Comic Sans MS"/>
                <w:bCs/>
                <w:sz w:val="28"/>
                <w:szCs w:val="28"/>
              </w:rPr>
              <w:t xml:space="preserve"> </w:t>
            </w:r>
            <w:r w:rsidR="002E5D37" w:rsidRP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  </w:t>
            </w:r>
            <w:r w:rsidR="00151AFF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 </w:t>
            </w:r>
            <w:r w:rsidR="002E5D37" w:rsidRP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</w:t>
            </w:r>
            <w:r w:rsidR="00710A2F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>4</w:t>
            </w:r>
            <w:r w:rsidR="007A69B1" w:rsidRP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   </w:t>
            </w:r>
            <w:r w:rsidR="005E71BF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 </w:t>
            </w:r>
            <w:r w:rsidR="007A69B1" w:rsidRP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  </w:t>
            </w:r>
            <w:r w:rsidR="005E71BF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7A69B1" w:rsidRP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</w:t>
            </w:r>
            <w:r w:rsid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</w:t>
            </w:r>
            <w:r w:rsidR="005E71BF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151AFF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2E5D37" w:rsidRP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</w:t>
            </w:r>
            <w:r w:rsidR="00710A2F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    </w:t>
            </w:r>
            <w:r w:rsidR="006476D5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2E5D37" w:rsidRP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6</w:t>
            </w:r>
            <w:r w:rsidR="00710A2F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 </w:t>
            </w:r>
            <w:r w:rsid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      </w:t>
            </w:r>
            <w:r w:rsidR="005E71BF">
              <w:rPr>
                <w:rFonts w:ascii="Comic Sans MS" w:eastAsiaTheme="minorHAnsi" w:hAnsi="Comic Sans MS"/>
                <w:bCs/>
                <w:sz w:val="28"/>
                <w:szCs w:val="28"/>
              </w:rPr>
              <w:t xml:space="preserve">  </w:t>
            </w:r>
            <w:r w:rsidR="005E71BF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  </w:t>
            </w:r>
            <w:r w:rsidR="002E5D37" w:rsidRP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</w:t>
            </w:r>
            <w:r w:rsidR="00151AFF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     </w:t>
            </w:r>
            <w:r w:rsidR="00710A2F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2E5D37" w:rsidRP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8</w:t>
            </w:r>
          </w:p>
          <w:p w14:paraId="72FCB8CC" w14:textId="312CFE60" w:rsidR="002E5D37" w:rsidRDefault="002E5D37" w:rsidP="007319C2">
            <w:pPr>
              <w:tabs>
                <w:tab w:val="left" w:pos="2237"/>
                <w:tab w:val="left" w:pos="4097"/>
                <w:tab w:val="left" w:pos="6617"/>
              </w:tabs>
              <w:bidi/>
              <w:spacing w:line="360" w:lineRule="auto"/>
              <w:rPr>
                <w:rFonts w:asciiTheme="minorHAnsi" w:eastAsiaTheme="minorHAnsi" w:hAnsiTheme="minorHAnsi"/>
                <w:b/>
                <w:bCs/>
                <w:sz w:val="26"/>
                <w:szCs w:val="26"/>
                <w:rtl/>
              </w:rPr>
            </w:pPr>
            <w:r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 xml:space="preserve">ب) عبارت </w:t>
            </w:r>
            <w:r w:rsidR="0029236E"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 xml:space="preserve">جبری </w:t>
            </w:r>
            <w:r w:rsidR="0029236E" w:rsidRPr="00A15C2E">
              <w:rPr>
                <w:rFonts w:asciiTheme="minorHAnsi" w:eastAsiaTheme="minorHAnsi" w:hAnsiTheme="minorHAnsi" w:hint="cs"/>
                <w:bCs/>
                <w:sz w:val="18"/>
                <w:szCs w:val="18"/>
                <w:rtl/>
              </w:rPr>
              <w:t>((</w:t>
            </w:r>
            <w:r w:rsidR="0029236E"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 xml:space="preserve"> 3 واحد کمتر از 5 برابر عددی </w:t>
            </w:r>
            <w:r w:rsidR="0029236E" w:rsidRPr="00A15C2E">
              <w:rPr>
                <w:rFonts w:asciiTheme="minorHAnsi" w:eastAsiaTheme="minorHAnsi" w:hAnsiTheme="minorHAnsi" w:hint="cs"/>
                <w:bCs/>
                <w:sz w:val="18"/>
                <w:szCs w:val="18"/>
                <w:rtl/>
              </w:rPr>
              <w:t>))</w:t>
            </w:r>
            <w:r w:rsidR="0029236E"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 xml:space="preserve"> کدام گزینه است</w:t>
            </w:r>
            <w:r w:rsidR="0015368B"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>؟</w:t>
            </w:r>
          </w:p>
          <w:p w14:paraId="4A37A26C" w14:textId="2CFCB46C" w:rsidR="00BB32CD" w:rsidRDefault="00942384" w:rsidP="00BB32CD">
            <w:pPr>
              <w:tabs>
                <w:tab w:val="left" w:pos="2237"/>
                <w:tab w:val="left" w:pos="4097"/>
                <w:tab w:val="left" w:pos="6617"/>
              </w:tabs>
              <w:bidi/>
              <w:spacing w:line="360" w:lineRule="auto"/>
              <w:rPr>
                <w:rFonts w:asciiTheme="minorHAnsi" w:eastAsiaTheme="minorHAnsi" w:hAnsiTheme="minorHAnsi"/>
                <w:bCs/>
                <w:sz w:val="26"/>
                <w:szCs w:val="26"/>
              </w:rPr>
            </w:pPr>
            <w:r>
              <w:rPr>
                <w:rFonts w:asciiTheme="minorHAnsi" w:eastAsiaTheme="minorHAnsi" w:hAnsiTheme="minorHAnsi"/>
                <w:b/>
                <w:bCs/>
                <w:noProof/>
                <w:sz w:val="26"/>
                <w:szCs w:val="2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40E7DD59" wp14:editId="6E0A8467">
                      <wp:simplePos x="0" y="0"/>
                      <wp:positionH relativeFrom="column">
                        <wp:posOffset>1737995</wp:posOffset>
                      </wp:positionH>
                      <wp:positionV relativeFrom="paragraph">
                        <wp:posOffset>66040</wp:posOffset>
                      </wp:positionV>
                      <wp:extent cx="161925" cy="161925"/>
                      <wp:effectExtent l="0" t="0" r="28575" b="28575"/>
                      <wp:wrapNone/>
                      <wp:docPr id="15" name="Rectangle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619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BBEDE8F" id="Rectangle 15" o:spid="_x0000_s1026" style="position:absolute;left:0;text-align:left;margin-left:136.85pt;margin-top:5.2pt;width:12.75pt;height:12.7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WmPQbAIAAP8EAAAOAAAAZHJzL2Uyb0RvYy54bWysVE1vGyEQvVfqf0Dcm7WtfDRW1pHlyFWl&#10;KImSVDmPWfCuxAIF7LX76/tgN4nzcarqA55hhhne481eXO5azbbSh8aako+PRpxJI2zVmHXJfz0u&#10;v33nLEQyFWlrZMn3MvDL2dcvF52byomtra6kZyhiwrRzJa9jdNOiCKKWLYUj66RBUFnfUoTr10Xl&#10;qUP1VheT0ei06KyvnLdChoDdqz7IZ7m+UlLEW6WCjEyXHHeLefV5XaW1mF3QdO3J1Y0YrkH/cIuW&#10;GoOmL6WuKBLb+OZDqbYR3gar4pGwbWGVaoTMGIBmPHqH5qEmJzMWkBPcC03h/5UVN9s7z5oKb3fC&#10;maEWb3QP1sistWTYA0GdC1PkPbg7P3gBZkK7U75N/8DBdpnU/QupcheZwOb4dHw+QW2B0GCjSvF6&#10;2PkQf0jbsmSU3KN7ppK21yH2qc8pqVewuqmWjdbZ2YeF9mxLeF6oorIdZ5pCxGbJl/mXEKDbm2Pa&#10;sA63mZyNoAlB0J3SFGG2DkwEs+aM9BqCFtHnu7w5HT40fQTYg8aj/PuscQJyRaHub5yrDmnaJDwy&#10;S3bAnXjvmU7WylZ7PJW3vYaDE8sG1a6B9o48RAsoGMR4i0VpC3x2sDirrf/z2X7Kh5YQ5azDEAD7&#10;7w15CSw/DVR2Pj4+TlOTneOTswkcfxhZHUbMpl1YPMQYI+9ENlN+1M+m8rZ9wrzOU1eEyAj07lke&#10;nEXshxMTL+R8ntMwKY7itXlwIhVPPCUeH3dP5N2gmogXuLHPA0PTd+Lpc9NJY+ebaFWTlfXKKzSS&#10;HExZVsvwRUhjfOjnrNfv1uwvAAAA//8DAFBLAwQUAAYACAAAACEA2e0B/N4AAAAJAQAADwAAAGRy&#10;cy9kb3ducmV2LnhtbEyPTUvEMBCG74L/IYzgzU3sqmtr00UEQQQP1o9zthmbss2kNGm37q93POlx&#10;eB/e95lyu/hezDjGLpCGy5UCgdQE21Gr4f3t8eIWREyGrOkDoYZvjLCtTk9KU9hwoFec69QKLqFY&#10;GA0upaGQMjYOvYmrMCBx9hVGbxKfYyvtaA5c7nuZKXUjvemIF5wZ8MFhs68nr+E5Hqe5sfFlcYt7&#10;yj8+1bGmvdbnZ8v9HYiES/qD4Vef1aFip12YyEbRa8g26w2jHKgrEAxkeZ6B2GlYX+cgq1L+/6D6&#10;AQAA//8DAFBLAQItABQABgAIAAAAIQC2gziS/gAAAOEBAAATAAAAAAAAAAAAAAAAAAAAAABbQ29u&#10;dGVudF9UeXBlc10ueG1sUEsBAi0AFAAGAAgAAAAhADj9If/WAAAAlAEAAAsAAAAAAAAAAAAAAAAA&#10;LwEAAF9yZWxzLy5yZWxzUEsBAi0AFAAGAAgAAAAhAK5aY9BsAgAA/wQAAA4AAAAAAAAAAAAAAAAA&#10;LgIAAGRycy9lMm9Eb2MueG1sUEsBAi0AFAAGAAgAAAAhANntAfzeAAAACQEAAA8AAAAAAAAAAAAA&#10;AAAAxgQAAGRycy9kb3ducmV2LnhtbFBLBQYAAAAABAAEAPMAAADRBQAAAAA=&#10;" fillcolor="window" strokecolor="windowText" strokeweight="1pt"/>
                  </w:pict>
                </mc:Fallback>
              </mc:AlternateContent>
            </w:r>
            <w:r>
              <w:rPr>
                <w:rFonts w:asciiTheme="minorHAnsi" w:eastAsiaTheme="minorHAnsi" w:hAnsiTheme="minorHAnsi"/>
                <w:b/>
                <w:bCs/>
                <w:noProof/>
                <w:sz w:val="26"/>
                <w:szCs w:val="2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44CAFCA1" wp14:editId="2412470E">
                      <wp:simplePos x="0" y="0"/>
                      <wp:positionH relativeFrom="column">
                        <wp:posOffset>2785110</wp:posOffset>
                      </wp:positionH>
                      <wp:positionV relativeFrom="paragraph">
                        <wp:posOffset>68580</wp:posOffset>
                      </wp:positionV>
                      <wp:extent cx="161925" cy="161925"/>
                      <wp:effectExtent l="0" t="0" r="28575" b="28575"/>
                      <wp:wrapNone/>
                      <wp:docPr id="14" name="Rectangle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619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993993B" id="Rectangle 14" o:spid="_x0000_s1026" style="position:absolute;left:0;text-align:left;margin-left:219.3pt;margin-top:5.4pt;width:12.75pt;height:12.7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iZ6fbAIAAP8EAAAOAAAAZHJzL2Uyb0RvYy54bWysVE1PGzEQvVfqf7B8L5tEAUrEBkWgVJUQ&#10;IELFefDa2ZW8tms72aS/vs/eBcLHqWoOzoxnPOP3/GbPL3atZlvpQ2NNycdHI86kEbZqzLrkvx6W&#10;375zFiKZirQ1suR7GfjF/OuX887N5MTWVlfSMxQxYda5ktcxullRBFHLlsKRddIgqKxvKcL166Ly&#10;1KF6q4vJaHRSdNZXzlshQ8DuVR/k81xfKSnirVJBRqZLjrvFvPq8PqW1mJ/TbO3J1Y0YrkH/cIuW&#10;GoOmL6WuKBLb+OZDqbYR3gar4pGwbWGVaoTMGIBmPHqHZlWTkxkLyAnuhabw/8qKm+2dZ02Ft5ty&#10;ZqjFG92DNTJrLRn2QFDnwgx5K3fnBy/ATGh3yrfpHzjYLpO6fyFV7iIT2ByfjM8mx5wJhAYbVYrX&#10;w86H+EPaliWj5B7dM5W0vQ6xT31OSb2C1U21bLTOzj5cas+2hOeFKirbcaYpRGyWfJl/CQG6vTmm&#10;Detwm8npCJoQBN0pTRFm68BEMGvOSK8haBF9vsub0+FD0weAPWg8yr/PGicgVxTq/sa56pCmTcIj&#10;s2QH3In3nulkPdlqj6fyttdwcGLZoNo10N6Rh2gBBYMYb7EobYHPDhZntfV/PttP+dASopx1GAJg&#10;/70hL4Hlp4HKzsbTaZqa7EyPTydw/GHk6TBiNu2lxUOMMfJOZDPlR/1sKm/bR8zrInVFiIxA757l&#10;wbmM/XBi4oVcLHIaJsVRvDYrJ1LxxFPi8WH3SN4Nqol4gRv7PDA0eyeePjedNHaxiVY1WVmvvEIj&#10;ycGUZbUMX4Q0xod+znr9bs3/AgAA//8DAFBLAwQUAAYACAAAACEA8VrZi94AAAAJAQAADwAAAGRy&#10;cy9kb3ducmV2LnhtbEyPQUvEMBCF74L/IYzgzU3WlrJ2my4iCCJ4sKues022KdtMSpN24/56x5Me&#10;h/fx5nvVLrmBLWYKvUcJ65UAZrD1usdOwsf++W4DLESFWg0ejYRvE2BXX19VqtT+jO9maWLHqARD&#10;qSTYGMeS89Ba41RY+dEgZUc/ORXpnDquJ3WmcjfweyEK7lSP9MGq0TxZ056a2Ul4DZd5aXV4SzbZ&#10;l4fPL3Fp8CTl7U163AKLJsU/GH71SR1qcjr4GXVgg4Q82xSEUiBoAgF5ka+BHSRkRQa8rvj/BfUP&#10;AAAA//8DAFBLAQItABQABgAIAAAAIQC2gziS/gAAAOEBAAATAAAAAAAAAAAAAAAAAAAAAABbQ29u&#10;dGVudF9UeXBlc10ueG1sUEsBAi0AFAAGAAgAAAAhADj9If/WAAAAlAEAAAsAAAAAAAAAAAAAAAAA&#10;LwEAAF9yZWxzLy5yZWxzUEsBAi0AFAAGAAgAAAAhAOSJnp9sAgAA/wQAAA4AAAAAAAAAAAAAAAAA&#10;LgIAAGRycy9lMm9Eb2MueG1sUEsBAi0AFAAGAAgAAAAhAPFa2YveAAAACQEAAA8AAAAAAAAAAAAA&#10;AAAAxgQAAGRycy9kb3ducmV2LnhtbFBLBQYAAAAABAAEAPMAAADRBQAAAAA=&#10;" fillcolor="window" strokecolor="windowText" strokeweight="1pt"/>
                  </w:pict>
                </mc:Fallback>
              </mc:AlternateContent>
            </w:r>
            <w:r w:rsidR="00BB32CD">
              <w:rPr>
                <w:rFonts w:asciiTheme="minorHAnsi" w:eastAsiaTheme="minorHAnsi" w:hAnsiTheme="minorHAnsi"/>
                <w:b/>
                <w:bCs/>
                <w:noProof/>
                <w:sz w:val="26"/>
                <w:szCs w:val="2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2BE9CEAB" wp14:editId="6F464267">
                      <wp:simplePos x="0" y="0"/>
                      <wp:positionH relativeFrom="column">
                        <wp:posOffset>5062220</wp:posOffset>
                      </wp:positionH>
                      <wp:positionV relativeFrom="paragraph">
                        <wp:posOffset>60960</wp:posOffset>
                      </wp:positionV>
                      <wp:extent cx="161925" cy="161925"/>
                      <wp:effectExtent l="0" t="0" r="28575" b="28575"/>
                      <wp:wrapNone/>
                      <wp:docPr id="12" name="Rectangle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619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F48B1B3" id="Rectangle 12" o:spid="_x0000_s1026" style="position:absolute;left:0;text-align:left;margin-left:398.6pt;margin-top:4.8pt;width:12.75pt;height:12.7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ZOPkawIAAP8EAAAOAAAAZHJzL2Uyb0RvYy54bWysVE1vGyEQvVfqf0Dcm7WtfDRW1pHlyFWl&#10;KImSVDmPWfCuxAIF7LX76/tgN4nzcarqA55hhhne481eXO5azbbSh8aako+PRpxJI2zVmHXJfz0u&#10;v33nLEQyFWlrZMn3MvDL2dcvF52byomtra6kZyhiwrRzJa9jdNOiCKKWLYUj66RBUFnfUoTr10Xl&#10;qUP1VheT0ei06KyvnLdChoDdqz7IZ7m+UlLEW6WCjEyXHHeLefV5XaW1mF3QdO3J1Y0YrkH/cIuW&#10;GoOmL6WuKBLb+OZDqbYR3gar4pGwbWGVaoTMGIBmPHqH5qEmJzMWkBPcC03h/5UVN9s7z5oKbzfh&#10;zFCLN7oHa2TWWjLsgaDOhSnyHtydH7wAM6HdKd+mf+Bgu0zq/oVUuYtMYHN8Oj6fnHAmEBpsVCle&#10;Dzsf4g9pW5aMknt0z1TS9jrEPvU5JfUKVjfVstE6O/uw0J5tCc8LVVS240xTiNgs+TL/EgJ0e3NM&#10;G9YlxGcjaEIQdKc0RZitAxPBrDkjvYagRfT5Lm9Ohw9NHwH2oPEo/z5rnIBcUaj7G+eqQ5o2CY/M&#10;kh1wJ957ppO1stUeT+Vtr+HgxLJBtWugvSMP0QIKBjHeYlHaAp8dLM5q6/98tp/yoSVEOeswBMD+&#10;e0NeAstPA5Wdj4+P09Rk5/jkbALHH0ZWhxGzaRcWDzHGyDuRzZQf9bOpvG2fMK/z1BUhMgK9e5YH&#10;ZxH74cTECzmf5zRMiqN4bR6cSMUTT4nHx90TeTeoJuIFbuzzwND0nXj63HTS2PkmWtVkZb3yCo0k&#10;B1OW1TJ8EdIYH/o56/W7NfsLAAD//wMAUEsDBBQABgAIAAAAIQAQK4+n3gAAAAgBAAAPAAAAZHJz&#10;L2Rvd25yZXYueG1sTI9PS8QwFMTvgt8hPMGbm27F7bb2dRFBEMGD9c852zybss1LadJu3U9vPLnH&#10;YYaZ35S7xfZiptF3jhHWqwQEceN0xy3Cx/vTzRaED4q16h0Twg952FWXF6UqtDvyG811aEUsYV8o&#10;BBPCUEjpG0NW+ZUbiKP37UarQpRjK/WojrHc9jJNko20quO4YNRAj4aaQz1ZhBd/muZG+9fFLOY5&#10;//xKTjUfEK+vlod7EIGW8B+GP/yIDlVk2ruJtRc9QpZnaYwi5BsQ0d+maQZij3B7twZZlfL8QPUL&#10;AAD//wMAUEsBAi0AFAAGAAgAAAAhALaDOJL+AAAA4QEAABMAAAAAAAAAAAAAAAAAAAAAAFtDb250&#10;ZW50X1R5cGVzXS54bWxQSwECLQAUAAYACAAAACEAOP0h/9YAAACUAQAACwAAAAAAAAAAAAAAAAAv&#10;AQAAX3JlbHMvLnJlbHNQSwECLQAUAAYACAAAACEAGWTj5GsCAAD/BAAADgAAAAAAAAAAAAAAAAAu&#10;AgAAZHJzL2Uyb0RvYy54bWxQSwECLQAUAAYACAAAACEAECuPp94AAAAIAQAADwAAAAAAAAAAAAAA&#10;AADFBAAAZHJzL2Rvd25yZXYueG1sUEsFBgAAAAAEAAQA8wAAANAFAAAAAA==&#10;" fillcolor="window" strokecolor="windowText" strokeweight="1pt"/>
                  </w:pict>
                </mc:Fallback>
              </mc:AlternateContent>
            </w:r>
            <w:r w:rsidR="004239BF">
              <w:rPr>
                <w:rFonts w:asciiTheme="minorHAnsi" w:eastAsiaTheme="minorHAnsi" w:hAnsiTheme="minorHAnsi"/>
                <w:b/>
                <w:bCs/>
                <w:noProof/>
                <w:sz w:val="26"/>
                <w:szCs w:val="2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07A14A76" wp14:editId="756E4FFE">
                      <wp:simplePos x="0" y="0"/>
                      <wp:positionH relativeFrom="column">
                        <wp:posOffset>4062095</wp:posOffset>
                      </wp:positionH>
                      <wp:positionV relativeFrom="paragraph">
                        <wp:posOffset>61700</wp:posOffset>
                      </wp:positionV>
                      <wp:extent cx="161925" cy="161925"/>
                      <wp:effectExtent l="0" t="0" r="28575" b="28575"/>
                      <wp:wrapNone/>
                      <wp:docPr id="13" name="Rectangle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619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B3D6F50" id="Rectangle 13" o:spid="_x0000_s1026" style="position:absolute;left:0;text-align:left;margin-left:319.85pt;margin-top:4.85pt;width:12.75pt;height:12.7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tx6rbAIAAP8EAAAOAAAAZHJzL2Uyb0RvYy54bWysVMtu2zAQvBfoPxC8N7LdPBrDcmAkcFEg&#10;SIImRc5rirIE8FWStux+fYeUkjiPU1Ef6F3ucpcznNXsYqcV20ofWmtKPj4acSaNsFVr1iX/9bD8&#10;8o2zEMlUpKyRJd/LwC/mnz/NOjeVE9tYVUnPUMSEaedK3sTopkURRCM1hSPrpEGwtl5ThOvXReWp&#10;Q3WtislodFp01lfOWyFDwO5VH+TzXL+upYi3dR1kZKrkuFvMq8/rKq3FfEbTtSfXtGK4Bv3DLTS1&#10;Bk2fS11RJLbx7btSuhXeBlvHI2F1Yeu6FTJjAJrx6A2a+4aczFhATnDPNIX/V1bcbO88ayu83VfO&#10;DGm80U+wRmatJMMeCOpcmCLv3t35wQswE9pd7XX6Bw62y6Tun0mVu8gENsen4/PJCWcCocFGleLl&#10;sPMhfpdWs2SU3KN7ppK21yH2qU8pqVewqq2WrVLZ2YdL5dmW8LxQRWU7zhSFiM2SL/MvIUC3V8eU&#10;YR1uMzkbQROCoLtaUYSpHZgIZs0ZqTUELaLPd3l1Orxr+gCwB41H+fdR4wTkikLT3zhXHdKUSXhk&#10;luyAO/HeM52sla32eCpvew0HJ5Ytql0D7R15iBZQMIjxFkutLPDZweKssf7PR/spH1pClLMOQwDs&#10;vzfkJbD8MFDZ+fj4OE1Ndo5PziZw/GFkdRgxG31p8RBjjLwT2Uz5UT2Ztbf6EfO6SF0RIiPQu2d5&#10;cC5jP5yYeCEXi5yGSXEUr829E6l44inx+LB7JO8G1US8wI19GhiavhFPn5tOGrvYRFu3WVkvvEIj&#10;ycGUZbUMX4Q0xod+znr5bs3/AgAA//8DAFBLAwQUAAYACAAAACEAPS+odd0AAAAIAQAADwAAAGRy&#10;cy9kb3ducmV2LnhtbEyPQUvDQBCF74L/YRnBm93YYrRpJkUEQQQPRu15mx2zodnZkN2ka3+925Oe&#10;HsN7vPleuY22FzONvnOMcLvIQBA3TnfcInx+PN88gPBBsVa9Y0L4IQ/b6vKiVIV2R36nuQ6tSCXs&#10;C4VgQhgKKX1jyCq/cANx8r7daFVI59hKPapjKre9XGZZLq3qOH0waqAnQ82hnizCqz9Nc6P9WzTR&#10;vKy/dtmp5gPi9VV83IAIFMNfGM74CR2qxLR3E2sveoR8tb5PUYSzJD/P75Yg9girpLIq5f8B1S8A&#10;AAD//wMAUEsBAi0AFAAGAAgAAAAhALaDOJL+AAAA4QEAABMAAAAAAAAAAAAAAAAAAAAAAFtDb250&#10;ZW50X1R5cGVzXS54bWxQSwECLQAUAAYACAAAACEAOP0h/9YAAACUAQAACwAAAAAAAAAAAAAAAAAv&#10;AQAAX3JlbHMvLnJlbHNQSwECLQAUAAYACAAAACEAU7ceq2wCAAD/BAAADgAAAAAAAAAAAAAAAAAu&#10;AgAAZHJzL2Uyb0RvYy54bWxQSwECLQAUAAYACAAAACEAPS+odd0AAAAIAQAADwAAAAAAAAAAAAAA&#10;AADGBAAAZHJzL2Rvd25yZXYueG1sUEsFBgAAAAAEAAQA8wAAANAFAAAAAA==&#10;" fillcolor="window" strokecolor="windowText" strokeweight="1pt"/>
                  </w:pict>
                </mc:Fallback>
              </mc:AlternateContent>
            </w:r>
            <w:r w:rsidR="00EB3AEB">
              <w:rPr>
                <w:rFonts w:ascii="Comic Sans MS" w:eastAsiaTheme="minorHAnsi" w:hAnsi="Comic Sans MS"/>
                <w:bCs/>
                <w:sz w:val="26"/>
                <w:szCs w:val="26"/>
                <w:rtl/>
              </w:rPr>
              <w:t xml:space="preserve">    </w:t>
            </w:r>
            <w:r w:rsidR="004239BF">
              <w:rPr>
                <w:rFonts w:ascii="Comic Sans MS" w:eastAsiaTheme="minorHAnsi" w:hAnsi="Comic Sans MS"/>
                <w:bCs/>
                <w:sz w:val="26"/>
                <w:szCs w:val="26"/>
              </w:rPr>
              <w:t xml:space="preserve"> </w:t>
            </w:r>
            <w:r w:rsidR="0029236E" w:rsidRPr="007225ED">
              <w:rPr>
                <w:rFonts w:ascii="Comic Sans MS" w:eastAsiaTheme="minorHAnsi" w:hAnsi="Comic Sans MS"/>
                <w:bCs/>
                <w:sz w:val="26"/>
                <w:szCs w:val="26"/>
                <w:rtl/>
              </w:rPr>
              <w:t xml:space="preserve"> </w:t>
            </w:r>
            <w:r w:rsidR="0029236E" w:rsidRPr="007225ED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</w:t>
            </w:r>
            <w:r w:rsidR="00BB32CD" w:rsidRPr="00BB32CD">
              <w:rPr>
                <w:rFonts w:ascii="Comic Sans MS" w:eastAsiaTheme="minorHAnsi" w:hAnsi="Comic Sans MS"/>
                <w:bCs/>
                <w:position w:val="-6"/>
                <w:sz w:val="28"/>
                <w:szCs w:val="28"/>
              </w:rPr>
              <w:object w:dxaOrig="740" w:dyaOrig="260" w14:anchorId="5336AEE8">
                <v:shape id="_x0000_i1027" type="#_x0000_t75" style="width:36.75pt;height:12.75pt" o:ole="">
                  <v:imagedata r:id="rId10" o:title=""/>
                </v:shape>
                <o:OLEObject Type="Embed" ProgID="Equation.DSMT4" ShapeID="_x0000_i1027" DrawAspect="Content" ObjectID="_1797241395" r:id="rId11"/>
              </w:object>
            </w:r>
            <w:r w:rsidR="00F601BD" w:rsidRPr="007225ED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 </w:t>
            </w:r>
            <w:r w:rsidR="00EB3AEB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   </w:t>
            </w:r>
            <w:r w:rsidR="00BB32CD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   </w:t>
            </w:r>
            <w:r w:rsidR="00EB3AEB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</w:t>
            </w:r>
            <w:r w:rsidR="0029236E" w:rsidRPr="007225ED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</w:t>
            </w:r>
            <w:r w:rsidR="00BB32CD">
              <w:rPr>
                <w:rFonts w:ascii="Comic Sans MS" w:eastAsiaTheme="minorHAnsi" w:hAnsi="Comic Sans MS"/>
                <w:bCs/>
                <w:sz w:val="28"/>
                <w:szCs w:val="28"/>
              </w:rPr>
              <w:t xml:space="preserve">        </w:t>
            </w:r>
            <w:r w:rsidR="004239BF">
              <w:rPr>
                <w:rFonts w:ascii="Comic Sans MS" w:eastAsiaTheme="minorHAnsi" w:hAnsi="Comic Sans MS"/>
                <w:bCs/>
                <w:sz w:val="28"/>
                <w:szCs w:val="28"/>
              </w:rPr>
              <w:t xml:space="preserve"> </w:t>
            </w:r>
            <w:r w:rsidR="00BB32CD" w:rsidRPr="00BB32CD">
              <w:rPr>
                <w:rFonts w:ascii="Comic Sans MS" w:eastAsiaTheme="minorHAnsi" w:hAnsi="Comic Sans MS"/>
                <w:bCs/>
                <w:position w:val="-6"/>
                <w:sz w:val="28"/>
                <w:szCs w:val="28"/>
              </w:rPr>
              <w:object w:dxaOrig="740" w:dyaOrig="260" w14:anchorId="5534F013">
                <v:shape id="_x0000_i1028" type="#_x0000_t75" style="width:36.75pt;height:12.75pt" o:ole="">
                  <v:imagedata r:id="rId12" o:title=""/>
                </v:shape>
                <o:OLEObject Type="Embed" ProgID="Equation.DSMT4" ShapeID="_x0000_i1028" DrawAspect="Content" ObjectID="_1797241396" r:id="rId13"/>
              </w:object>
            </w:r>
            <w:r w:rsidR="0029236E" w:rsidRPr="007225ED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</w:t>
            </w:r>
            <w:r w:rsidR="007A69B1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151AFF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BB32CD" w:rsidRPr="00BB32CD">
              <w:rPr>
                <w:rFonts w:ascii="Comic Sans MS" w:eastAsiaTheme="minorHAnsi" w:hAnsi="Comic Sans MS"/>
                <w:bCs/>
                <w:position w:val="-6"/>
                <w:sz w:val="28"/>
                <w:szCs w:val="28"/>
              </w:rPr>
              <w:object w:dxaOrig="740" w:dyaOrig="260" w14:anchorId="77ADA2F2">
                <v:shape id="_x0000_i1029" type="#_x0000_t75" style="width:36.75pt;height:12.75pt" o:ole="">
                  <v:imagedata r:id="rId14" o:title=""/>
                </v:shape>
                <o:OLEObject Type="Embed" ProgID="Equation.DSMT4" ShapeID="_x0000_i1029" DrawAspect="Content" ObjectID="_1797241397" r:id="rId15"/>
              </w:object>
            </w:r>
            <w:r w:rsidR="00EB3AEB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 </w:t>
            </w:r>
            <w:r w:rsidR="0060482B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 </w:t>
            </w:r>
            <w:r w:rsidR="0060482B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 </w:t>
            </w:r>
            <w:r w:rsidR="004D5767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 </w:t>
            </w:r>
            <w:r w:rsidR="0060482B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151AFF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  </w:t>
            </w:r>
            <w:r w:rsidR="0060482B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BB32CD" w:rsidRPr="00BB32CD">
              <w:rPr>
                <w:rFonts w:ascii="Comic Sans MS" w:eastAsiaTheme="minorHAnsi" w:hAnsi="Comic Sans MS"/>
                <w:bCs/>
                <w:position w:val="-6"/>
                <w:sz w:val="28"/>
                <w:szCs w:val="28"/>
              </w:rPr>
              <w:object w:dxaOrig="740" w:dyaOrig="260" w14:anchorId="1453F214">
                <v:shape id="_x0000_i1030" type="#_x0000_t75" style="width:36.75pt;height:12.75pt" o:ole="">
                  <v:imagedata r:id="rId16" o:title=""/>
                </v:shape>
                <o:OLEObject Type="Embed" ProgID="Equation.DSMT4" ShapeID="_x0000_i1030" DrawAspect="Content" ObjectID="_1797241398" r:id="rId17"/>
              </w:object>
            </w:r>
          </w:p>
          <w:p w14:paraId="0ECA7548" w14:textId="2A4A102F" w:rsidR="00330CC5" w:rsidRPr="006E5DE1" w:rsidRDefault="00330CC5" w:rsidP="00BB32CD">
            <w:pPr>
              <w:tabs>
                <w:tab w:val="left" w:pos="2237"/>
                <w:tab w:val="left" w:pos="4097"/>
                <w:tab w:val="left" w:pos="6617"/>
              </w:tabs>
              <w:bidi/>
              <w:spacing w:line="360" w:lineRule="auto"/>
              <w:rPr>
                <w:rFonts w:asciiTheme="minorHAnsi" w:eastAsiaTheme="minorHAnsi" w:hAnsiTheme="minorHAnsi"/>
                <w:b/>
                <w:bCs/>
                <w:sz w:val="26"/>
                <w:szCs w:val="26"/>
                <w:rtl/>
              </w:rPr>
            </w:pPr>
            <w:r w:rsidRPr="006E5DE1"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 xml:space="preserve">ج) میانگین دو عدد 9 و </w:t>
            </w:r>
            <w:r w:rsidR="00BB32CD"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 xml:space="preserve">15- </w:t>
            </w:r>
            <w:r w:rsidRPr="006E5DE1"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>کدام گزینه است</w:t>
            </w:r>
            <w:r w:rsidR="00D60B47"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>؟</w:t>
            </w:r>
          </w:p>
          <w:p w14:paraId="1CBC26B8" w14:textId="044F1C9C" w:rsidR="004C2E96" w:rsidRDefault="00710A2F" w:rsidP="007319C2">
            <w:pPr>
              <w:tabs>
                <w:tab w:val="left" w:pos="2237"/>
                <w:tab w:val="left" w:pos="4097"/>
                <w:tab w:val="left" w:pos="6617"/>
              </w:tabs>
              <w:bidi/>
              <w:spacing w:line="360" w:lineRule="auto"/>
              <w:rPr>
                <w:rFonts w:asciiTheme="minorHAnsi" w:eastAsiaTheme="minorHAnsi" w:hAnsiTheme="minorHAnsi"/>
                <w:sz w:val="28"/>
                <w:szCs w:val="28"/>
                <w:rtl/>
              </w:rPr>
            </w:pPr>
            <w:r>
              <w:rPr>
                <w:rFonts w:asciiTheme="minorHAnsi" w:eastAsiaTheme="minorHAnsi" w:hAnsiTheme="minorHAnsi"/>
                <w:b/>
                <w:bCs/>
                <w:noProof/>
                <w:sz w:val="26"/>
                <w:szCs w:val="2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3A3216AF" wp14:editId="5A7997B4">
                      <wp:simplePos x="0" y="0"/>
                      <wp:positionH relativeFrom="column">
                        <wp:posOffset>4068750</wp:posOffset>
                      </wp:positionH>
                      <wp:positionV relativeFrom="paragraph">
                        <wp:posOffset>71120</wp:posOffset>
                      </wp:positionV>
                      <wp:extent cx="161925" cy="161925"/>
                      <wp:effectExtent l="0" t="0" r="28575" b="28575"/>
                      <wp:wrapNone/>
                      <wp:docPr id="18" name="Rectangle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619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rect w14:anchorId="5859197C" id="Rectangle 18" o:spid="_x0000_s1026" style="position:absolute;margin-left:320.35pt;margin-top:5.6pt;width:12.75pt;height:12.7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UmVpbAIAAP8EAAAOAAAAZHJzL2Uyb0RvYy54bWysVE1vGyEQvVfqf0Dcm7WtfDRW1pHlyFWl&#10;KImSVDmPWfCuxAIF7LX76/tgN4nzcarqA56BYYb35s1eXO5azbbSh8aako+PRpxJI2zVmHXJfz0u&#10;v33nLEQyFWlrZMn3MvDL2dcvF52byomtra6kZ0hiwrRzJa9jdNOiCKKWLYUj66TBobK+pQjXr4vK&#10;U4fsrS4mo9Fp0VlfOW+FDAG7V/0hn+X8SkkRb5UKMjJdcrwt5tXndZXWYnZB07UnVzdieAb9wyta&#10;agyKvqS6okhs45sPqdpGeBusikfCtoVVqhEyYwCa8egdmoeanMxYQE5wLzSF/5dW3GzvPGsq9A6d&#10;MtSiR/dgjcxaS4Y9ENS5MEXcg7vzgxdgJrQ75dv0Dxxsl0ndv5Aqd5EJbI5Px+eTE84EjgYbWYrX&#10;y86H+EPaliWj5B7VM5W0vQ6xD30OSbWC1U21bLTOzj4stGdbQnuhisp2nGkKEZslX+ZfQoBqb65p&#10;wzq8ZnI2giYEQXdKU4TZOjARzJoz0msIWkSf3/LmdvhQ9BFgDwqP8u+zwgnIFYW6f3HOOoRpk/DI&#10;LNkBd+K9ZzpZK1vt0Spvew0HJ5YNsl0D7R15iBZQMIjxFovSFvjsYHFWW//ns/0UDy3hlLMOQwDs&#10;vzfkJbD8NFDZ+fj4OE1Ndo5PziZw/OHJ6vDEbNqFRSPGGHknspnio342lbftE+Z1nqriiIxA7Z7l&#10;wVnEfjgx8ULO5zkMk+IoXpsHJ1LyxFPi8XH3RN4NqonowI19HhiavhNPH5tuGjvfRKuarKxXXqGR&#10;5GDKslqGL0Ia40M/R71+t2Z/AQAA//8DAFBLAwQUAAYACAAAACEAF/R+694AAAAJAQAADwAAAGRy&#10;cy9kb3ducmV2LnhtbEyPwU7DMAyG70i8Q2QkbizZQBkrTSeEhISQOFBg56wJTbXGqZq0C3t6zInd&#10;bP2ffn8ut9n3bLZj7AIqWC4EMItNMB22Cj4/nm/ugcWk0eg+oFXwYyNsq8uLUhcmHPHdznVqGZVg&#10;LLQCl9JQcB4bZ72OizBYpOw7jF4nWseWm1Efqdz3fCWE5F53SBecHuyTs82hnryC13ia5sbEt+yy&#10;e9l87cSpxoNS11f58QFYsjn9w/CnT+pQkdM+TGgi6xXIO7EmlILlChgBUkoa9gpu5Rp4VfLzD6pf&#10;AAAA//8DAFBLAQItABQABgAIAAAAIQC2gziS/gAAAOEBAAATAAAAAAAAAAAAAAAAAAAAAABbQ29u&#10;dGVudF9UeXBlc10ueG1sUEsBAi0AFAAGAAgAAAAhADj9If/WAAAAlAEAAAsAAAAAAAAAAAAAAAAA&#10;LwEAAF9yZWxzLy5yZWxzUEsBAi0AFAAGAAgAAAAhAB5SZWlsAgAA/wQAAA4AAAAAAAAAAAAAAAAA&#10;LgIAAGRycy9lMm9Eb2MueG1sUEsBAi0AFAAGAAgAAAAhABf0fuveAAAACQEAAA8AAAAAAAAAAAAA&#10;AAAAxgQAAGRycy9kb3ducmV2LnhtbFBLBQYAAAAABAAEAPMAAADRBQAAAAA=&#10;" fillcolor="window" strokecolor="windowText" strokeweight="1pt"/>
                  </w:pict>
                </mc:Fallback>
              </mc:AlternateContent>
            </w:r>
            <w:r>
              <w:rPr>
                <w:rFonts w:asciiTheme="minorHAnsi" w:eastAsiaTheme="minorHAnsi" w:hAnsiTheme="minorHAnsi"/>
                <w:b/>
                <w:bCs/>
                <w:noProof/>
                <w:sz w:val="26"/>
                <w:szCs w:val="2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18A51C3F" wp14:editId="05BDB32E">
                      <wp:simplePos x="0" y="0"/>
                      <wp:positionH relativeFrom="column">
                        <wp:posOffset>2995295</wp:posOffset>
                      </wp:positionH>
                      <wp:positionV relativeFrom="paragraph">
                        <wp:posOffset>71120</wp:posOffset>
                      </wp:positionV>
                      <wp:extent cx="161925" cy="161925"/>
                      <wp:effectExtent l="0" t="0" r="28575" b="28575"/>
                      <wp:wrapNone/>
                      <wp:docPr id="19" name="Rectangle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619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rect w14:anchorId="4AABBCEE" id="Rectangle 19" o:spid="_x0000_s1026" style="position:absolute;margin-left:235.85pt;margin-top:5.6pt;width:12.75pt;height:12.7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gZgmbAIAAP8EAAAOAAAAZHJzL2Uyb0RvYy54bWysVE1vGyEQvVfqf0Dcm7WtfDRW1pGVyFWl&#10;KImSVDmPWfCuxAIF7LX76/tg14nzcarqA55hhhne481eXG5bzTbSh8aako+PRpxJI2zVmFXJfz0t&#10;vn3nLEQyFWlrZMl3MvDL2dcvF52byomtra6kZyhiwrRzJa9jdNOiCKKWLYUj66RBUFnfUoTrV0Xl&#10;qUP1VheT0ei06KyvnLdChoDd6z7IZ7m+UlLEO6WCjEyXHHeLefV5Xaa1mF3QdOXJ1Y0YrkH/cIuW&#10;GoOmL6WuKRJb++ZDqbYR3gar4pGwbWGVaoTMGIBmPHqH5rEmJzMWkBPcC03h/5UVt5t7z5oKb3fO&#10;maEWb/QA1sistGTYA0GdC1PkPbp7P3gBZkK7Vb5N/8DBtpnU3QupchuZwOb4dHw+OeFMIDTYqFK8&#10;HnY+xB/StiwZJffonqmkzU2Ifeo+JfUKVjfVotE6O7twpT3bEJ4Xqqhsx5mmELFZ8kX+JQTo9uaY&#10;NqzDbSZnI2hCEHSnNEWYrQMTwaw4I72CoEX0+S5vTocPTZ8A9qDxKP8+a5yAXFOo+xvnqkOaNgmP&#10;zJIdcCfee6aTtbTVDk/lba/h4MSiQbUboL0nD9ECCgYx3mFR2gKfHSzOauv/fLaf8qElRDnrMATA&#10;/ntNXgLLTwOVnY+Pj9PUZOf45GwCxx9GlocRs26vLB5ijJF3IpspP+q9qbxtnzGv89QVITICvXuW&#10;B+cq9sOJiRdyPs9pmBRH8cY8OpGKJ54Sj0/bZ/JuUE3EC9za/cDQ9J14+tx00tj5OlrVZGW98gqN&#10;JAdTltUyfBHSGB/6Oev1uzX7CwAA//8DAFBLAwQUAAYACAAAACEANpGOP94AAAAJAQAADwAAAGRy&#10;cy9kb3ducmV2LnhtbEyPwUrDQBCG74LvsIzgzW5SS2PTbIoIgggejNrzNjtmQ7OzIbtJY5/e8WRv&#10;M/wf/3xT7GbXiQmH0HpSkC4SEEi1Ny01Cj4/nu8eQISoyejOEyr4wQC78vqq0LnxJ3rHqYqN4BIK&#10;uVZgY+xzKUNt0emw8D0SZ99+cDryOjTSDPrE5a6TyyRZS6db4gtW9/hksT5Wo1PwGs7jVJvwNtvZ&#10;vmy+9sm5oqNStzfz4xZExDn+w/Cnz+pQstPBj2SC6BSssjRjlIN0CYKB1Sbj4aDgfp2BLAt5+UH5&#10;CwAA//8DAFBLAQItABQABgAIAAAAIQC2gziS/gAAAOEBAAATAAAAAAAAAAAAAAAAAAAAAABbQ29u&#10;dGVudF9UeXBlc10ueG1sUEsBAi0AFAAGAAgAAAAhADj9If/WAAAAlAEAAAsAAAAAAAAAAAAAAAAA&#10;LwEAAF9yZWxzLy5yZWxzUEsBAi0AFAAGAAgAAAAhAFSBmCZsAgAA/wQAAA4AAAAAAAAAAAAAAAAA&#10;LgIAAGRycy9lMm9Eb2MueG1sUEsBAi0AFAAGAAgAAAAhADaRjj/eAAAACQEAAA8AAAAAAAAAAAAA&#10;AAAAxgQAAGRycy9kb3ducmV2LnhtbFBLBQYAAAAABAAEAPMAAADRBQAAAAA=&#10;" fillcolor="window" strokecolor="windowText" strokeweight="1pt"/>
                  </w:pict>
                </mc:Fallback>
              </mc:AlternateContent>
            </w:r>
            <w:r w:rsidR="004D5767">
              <w:rPr>
                <w:rFonts w:asciiTheme="minorHAnsi" w:eastAsiaTheme="minorHAnsi" w:hAnsiTheme="minorHAnsi"/>
                <w:b/>
                <w:bCs/>
                <w:noProof/>
                <w:sz w:val="26"/>
                <w:szCs w:val="2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 wp14:anchorId="371228E3" wp14:editId="598F9692">
                      <wp:simplePos x="0" y="0"/>
                      <wp:positionH relativeFrom="column">
                        <wp:posOffset>1957070</wp:posOffset>
                      </wp:positionH>
                      <wp:positionV relativeFrom="paragraph">
                        <wp:posOffset>60960</wp:posOffset>
                      </wp:positionV>
                      <wp:extent cx="161925" cy="161925"/>
                      <wp:effectExtent l="0" t="0" r="28575" b="28575"/>
                      <wp:wrapNone/>
                      <wp:docPr id="20" name="Rectangle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619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rect w14:anchorId="14CBBFF2" id="Rectangle 20" o:spid="_x0000_s1026" style="position:absolute;margin-left:154.1pt;margin-top:4.8pt;width:12.75pt;height:12.75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O6MabAIAAP8EAAAOAAAAZHJzL2Uyb0RvYy54bWysVE1vGyEQvVfqf0Dcm7WtfDRW1pHlyFWl&#10;KImSVDmPWfCuxAIF7LX76/tgN4nzcarqA55hhhne481eXO5azbbSh8aako+PRpxJI2zVmHXJfz0u&#10;v33nLEQyFWlrZMn3MvDL2dcvF52byomtra6kZyhiwrRzJa9jdNOiCKKWLYUj66RBUFnfUoTr10Xl&#10;qUP1VheT0ei06KyvnLdChoDdqz7IZ7m+UlLEW6WCjEyXHHeLefV5XaW1mF3QdO3J1Y0YrkH/cIuW&#10;GoOmL6WuKBLb+OZDqbYR3gar4pGwbWGVaoTMGIBmPHqH5qEmJzMWkBPcC03h/5UVN9s7z5qq5BPQ&#10;Y6jFG92DNTJrLRn2QFDnwhR5D+7OD16AmdDulG/TP3CwXSZ1/0Kq3EUmsDk+HZ9PTjgTCA02qhSv&#10;h50P8Ye0LUtGyT26Zyppex1in/qcknoFq5tq2WidnX1YaM+2hOeFKirbcaYpRGyWfJl/CQG6vTmm&#10;Detwm8nZCKAFQXdKU4TZOjARzJoz0msIWkSf7/LmdPjQ9BFgDxqP8u+zxgnIFYW6v3GuOqRpk/DI&#10;LNkBd+K9ZzpZK1vt8VTe9hoOTiwbVLsG2jvyEC2gYBDjLRalLfDZweKstv7PZ/spH1pClLMOQwDs&#10;vzfkJbD8NFDZ+fj4OE1Ndo5PzpJG/GFkdRgxm3Zh8RBjjLwT2Uz5UT+bytv2CfM6T10RIiPQu2d5&#10;cBaxH05MvJDzeU7DpDiK1+bBiVQ88ZR4fNw9kXeDaiJe4MY+DwxN34mnz00njZ1volVNVtYrr9BI&#10;cjBlWS3DFyGN8aGfs16/W7O/AAAA//8DAFBLAwQUAAYACAAAACEAqUklft4AAAAIAQAADwAAAGRy&#10;cy9kb3ducmV2LnhtbEyPzU7DMBCE70i8g7VI3KjdRpQ2xKkQEhJC4kD4ObvxEkeN11HspKFPz3Ki&#10;t1nNaObbYjf7Tkw4xDaQhuVCgUCqg22p0fDx/nSzARGTIWu6QKjhByPsysuLwuQ2HOkNpyo1gkso&#10;5kaDS6nPpYy1Q2/iIvRI7H2HwZvE59BIO5gjl/tOrpRaS29a4gVnenx0WB+q0Wt4iadxqm18nd3s&#10;nrefX+pU0UHr66v54R5Ewjn9h+EPn9GhZKZ9GMlG0WnI1GbFUQ3bNQj2syy7A7FncbsEWRby/IHy&#10;FwAA//8DAFBLAQItABQABgAIAAAAIQC2gziS/gAAAOEBAAATAAAAAAAAAAAAAAAAAAAAAABbQ29u&#10;dGVudF9UeXBlc10ueG1sUEsBAi0AFAAGAAgAAAAhADj9If/WAAAAlAEAAAsAAAAAAAAAAAAAAAAA&#10;LwEAAF9yZWxzLy5yZWxzUEsBAi0AFAAGAAgAAAAhACs7oxpsAgAA/wQAAA4AAAAAAAAAAAAAAAAA&#10;LgIAAGRycy9lMm9Eb2MueG1sUEsBAi0AFAAGAAgAAAAhAKlJJX7eAAAACAEAAA8AAAAAAAAAAAAA&#10;AAAAxgQAAGRycy9kb3ducmV2LnhtbFBLBQYAAAAABAAEAPMAAADRBQAAAAA=&#10;" fillcolor="window" strokecolor="windowText" strokeweight="1pt"/>
                  </w:pict>
                </mc:Fallback>
              </mc:AlternateContent>
            </w:r>
            <w:r w:rsidR="0060482B">
              <w:rPr>
                <w:rFonts w:asciiTheme="minorHAnsi" w:eastAsiaTheme="minorHAnsi" w:hAnsiTheme="minorHAnsi"/>
                <w:b/>
                <w:bCs/>
                <w:noProof/>
                <w:sz w:val="26"/>
                <w:szCs w:val="2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0A53EE62" wp14:editId="749034FB">
                      <wp:simplePos x="0" y="0"/>
                      <wp:positionH relativeFrom="column">
                        <wp:posOffset>5157470</wp:posOffset>
                      </wp:positionH>
                      <wp:positionV relativeFrom="paragraph">
                        <wp:posOffset>71755</wp:posOffset>
                      </wp:positionV>
                      <wp:extent cx="161925" cy="161925"/>
                      <wp:effectExtent l="0" t="0" r="28575" b="28575"/>
                      <wp:wrapNone/>
                      <wp:docPr id="16" name="Rectangle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619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rect w14:anchorId="1F540FA4" id="Rectangle 16" o:spid="_x0000_s1026" style="position:absolute;margin-left:406.1pt;margin-top:5.65pt;width:12.75pt;height:12.7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L2UAbAIAAP8EAAAOAAAAZHJzL2Uyb0RvYy54bWysVE1vGyEQvVfqf0Dcm7WtfDSW15GVyFWl&#10;KImSVDmPWfCuxAIF7LX76/tgN4nzcarqA55hhhne483OLnatZlvpQ2NNycdHI86kEbZqzLrkvx6X&#10;375zFiKZirQ1suR7GfjF/OuXWeemcmJrqyvpGYqYMO1cyesY3bQogqhlS+HIOmkQVNa3FOH6dVF5&#10;6lC91cVkNDotOusr562QIWD3qg/yea6vlBTxVqkgI9Mlx91iXn1eV2kt5jOarj25uhHDNegfbtFS&#10;Y9D0pdQVRWIb33wo1TbC22BVPBK2LaxSjZAZA9CMR+/QPNTkZMYCcoJ7oSn8v7LiZnvnWVPh7U45&#10;M9Tije7BGpm1lgx7IKhzYYq8B3fnBy/ATGh3yrfpHzjYLpO6fyFV7iIT2Byfjs8nJ5wJhAYbVYrX&#10;w86H+EPaliWj5B7dM5W0vQ6xT31OSb2C1U21bLTOzj5cas+2hOeFKirbcaYpRGyWfJl/CQG6vTmm&#10;Detwm8nZCJoQBN0pTRFm68BEMGvOSK8haBF9vsub0+FD00eAPWg8yr/PGicgVxTq/sa56pCmTcIj&#10;s2QH3In3nulkrWy1x1N522s4OLFsUO0aaO/IQ7SAgkGMt1iUtsBnB4uz2vo/n+2nfGgJUc46DAGw&#10;/96Ql8Dy00Bl5+Pj4zQ12Tk+OZvA8YeR1WHEbNpLi4cYY+SdyGbKj/rZVN62T5jXReqKEBmB3j3L&#10;g3MZ++HExAu5WOQ0TIqjeG0enEjFE0+Jx8fdE3k3qCbiBW7s88DQ9J14+tx00tjFJlrVZGW98gqN&#10;JAdTltUyfBHSGB/6Oev1uzX/CwAA//8DAFBLAwQUAAYACAAAACEAicKyot4AAAAJAQAADwAAAGRy&#10;cy9kb3ducmV2LnhtbEyPTUvEMBCG74L/IYzgzU0/YLfWposIgggerB/nbDM2ZZtJadJu3V/veNLj&#10;8D687zPVfnWDWHAKvScF6SYBgdR601On4P3t8aYAEaImowdPqOAbA+zry4tKl8af6BWXJnaCSyiU&#10;WoGNcSylDK1Fp8PGj0icffnJ6cjn1Ekz6ROXu0FmSbKVTvfEC1aP+GCxPTazU/AczvPSmvCy2tU+&#10;3X58JueGjkpdX633dyAirvEPhl99VoeanQ5+JhPEoKBIs4xRDtIcBANFvtuBOCjItwXIupL/P6h/&#10;AAAA//8DAFBLAQItABQABgAIAAAAIQC2gziS/gAAAOEBAAATAAAAAAAAAAAAAAAAAAAAAABbQ29u&#10;dGVudF9UeXBlc10ueG1sUEsBAi0AFAAGAAgAAAAhADj9If/WAAAAlAEAAAsAAAAAAAAAAAAAAAAA&#10;LwEAAF9yZWxzLy5yZWxzUEsBAi0AFAAGAAgAAAAhAHAvZQBsAgAA/wQAAA4AAAAAAAAAAAAAAAAA&#10;LgIAAGRycy9lMm9Eb2MueG1sUEsBAi0AFAAGAAgAAAAhAInCsqLeAAAACQEAAA8AAAAAAAAAAAAA&#10;AAAAxgQAAGRycy9kb3ducmV2LnhtbFBLBQYAAAAABAAEAPMAAADRBQAAAAA=&#10;" fillcolor="window" strokecolor="windowText" strokeweight="1pt"/>
                  </w:pict>
                </mc:Fallback>
              </mc:AlternateContent>
            </w:r>
            <w:r w:rsidR="0060482B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      </w:t>
            </w:r>
            <w:r w:rsidR="00330CC5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151AFF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7A69B1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330CC5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330CC5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BB32CD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>6</w:t>
            </w:r>
            <w:r w:rsidR="00EB3AEB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            </w:t>
            </w:r>
            <w:r w:rsidR="00330CC5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       </w:t>
            </w:r>
            <w:r w:rsidR="007A69B1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60482B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330CC5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6</w:t>
            </w:r>
            <w:r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D60B47" w:rsidRPr="00B42BC7">
              <w:rPr>
                <w:rFonts w:ascii="Cambria Math" w:eastAsiaTheme="minorEastAsia" w:hAnsi="Cambria Math" w:hint="cs"/>
                <w:bCs/>
                <w:sz w:val="28"/>
                <w:szCs w:val="28"/>
                <w:rtl/>
              </w:rPr>
              <w:t>-</w:t>
            </w:r>
            <w:r w:rsidR="00330CC5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    </w:t>
            </w:r>
            <w:r w:rsidR="00EB3AEB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      </w:t>
            </w:r>
            <w:r w:rsidR="0060482B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 </w:t>
            </w:r>
            <w:r w:rsidR="006476D5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60482B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7A69B1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  </w:t>
            </w:r>
            <w:r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 </w:t>
            </w:r>
            <w:r w:rsidR="007A69B1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330CC5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151AFF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330CC5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BB32CD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>3</w:t>
            </w:r>
            <w:r w:rsidR="00330CC5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                </w:t>
            </w:r>
            <w:r w:rsidR="006476D5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7000B6">
              <w:rPr>
                <w:rFonts w:ascii="Comic Sans MS" w:eastAsiaTheme="minorEastAsia" w:hAnsi="Comic Sans MS"/>
                <w:bCs/>
                <w:sz w:val="28"/>
                <w:szCs w:val="28"/>
              </w:rPr>
              <w:t xml:space="preserve"> </w:t>
            </w:r>
            <w:r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60482B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330CC5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 xml:space="preserve"> </w:t>
            </w:r>
            <w:bookmarkStart w:id="0" w:name="_GoBack"/>
            <w:bookmarkEnd w:id="0"/>
            <w:r w:rsidR="00330CC5">
              <w:rPr>
                <w:rFonts w:ascii="Comic Sans MS" w:eastAsiaTheme="minorEastAsia" w:hAnsi="Comic Sans MS" w:hint="cs"/>
                <w:bCs/>
                <w:sz w:val="28"/>
                <w:szCs w:val="28"/>
                <w:rtl/>
              </w:rPr>
              <w:t>3</w:t>
            </w:r>
            <w:r w:rsidR="00D60B47" w:rsidRPr="00B871AC">
              <w:rPr>
                <w:rFonts w:ascii="Cambria Math" w:eastAsiaTheme="minorEastAsia" w:hAnsi="Cambria Math"/>
                <w:bCs/>
                <w:sz w:val="28"/>
                <w:szCs w:val="28"/>
                <w:rtl/>
              </w:rPr>
              <w:t>-</w:t>
            </w:r>
            <w:r w:rsidR="009B59A1">
              <w:rPr>
                <w:rFonts w:asciiTheme="minorHAnsi" w:eastAsiaTheme="minorHAnsi" w:hAnsiTheme="minorHAnsi"/>
                <w:sz w:val="28"/>
                <w:szCs w:val="28"/>
                <w:rtl/>
              </w:rPr>
              <w:tab/>
            </w:r>
          </w:p>
          <w:p w14:paraId="310EFAC8" w14:textId="678C7CCB" w:rsidR="004C2E96" w:rsidRPr="006E5DE1" w:rsidRDefault="004C2E96" w:rsidP="007319C2">
            <w:pPr>
              <w:tabs>
                <w:tab w:val="left" w:pos="2237"/>
                <w:tab w:val="left" w:pos="4097"/>
                <w:tab w:val="left" w:pos="6617"/>
              </w:tabs>
              <w:bidi/>
              <w:spacing w:line="360" w:lineRule="auto"/>
              <w:rPr>
                <w:rFonts w:asciiTheme="minorHAnsi" w:eastAsiaTheme="minorHAnsi" w:hAnsiTheme="minorHAnsi"/>
                <w:b/>
                <w:bCs/>
                <w:sz w:val="26"/>
                <w:szCs w:val="26"/>
                <w:rtl/>
              </w:rPr>
            </w:pPr>
            <w:r w:rsidRPr="006E5DE1"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>د) روی خطی 6 نقطه گذاشتیم چند پاره خط بوجود می آید</w:t>
            </w:r>
            <w:r w:rsidR="00A15C2E"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>؟</w:t>
            </w:r>
          </w:p>
          <w:p w14:paraId="48913A65" w14:textId="7CA3BED1" w:rsidR="008A2F24" w:rsidRPr="008A2F24" w:rsidRDefault="00192ECD" w:rsidP="008A2F24">
            <w:pPr>
              <w:tabs>
                <w:tab w:val="left" w:pos="2237"/>
                <w:tab w:val="left" w:pos="4097"/>
                <w:tab w:val="left" w:pos="6617"/>
              </w:tabs>
              <w:bidi/>
              <w:spacing w:line="360" w:lineRule="auto"/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</w:pPr>
            <w:r>
              <w:rPr>
                <w:rFonts w:asciiTheme="minorHAnsi" w:eastAsiaTheme="minorHAnsi" w:hAnsiTheme="minorHAnsi"/>
                <w:b/>
                <w:bCs/>
                <w:noProof/>
                <w:sz w:val="26"/>
                <w:szCs w:val="2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 wp14:anchorId="383AAAA3" wp14:editId="5B4D6822">
                      <wp:simplePos x="0" y="0"/>
                      <wp:positionH relativeFrom="column">
                        <wp:posOffset>5157470</wp:posOffset>
                      </wp:positionH>
                      <wp:positionV relativeFrom="paragraph">
                        <wp:posOffset>67310</wp:posOffset>
                      </wp:positionV>
                      <wp:extent cx="161925" cy="161925"/>
                      <wp:effectExtent l="0" t="0" r="28575" b="28575"/>
                      <wp:wrapNone/>
                      <wp:docPr id="21" name="Rectangle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619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rect w14:anchorId="020563DE" id="Rectangle 21" o:spid="_x0000_s1026" style="position:absolute;margin-left:406.1pt;margin-top:5.3pt;width:12.75pt;height:12.7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6F5VbAIAAP8EAAAOAAAAZHJzL2Uyb0RvYy54bWysVE1vGyEQvVfqf0Dcm7WtfDRW1pHlyFWl&#10;KImSVDmPWfCuxAIF7LX76/tgN4nzcarqA56BYWbe481eXO5azbbSh8aako+PRpxJI2zVmHXJfz0u&#10;v33nLEQyFWlrZMn3MvDL2dcvF52byomtra6kZ0hiwrRzJa9jdNOiCKKWLYUj66TBobK+pQjXr4vK&#10;U4fsrS4mo9Fp0VlfOW+FDAG7V/0hn+X8SkkRb5UKMjJdcvQW8+rzukprMbug6dqTqxsxtEH/0EVL&#10;jUHRl1RXFIltfPMhVdsIb4NV8UjYtrBKNUJmDEAzHr1D81CTkxkLyAnuhabw/9KKm+2dZ01V8smY&#10;M0Mt3ugerJFZa8mwB4I6F6aIe3B3fvACzIR2p3yb/oGD7TKp+xdS5S4ygc3x6fh8csKZwNFgI0vx&#10;etn5EH9I27JklNyjeqaSttch9qHPIalWsLqplo3W2dmHhfZsS3heqKKyHWeaQsRmyZf5lxCg2ptr&#10;2rAO3UzORtCEIOhOaYowWwcmgllzRnoNQYvocy9vbocPRR8B9qDwKP8+K5yAXFGo+45z1iFMm4RH&#10;ZskOuBPvPdPJWtlqj6fyttdwcGLZINs10N6Rh2gBBYMYb7EobYHPDhZntfV/PttP8dASTjnrMATA&#10;/ntDXgLLTwOVnY+Pj9PUZOf45GwCxx+erA5PzKZdWDwEhITuspnio342lbftE+Z1nqriiIxA7Z7l&#10;wVnEfjgx8ULO5zkMk+IoXpsHJ1LyxFPi8XH3RN4Nqol4gRv7PDA0fSeePjbdNHa+iVY1WVmvvEIj&#10;ycGUZbUMX4Q0xod+jnr9bs3+AgAA//8DAFBLAwQUAAYACAAAACEAScQhUd4AAAAJAQAADwAAAGRy&#10;cy9kb3ducmV2LnhtbEyPTUvEMBRF94L/ITzBnZO0A51amw4iCCK4sH6sM01syjQvpUk7cX69z5Uu&#10;H/dw73n1PrmRrWYOg0cJ2UYAM9h5PWAv4f3t8aYEFqJCrUaPRsK3CbBvLi9qVWl/wleztrFnVIKh&#10;UhJsjFPFeeiscSps/GSQsi8/OxXpnHuuZ3WicjfyXIiCOzUgLVg1mQdrumO7OAnP4bysnQ4vySb7&#10;dPvxKc4tHqW8vkr3d8CiSfEPhl99UoeGnA5+QR3YKKHM8pxQCkQBjIByu9sBO0jYFhnwpub/P2h+&#10;AAAA//8DAFBLAQItABQABgAIAAAAIQC2gziS/gAAAOEBAAATAAAAAAAAAAAAAAAAAAAAAABbQ29u&#10;dGVudF9UeXBlc10ueG1sUEsBAi0AFAAGAAgAAAAhADj9If/WAAAAlAEAAAsAAAAAAAAAAAAAAAAA&#10;LwEAAF9yZWxzLy5yZWxzUEsBAi0AFAAGAAgAAAAhAGHoXlVsAgAA/wQAAA4AAAAAAAAAAAAAAAAA&#10;LgIAAGRycy9lMm9Eb2MueG1sUEsBAi0AFAAGAAgAAAAhAEnEIVHeAAAACQEAAA8AAAAAAAAAAAAA&#10;AAAAxgQAAGRycy9kb3ducmV2LnhtbFBLBQYAAAAABAAEAPMAAADRBQAAAAA=&#10;" fillcolor="window" strokecolor="windowText" strokeweight="1pt"/>
                  </w:pict>
                </mc:Fallback>
              </mc:AlternateContent>
            </w:r>
            <w:r w:rsidR="00834123">
              <w:rPr>
                <w:rFonts w:asciiTheme="minorHAnsi" w:eastAsiaTheme="minorHAnsi" w:hAnsiTheme="minorHAnsi"/>
                <w:b/>
                <w:bCs/>
                <w:noProof/>
                <w:sz w:val="26"/>
                <w:szCs w:val="2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 wp14:anchorId="29C8CAEA" wp14:editId="43A0D05F">
                      <wp:simplePos x="0" y="0"/>
                      <wp:positionH relativeFrom="column">
                        <wp:posOffset>3004820</wp:posOffset>
                      </wp:positionH>
                      <wp:positionV relativeFrom="paragraph">
                        <wp:posOffset>62535</wp:posOffset>
                      </wp:positionV>
                      <wp:extent cx="161925" cy="161925"/>
                      <wp:effectExtent l="0" t="0" r="28575" b="28575"/>
                      <wp:wrapNone/>
                      <wp:docPr id="23" name="Rectangle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619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rect w14:anchorId="0F469A3B" id="Rectangle 23" o:spid="_x0000_s1026" style="position:absolute;margin-left:236.6pt;margin-top:4.9pt;width:12.75pt;height:12.75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TqXKbAIAAP8EAAAOAAAAZHJzL2Uyb0RvYy54bWysVMtu2zAQvBfoPxC8N7LdPBrDcmAkcFEg&#10;SIImRc5rirIE8FWStux+fYeUkjiPU1Ef6F3ucpcznNXsYqcV20ofWmtKPj4acSaNsFVr1iX/9bD8&#10;8o2zEMlUpKyRJd/LwC/mnz/NOjeVE9tYVUnPUMSEaedK3sTopkURRCM1hSPrpEGwtl5ThOvXReWp&#10;Q3WtislodFp01lfOWyFDwO5VH+TzXL+upYi3dR1kZKrkuFvMq8/rKq3FfEbTtSfXtGK4Bv3DLTS1&#10;Bk2fS11RJLbx7btSuhXeBlvHI2F1Yeu6FTJjAJrx6A2a+4aczFhATnDPNIX/V1bcbO88a6uST75y&#10;ZkjjjX6CNTJrJRn2QFDnwhR59+7OD16AmdDuaq/TP3CwXSZ1/0yq3EUmsDk+HZ9PTjgTCA02qhQv&#10;h50P8bu0miWj5B7dM5W0vQ6xT31KSb2CVW21bJXKzj5cKs+2hOeFKirbcaYoRGyWfJl/CQG6vTqm&#10;DOtwm8nZCJoQBN3ViiJM7cBEMGvOSK0haBF9vsur0+Fd0weAPWg8yr+PGicgVxSa/sa56pCmTMIj&#10;s2QH3In3nulkrWy1x1N522s4OLFsUe0aaO/IQ7SAgkGMt1hqZYHPDhZnjfV/PtpP+dASopx1GAJg&#10;/70hL4Hlh4HKzsfHx2lqsnN8cjaB4w8jq8OI2ehLi4cYY+SdyGbKj+rJrL3Vj5jXReqKEBmB3j3L&#10;g3MZ++HExAu5WOQ0TIqjeG3unUjFE0+Jx4fdI3k3qCbiBW7s08DQ9I14+tx00tjFJtq6zcp64RUa&#10;SQ6mLKtl+CKkMT70c9bLd2v+FwAA//8DAFBLAwQUAAYACAAAACEAvqQ07d4AAAAIAQAADwAAAGRy&#10;cy9kb3ducmV2LnhtbEyPQUvDQBSE74L/YXmCN7uxqbaJeSkiCCJ4MGrP2+w2G5p9G7KbNPbX+zzp&#10;cZhh5ptiO7tOTGYIrSeE20UCwlDtdUsNwufH880GRIiKtOo8GYRvE2BbXl4UKtf+RO9mqmIjuIRC&#10;rhBsjH0uZaitcSosfG+IvYMfnIosh0bqQZ243HVymST30qmWeMGq3jxZUx+r0SG8hvM41Tq8zXa2&#10;L9nXLjlXdES8vpofH0BEM8e/MPziMzqUzLT3I+kgOoTVOl1yFCHjB+yvss0axB4hvUtBloX8f6D8&#10;AQAA//8DAFBLAQItABQABgAIAAAAIQC2gziS/gAAAOEBAAATAAAAAAAAAAAAAAAAAAAAAABbQ29u&#10;dGVudF9UeXBlc10ueG1sUEsBAi0AFAAGAAgAAAAhADj9If/WAAAAlAEAAAsAAAAAAAAAAAAAAAAA&#10;LwEAAF9yZWxzLy5yZWxzUEsBAi0AFAAGAAgAAAAhAPVOpcpsAgAA/wQAAA4AAAAAAAAAAAAAAAAA&#10;LgIAAGRycy9lMm9Eb2MueG1sUEsBAi0AFAAGAAgAAAAhAL6kNO3eAAAACAEAAA8AAAAAAAAAAAAA&#10;AAAAxgQAAGRycy9kb3ducmV2LnhtbFBLBQYAAAAABAAEAPMAAADRBQAAAAA=&#10;" fillcolor="window" strokecolor="windowText" strokeweight="1pt"/>
                  </w:pict>
                </mc:Fallback>
              </mc:AlternateContent>
            </w:r>
            <w:r w:rsidR="00834123">
              <w:rPr>
                <w:rFonts w:asciiTheme="minorHAnsi" w:eastAsiaTheme="minorHAnsi" w:hAnsiTheme="minorHAnsi"/>
                <w:b/>
                <w:bCs/>
                <w:noProof/>
                <w:sz w:val="26"/>
                <w:szCs w:val="2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07392" behindDoc="0" locked="0" layoutInCell="1" allowOverlap="1" wp14:anchorId="04DCAD4B" wp14:editId="0B669532">
                      <wp:simplePos x="0" y="0"/>
                      <wp:positionH relativeFrom="column">
                        <wp:posOffset>4071620</wp:posOffset>
                      </wp:positionH>
                      <wp:positionV relativeFrom="paragraph">
                        <wp:posOffset>61595</wp:posOffset>
                      </wp:positionV>
                      <wp:extent cx="161925" cy="161925"/>
                      <wp:effectExtent l="0" t="0" r="28575" b="28575"/>
                      <wp:wrapNone/>
                      <wp:docPr id="22" name="Rectangle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619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rect w14:anchorId="02AAAFD8" id="Rectangle 22" o:spid="_x0000_s1026" style="position:absolute;margin-left:320.6pt;margin-top:4.85pt;width:12.75pt;height:12.75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nViFbAIAAP8EAAAOAAAAZHJzL2Uyb0RvYy54bWysVE1PGzEQvVfqf7B8L5us+CgRGxSBUlVC&#10;gICK8+C1syt5bdd2skl/fZ+9C4SPU9UcnBnPeMbv+c2enW87zTbSh9aaik8PJpxJI2zdmlXFfz0s&#10;v33nLEQyNWlrZMV3MvDz+dcvZ72bydI2VtfSMxQxYda7ijcxullRBNHIjsKBddIgqKzvKML1q6L2&#10;1KN6p4tyMjkueutr562QIWD3cgjyea6vlBTxRqkgI9MVx91iXn1en9JazM9otvLkmlaM16B/uEVH&#10;rUHTl1KXFImtffuhVNcKb4NV8UDYrrBKtUJmDEAznbxDc9+QkxkLyAnuhabw/8qK682tZ21d8bLk&#10;zFCHN7oDa2RWWjLsgaDehRny7t2tH70AM6HdKt+lf+Bg20zq7oVUuY1MYHN6PD0tjzgTCI02qhSv&#10;h50P8Ye0HUtGxT26ZyppcxXikPqcknoFq9t62WqdnV240J5tCM8LVdS250xTiNis+DL/EgJ0e3NM&#10;G9bjNuXJBJoQBN0pTRFm58BEMCvOSK8gaBF9vsub0+FD0weA3Ws8yb/PGicglxSa4ca56pimTcIj&#10;s2RH3In3gelkPdl6h6fydtBwcGLZotoV0N6Sh2gBBYMYb7AobYHPjhZnjfV/PttP+dASopz1GAJg&#10;/70mL4Hlp4HKTqeHh2lqsnN4dFLC8fuRp/2IWXcXFg8xxcg7kc2UH/WzqbztHjGvi9QVITICvQeW&#10;R+ciDsOJiRdyschpmBRH8crcO5GKJ54Sjw/bR/JuVE3EC1zb54Gh2TvxDLnppLGLdbSqzcp65RUa&#10;SQ6mLKtl/CKkMd73c9brd2v+FwAA//8DAFBLAwQUAAYACAAAACEAf2Omrt4AAAAIAQAADwAAAGRy&#10;cy9kb3ducmV2LnhtbEyPT0vEMBDF74LfIYzgzU23anVrp4sIgggerH/O2SY2ZZtJadJu3E/veNLb&#10;G97jvd9U2+QGsZgp9J4Q1qsMhKHW6546hPe3x4tbECEq0mrwZBC+TYBtfXpSqVL7A72apYmd4BIK&#10;pUKwMY6llKG1xqmw8qMh9r785FTkc+qkntSBy90g8ywrpFM98YJVo3mwpt03s0N4Dsd5aXV4STbZ&#10;p83HZ3ZsaI94fpbu70BEk+JfGH7xGR1qZtr5mXQQA0Jxtc45irC5AcF+URQsdgiX1znIupL/H6h/&#10;AAAA//8DAFBLAQItABQABgAIAAAAIQC2gziS/gAAAOEBAAATAAAAAAAAAAAAAAAAAAAAAABbQ29u&#10;dGVudF9UeXBlc10ueG1sUEsBAi0AFAAGAAgAAAAhADj9If/WAAAAlAEAAAsAAAAAAAAAAAAAAAAA&#10;LwEAAF9yZWxzLy5yZWxzUEsBAi0AFAAGAAgAAAAhAL+dWIVsAgAA/wQAAA4AAAAAAAAAAAAAAAAA&#10;LgIAAGRycy9lMm9Eb2MueG1sUEsBAi0AFAAGAAgAAAAhAH9jpq7eAAAACAEAAA8AAAAAAAAAAAAA&#10;AAAAxgQAAGRycy9kb3ducmV2LnhtbFBLBQYAAAAABAAEAPMAAADRBQAAAAA=&#10;" fillcolor="window" strokecolor="windowText" strokeweight="1pt"/>
                  </w:pict>
                </mc:Fallback>
              </mc:AlternateContent>
            </w:r>
            <w:r w:rsidR="00834123">
              <w:rPr>
                <w:rFonts w:asciiTheme="minorHAnsi" w:eastAsiaTheme="minorHAnsi" w:hAnsiTheme="minorHAnsi"/>
                <w:b/>
                <w:bCs/>
                <w:noProof/>
                <w:sz w:val="26"/>
                <w:szCs w:val="2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11488" behindDoc="0" locked="0" layoutInCell="1" allowOverlap="1" wp14:anchorId="11CAC050" wp14:editId="797659FB">
                      <wp:simplePos x="0" y="0"/>
                      <wp:positionH relativeFrom="column">
                        <wp:posOffset>1957070</wp:posOffset>
                      </wp:positionH>
                      <wp:positionV relativeFrom="paragraph">
                        <wp:posOffset>53340</wp:posOffset>
                      </wp:positionV>
                      <wp:extent cx="161925" cy="161925"/>
                      <wp:effectExtent l="0" t="0" r="28575" b="28575"/>
                      <wp:wrapNone/>
                      <wp:docPr id="24" name="Rectangle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619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rect w14:anchorId="18B1419B" id="Rectangle 24" o:spid="_x0000_s1026" style="position:absolute;margin-left:154.1pt;margin-top:4.2pt;width:12.75pt;height:12.75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CX+bAIAAP8EAAAOAAAAZHJzL2Uyb0RvYy54bWysVE1PGzEQvVfqf7B8L5tEAUrEBkWgVJUQ&#10;IELFefDa2ZW8tms72aS/vs/eBcLHqWoOzoxnPOP3/GbPL3atZlvpQ2NNycdHI86kEbZqzLrkvx6W&#10;375zFiKZirQ1suR7GfjF/OuX887N5MTWVlfSMxQxYda5ktcxullRBFHLlsKRddIgqKxvKcL166Ly&#10;1KF6q4vJaHRSdNZXzlshQ8DuVR/k81xfKSnirVJBRqZLjrvFvPq8PqW1mJ/TbO3J1Y0YrkH/cIuW&#10;GoOmL6WuKBLb+OZDqbYR3gar4pGwbWGVaoTMGIBmPHqHZlWTkxkLyAnuhabw/8qKm+2dZ01V8smU&#10;M0Mt3ugerJFZa8mwB4I6F2bIW7k7P3gBZkK7U75N/8DBdpnU/QupcheZwOb4ZHw2OeZMIDTYqFK8&#10;HnY+xB/StiwZJffonqmk7XWIfepzSuoVrG6qZaN1dvbhUnu2JTwvVFHZjjNNIWKz5Mv8SwjQ7c0x&#10;bViH20xOR9CEIOhOaYowWwcmgllzRnoNQYvo813enA4fmj4A7EHjUf591jgBuaJQ9zfOVYc0bRIe&#10;mSU74E6890wn68lWezyVt72GgxPLBtWugfaOPEQLKBjEeItFaQt8drA4q63/89l+yoeWEOWswxAA&#10;++8NeQksPw1UdjaeTtPUZGd6fDqB4w8jT4cRs2kvLR5ijJF3IpspP+pnU3nbPmJeF6krQmQEevcs&#10;D85l7IcTEy/kYpHTMCmO4rVZOZGKJ54Sjw+7R/JuUE3EC9zY54Gh2Tvx9LnppLGLTbSqycp65RUa&#10;SQ6mLKtl+CKkMT70c9brd2v+FwAA//8DAFBLAwQUAAYACAAAACEAjXHHgt4AAAAIAQAADwAAAGRy&#10;cy9kb3ducmV2LnhtbEyPzWrDMBCE74W+g9hAbo2UuLSOazmUQiEUeqj7c1asrWVirYwlO2qevsqp&#10;vc0yw8y35S7ans04+s6RhPVKAENqnO6olfDx/nyTA/NBkVa9I5Twgx521fVVqQrtTvSGcx1alkrI&#10;F0qCCWEoOPeNQav8yg1Iyft2o1UhnWPL9ahOqdz2fCPEHbeqo7Rg1IBPBptjPVkJL/48zY32r9FE&#10;s99+folzTUcpl4v4+AAsYAx/YbjgJ3SoEtPBTaQ96yVkIt+kqIT8Fljysyy7B3a4iC3wquT/H6h+&#10;AQAA//8DAFBLAQItABQABgAIAAAAIQC2gziS/gAAAOEBAAATAAAAAAAAAAAAAAAAAAAAAABbQ29u&#10;dGVudF9UeXBlc10ueG1sUEsBAi0AFAAGAAgAAAAhADj9If/WAAAAlAEAAAsAAAAAAAAAAAAAAAAA&#10;LwEAAF9yZWxzLy5yZWxzUEsBAi0AFAAGAAgAAAAhAEJwJf5sAgAA/wQAAA4AAAAAAAAAAAAAAAAA&#10;LgIAAGRycy9lMm9Eb2MueG1sUEsBAi0AFAAGAAgAAAAhAI1xx4LeAAAACAEAAA8AAAAAAAAAAAAA&#10;AAAAxgQAAGRycy9kb3ducmV2LnhtbFBLBQYAAAAABAAEAPMAAADRBQAAAAA=&#10;" fillcolor="window" strokecolor="windowText" strokeweight="1pt"/>
                  </w:pict>
                </mc:Fallback>
              </mc:AlternateContent>
            </w:r>
            <w:r w:rsidR="004C2E96">
              <w:rPr>
                <w:rFonts w:asciiTheme="minorHAnsi" w:eastAsiaTheme="minorHAnsi" w:hAnsiTheme="minorHAnsi" w:hint="cs"/>
                <w:sz w:val="28"/>
                <w:szCs w:val="28"/>
                <w:rtl/>
              </w:rPr>
              <w:t xml:space="preserve">   </w:t>
            </w:r>
            <w:r w:rsidR="0033183E">
              <w:rPr>
                <w:rFonts w:asciiTheme="minorHAnsi" w:eastAsiaTheme="minorHAnsi" w:hAnsiTheme="minorHAnsi" w:hint="cs"/>
                <w:sz w:val="28"/>
                <w:szCs w:val="28"/>
                <w:rtl/>
              </w:rPr>
              <w:t xml:space="preserve"> </w:t>
            </w:r>
            <w:r w:rsidR="004C2E96">
              <w:rPr>
                <w:rFonts w:asciiTheme="minorHAnsi" w:eastAsiaTheme="minorHAnsi" w:hAnsiTheme="minorHAnsi" w:hint="cs"/>
                <w:sz w:val="28"/>
                <w:szCs w:val="28"/>
                <w:rtl/>
              </w:rPr>
              <w:t xml:space="preserve">   </w:t>
            </w:r>
            <w:r w:rsidR="0033183E">
              <w:rPr>
                <w:rFonts w:asciiTheme="minorHAnsi" w:eastAsiaTheme="minorHAnsi" w:hAnsiTheme="minorHAnsi" w:hint="cs"/>
                <w:sz w:val="28"/>
                <w:szCs w:val="28"/>
                <w:rtl/>
              </w:rPr>
              <w:t xml:space="preserve"> </w:t>
            </w:r>
            <w:r w:rsidR="004C2E96">
              <w:rPr>
                <w:rFonts w:asciiTheme="minorHAnsi" w:eastAsiaTheme="minorHAnsi" w:hAnsiTheme="minorHAnsi" w:hint="cs"/>
                <w:sz w:val="28"/>
                <w:szCs w:val="28"/>
                <w:rtl/>
              </w:rPr>
              <w:t xml:space="preserve">   </w:t>
            </w:r>
            <w:r w:rsidR="004C2E96" w:rsidRPr="0033183E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10            </w:t>
            </w:r>
            <w:r w:rsidR="0033183E" w:rsidRPr="0033183E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       </w:t>
            </w:r>
            <w:r w:rsidR="005E71BF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</w:t>
            </w:r>
            <w:r w:rsidR="004C2E96" w:rsidRPr="0033183E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 15          </w:t>
            </w:r>
            <w:r w:rsidR="0033183E" w:rsidRPr="0033183E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        </w:t>
            </w:r>
            <w:r w:rsidR="00710A2F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4D5767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18          </w:t>
            </w:r>
            <w:r w:rsidR="0033183E" w:rsidRPr="0033183E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</w:t>
            </w:r>
            <w:r w:rsidR="004C2E96" w:rsidRPr="0033183E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  </w:t>
            </w:r>
            <w:r w:rsidR="00710A2F"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       </w:t>
            </w:r>
            <w:r w:rsidR="004C2E96" w:rsidRPr="0033183E"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  <w:t xml:space="preserve"> 21</w:t>
            </w:r>
          </w:p>
        </w:tc>
        <w:tc>
          <w:tcPr>
            <w:tcW w:w="676" w:type="dxa"/>
            <w:tcBorders>
              <w:top w:val="single" w:sz="6" w:space="0" w:color="auto"/>
              <w:left w:val="thickThinSmallGap" w:sz="12" w:space="0" w:color="auto"/>
            </w:tcBorders>
            <w:vAlign w:val="center"/>
          </w:tcPr>
          <w:p w14:paraId="0C25AC4E" w14:textId="77777777" w:rsidR="00483E9F" w:rsidRPr="009034B9" w:rsidRDefault="00483E9F" w:rsidP="00483E9F">
            <w:pPr>
              <w:bidi/>
              <w:rPr>
                <w:rStyle w:val="Strong"/>
                <w:b w:val="0"/>
                <w:sz w:val="24"/>
                <w:rtl/>
              </w:rPr>
            </w:pPr>
          </w:p>
          <w:p w14:paraId="0C178549" w14:textId="45F76814" w:rsidR="009034B9" w:rsidRDefault="009034B9" w:rsidP="009034B9">
            <w:pPr>
              <w:bidi/>
              <w:rPr>
                <w:rStyle w:val="Strong"/>
                <w:b w:val="0"/>
                <w:bCs w:val="0"/>
                <w:sz w:val="22"/>
                <w:szCs w:val="22"/>
                <w:rtl/>
              </w:rPr>
            </w:pPr>
          </w:p>
          <w:p w14:paraId="0BC06B05" w14:textId="77777777" w:rsidR="000F71D3" w:rsidRDefault="000F71D3" w:rsidP="000F71D3">
            <w:pPr>
              <w:bidi/>
              <w:rPr>
                <w:rStyle w:val="Strong"/>
                <w:b w:val="0"/>
                <w:bCs w:val="0"/>
                <w:sz w:val="22"/>
                <w:szCs w:val="22"/>
                <w:rtl/>
              </w:rPr>
            </w:pPr>
          </w:p>
          <w:p w14:paraId="0BA15E9D" w14:textId="77777777" w:rsidR="000F71D3" w:rsidRDefault="000F71D3" w:rsidP="000F71D3">
            <w:pPr>
              <w:bidi/>
              <w:rPr>
                <w:rStyle w:val="Strong"/>
                <w:b w:val="0"/>
                <w:bCs w:val="0"/>
                <w:sz w:val="22"/>
                <w:szCs w:val="22"/>
                <w:rtl/>
              </w:rPr>
            </w:pPr>
          </w:p>
          <w:p w14:paraId="3C6065E3" w14:textId="77777777" w:rsidR="000F71D3" w:rsidRDefault="000F71D3" w:rsidP="000F71D3">
            <w:pPr>
              <w:bidi/>
              <w:rPr>
                <w:rStyle w:val="Strong"/>
                <w:b w:val="0"/>
                <w:bCs w:val="0"/>
                <w:sz w:val="22"/>
                <w:szCs w:val="22"/>
                <w:rtl/>
              </w:rPr>
            </w:pPr>
          </w:p>
          <w:p w14:paraId="5A3458F6" w14:textId="77777777" w:rsidR="000F71D3" w:rsidRDefault="000F71D3" w:rsidP="000F71D3">
            <w:pPr>
              <w:bidi/>
              <w:rPr>
                <w:rStyle w:val="Strong"/>
                <w:b w:val="0"/>
                <w:bCs w:val="0"/>
                <w:sz w:val="22"/>
                <w:szCs w:val="22"/>
                <w:rtl/>
              </w:rPr>
            </w:pPr>
          </w:p>
          <w:p w14:paraId="7C84DFC0" w14:textId="77777777" w:rsidR="000F71D3" w:rsidRDefault="000F71D3" w:rsidP="00483E9F">
            <w:pPr>
              <w:bidi/>
              <w:jc w:val="center"/>
              <w:rPr>
                <w:rStyle w:val="Strong"/>
                <w:b w:val="0"/>
                <w:bCs w:val="0"/>
                <w:sz w:val="22"/>
                <w:szCs w:val="22"/>
                <w:rtl/>
              </w:rPr>
            </w:pPr>
          </w:p>
          <w:p w14:paraId="6B72404C" w14:textId="70BBAB86" w:rsidR="000F71D3" w:rsidRPr="00483E9F" w:rsidRDefault="00483E9F" w:rsidP="00483E9F">
            <w:pPr>
              <w:bidi/>
              <w:jc w:val="center"/>
              <w:rPr>
                <w:rStyle w:val="Strong"/>
                <w:sz w:val="22"/>
                <w:szCs w:val="22"/>
                <w:rtl/>
              </w:rPr>
            </w:pPr>
            <w:r w:rsidRPr="00483E9F">
              <w:rPr>
                <w:rStyle w:val="Strong"/>
                <w:rFonts w:hint="cs"/>
                <w:sz w:val="24"/>
                <w:rtl/>
              </w:rPr>
              <w:t>2</w:t>
            </w:r>
          </w:p>
          <w:p w14:paraId="067AA213" w14:textId="77777777" w:rsidR="000F71D3" w:rsidRDefault="000F71D3" w:rsidP="000F71D3">
            <w:pPr>
              <w:bidi/>
              <w:rPr>
                <w:rStyle w:val="Strong"/>
                <w:b w:val="0"/>
                <w:bCs w:val="0"/>
                <w:sz w:val="22"/>
                <w:szCs w:val="22"/>
                <w:rtl/>
              </w:rPr>
            </w:pPr>
          </w:p>
          <w:p w14:paraId="3F3268F8" w14:textId="77777777" w:rsidR="000F71D3" w:rsidRDefault="000F71D3" w:rsidP="000F71D3">
            <w:pPr>
              <w:bidi/>
              <w:rPr>
                <w:rStyle w:val="Strong"/>
                <w:b w:val="0"/>
                <w:bCs w:val="0"/>
                <w:sz w:val="22"/>
                <w:szCs w:val="22"/>
                <w:rtl/>
              </w:rPr>
            </w:pPr>
          </w:p>
          <w:p w14:paraId="53076594" w14:textId="77777777" w:rsidR="000F71D3" w:rsidRDefault="000F71D3" w:rsidP="000F71D3">
            <w:pPr>
              <w:bidi/>
              <w:rPr>
                <w:rStyle w:val="Strong"/>
                <w:b w:val="0"/>
                <w:bCs w:val="0"/>
                <w:sz w:val="22"/>
                <w:szCs w:val="22"/>
                <w:rtl/>
              </w:rPr>
            </w:pPr>
          </w:p>
          <w:p w14:paraId="2B0A86B3" w14:textId="77777777" w:rsidR="000F71D3" w:rsidRDefault="000F71D3" w:rsidP="000F71D3">
            <w:pPr>
              <w:bidi/>
              <w:rPr>
                <w:rStyle w:val="Strong"/>
                <w:b w:val="0"/>
                <w:bCs w:val="0"/>
                <w:sz w:val="22"/>
                <w:szCs w:val="22"/>
                <w:rtl/>
              </w:rPr>
            </w:pPr>
          </w:p>
          <w:p w14:paraId="61F85A5E" w14:textId="77777777" w:rsidR="000F71D3" w:rsidRDefault="000F71D3" w:rsidP="000F71D3">
            <w:pPr>
              <w:bidi/>
              <w:rPr>
                <w:rStyle w:val="Strong"/>
                <w:b w:val="0"/>
                <w:bCs w:val="0"/>
                <w:sz w:val="22"/>
                <w:szCs w:val="22"/>
                <w:rtl/>
              </w:rPr>
            </w:pPr>
          </w:p>
          <w:p w14:paraId="631F3377" w14:textId="77777777" w:rsidR="000F71D3" w:rsidRDefault="000F71D3" w:rsidP="000F71D3">
            <w:pPr>
              <w:bidi/>
              <w:rPr>
                <w:rStyle w:val="Strong"/>
                <w:b w:val="0"/>
                <w:bCs w:val="0"/>
                <w:sz w:val="22"/>
                <w:szCs w:val="22"/>
                <w:rtl/>
              </w:rPr>
            </w:pPr>
          </w:p>
          <w:p w14:paraId="6D3DF7BC" w14:textId="77777777" w:rsidR="000F71D3" w:rsidRDefault="000F71D3" w:rsidP="000F71D3">
            <w:pPr>
              <w:bidi/>
              <w:rPr>
                <w:rStyle w:val="Strong"/>
                <w:b w:val="0"/>
                <w:bCs w:val="0"/>
                <w:sz w:val="22"/>
                <w:szCs w:val="22"/>
                <w:rtl/>
              </w:rPr>
            </w:pPr>
          </w:p>
          <w:p w14:paraId="5F85BA86" w14:textId="77777777" w:rsidR="000F71D3" w:rsidRDefault="000F71D3" w:rsidP="000F71D3">
            <w:pPr>
              <w:bidi/>
              <w:rPr>
                <w:rStyle w:val="Strong"/>
                <w:b w:val="0"/>
                <w:bCs w:val="0"/>
                <w:sz w:val="22"/>
                <w:szCs w:val="22"/>
                <w:rtl/>
              </w:rPr>
            </w:pPr>
          </w:p>
          <w:p w14:paraId="2FCDA4D7" w14:textId="15A6088E" w:rsidR="000F71D3" w:rsidRPr="005B3F55" w:rsidRDefault="000F71D3" w:rsidP="000F71D3">
            <w:pPr>
              <w:bidi/>
              <w:rPr>
                <w:rStyle w:val="Strong"/>
                <w:b w:val="0"/>
                <w:bCs w:val="0"/>
                <w:sz w:val="22"/>
                <w:szCs w:val="22"/>
                <w:rtl/>
              </w:rPr>
            </w:pPr>
          </w:p>
        </w:tc>
      </w:tr>
    </w:tbl>
    <w:p w14:paraId="44B26C87" w14:textId="77777777" w:rsidR="009B36EB" w:rsidRDefault="009B36EB" w:rsidP="00513D4B">
      <w:pPr>
        <w:bidi/>
        <w:jc w:val="center"/>
        <w:rPr>
          <w:rStyle w:val="Strong"/>
          <w:b w:val="0"/>
          <w:rtl/>
        </w:rPr>
        <w:sectPr w:rsidR="009B36EB" w:rsidSect="00C83497">
          <w:headerReference w:type="even" r:id="rId18"/>
          <w:headerReference w:type="default" r:id="rId19"/>
          <w:footerReference w:type="default" r:id="rId20"/>
          <w:pgSz w:w="11907" w:h="16839" w:code="9"/>
          <w:pgMar w:top="72" w:right="1210" w:bottom="288" w:left="806" w:header="346" w:footer="0" w:gutter="0"/>
          <w:cols w:space="708"/>
          <w:docGrid w:linePitch="360"/>
        </w:sectPr>
      </w:pPr>
    </w:p>
    <w:tbl>
      <w:tblPr>
        <w:bidiVisual/>
        <w:tblW w:w="11065" w:type="dxa"/>
        <w:tblInd w:w="-818" w:type="dxa"/>
        <w:tblBorders>
          <w:top w:val="thinThickSmallGap" w:sz="12" w:space="0" w:color="auto"/>
          <w:left w:val="thickThinSmallGap" w:sz="12" w:space="0" w:color="auto"/>
          <w:bottom w:val="thickThinSmallGap" w:sz="12" w:space="0" w:color="auto"/>
          <w:right w:val="thinThickSmallGap" w:sz="12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6"/>
        <w:gridCol w:w="9713"/>
        <w:gridCol w:w="676"/>
      </w:tblGrid>
      <w:tr w:rsidR="00BB5075" w:rsidRPr="005B3F55" w14:paraId="11E71D85" w14:textId="77777777" w:rsidTr="006A69A6">
        <w:trPr>
          <w:trHeight w:val="1889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1310EEDC" w14:textId="5A09CAB5" w:rsidR="00864935" w:rsidRPr="00864935" w:rsidRDefault="00864935" w:rsidP="00513D4B">
            <w:pPr>
              <w:bidi/>
              <w:jc w:val="center"/>
              <w:rPr>
                <w:rStyle w:val="Strong"/>
                <w:b w:val="0"/>
                <w:rtl/>
              </w:rPr>
            </w:pPr>
            <w:r w:rsidRPr="00864935">
              <w:rPr>
                <w:rStyle w:val="Strong"/>
                <w:rFonts w:hint="cs"/>
                <w:b w:val="0"/>
                <w:rtl/>
              </w:rPr>
              <w:lastRenderedPageBreak/>
              <w:t>4</w:t>
            </w:r>
          </w:p>
          <w:p w14:paraId="4F9CAF1E" w14:textId="2AE942A7" w:rsidR="00864935" w:rsidRDefault="00864935" w:rsidP="00864935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1AF76C12" w14:textId="77777777" w:rsidR="0052310E" w:rsidRDefault="0052310E" w:rsidP="0052310E">
            <w:pPr>
              <w:bidi/>
              <w:rPr>
                <w:rStyle w:val="Strong"/>
                <w:bCs w:val="0"/>
                <w:rtl/>
              </w:rPr>
            </w:pPr>
          </w:p>
          <w:p w14:paraId="4539F243" w14:textId="77777777" w:rsidR="00864935" w:rsidRDefault="00864935" w:rsidP="00864935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642C21D1" w14:textId="5666BF5E" w:rsidR="00BB5075" w:rsidRPr="00A52935" w:rsidRDefault="00BB5075" w:rsidP="00864935">
            <w:pPr>
              <w:bidi/>
              <w:jc w:val="center"/>
              <w:rPr>
                <w:rStyle w:val="Strong"/>
                <w:b w:val="0"/>
                <w:bCs w:val="0"/>
                <w:rtl/>
              </w:rPr>
            </w:pPr>
          </w:p>
        </w:tc>
        <w:tc>
          <w:tcPr>
            <w:tcW w:w="9713" w:type="dxa"/>
            <w:tcBorders>
              <w:top w:val="thinThickLargeGap" w:sz="4" w:space="0" w:color="auto"/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650D0234" w14:textId="58A67D43" w:rsidR="00BB5075" w:rsidRPr="00C83497" w:rsidRDefault="00A02F26" w:rsidP="00273D8A">
            <w:pPr>
              <w:tabs>
                <w:tab w:val="left" w:pos="5888"/>
              </w:tabs>
              <w:bidi/>
              <w:rPr>
                <w:rFonts w:ascii="Comic Sans MS" w:hAnsi="Comic Sans MS"/>
                <w:b/>
                <w:bCs/>
                <w:sz w:val="26"/>
                <w:szCs w:val="26"/>
                <w:rtl/>
              </w:rPr>
            </w:pPr>
            <w:r w:rsidRPr="00C83497">
              <w:rPr>
                <w:rFonts w:ascii="Comic Sans MS" w:hAnsi="Comic Sans MS" w:hint="cs"/>
                <w:bCs/>
                <w:sz w:val="26"/>
                <w:szCs w:val="26"/>
                <w:rtl/>
              </w:rPr>
              <w:t>کشاورزی</w:t>
            </w:r>
            <w:r w:rsidR="00BB32CD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</w:t>
            </w:r>
            <w:r w:rsidR="00BB32CD" w:rsidRPr="00BB32CD">
              <w:rPr>
                <w:rFonts w:ascii="Comic Sans MS" w:hAnsi="Comic Sans MS"/>
                <w:bCs/>
                <w:position w:val="-20"/>
                <w:sz w:val="26"/>
                <w:szCs w:val="26"/>
              </w:rPr>
              <w:object w:dxaOrig="240" w:dyaOrig="540" w14:anchorId="11C68224">
                <v:shape id="_x0000_i1031" type="#_x0000_t75" style="width:12pt;height:27pt" o:ole="">
                  <v:imagedata r:id="rId21" o:title=""/>
                </v:shape>
                <o:OLEObject Type="Embed" ProgID="Equation.DSMT4" ShapeID="_x0000_i1031" DrawAspect="Content" ObjectID="_1797241399" r:id="rId22"/>
              </w:object>
            </w:r>
            <w:r w:rsidRPr="0035076B">
              <w:rPr>
                <w:rFonts w:ascii="Cambria Math" w:hAnsi="Cambria Math" w:hint="cs"/>
                <w:i/>
                <w:rtl/>
              </w:rPr>
              <w:t xml:space="preserve"> </w:t>
            </w:r>
            <w:r w:rsidRPr="00C83497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زمین خود را گندم </w:t>
            </w:r>
            <w:r w:rsidRPr="00C83497">
              <w:rPr>
                <w:rFonts w:ascii="Comic Sans MS" w:hAnsi="Comic Sans MS"/>
                <w:bCs/>
                <w:sz w:val="26"/>
                <w:szCs w:val="26"/>
                <w:rtl/>
              </w:rPr>
              <w:t>و</w:t>
            </w:r>
            <w:r w:rsidR="00BB32CD" w:rsidRPr="00BB32CD">
              <w:rPr>
                <w:rFonts w:ascii="Comic Sans MS" w:hAnsi="Comic Sans MS"/>
                <w:bCs/>
                <w:position w:val="-20"/>
                <w:sz w:val="26"/>
                <w:szCs w:val="26"/>
              </w:rPr>
              <w:object w:dxaOrig="240" w:dyaOrig="540" w14:anchorId="39B8B958">
                <v:shape id="_x0000_i1032" type="#_x0000_t75" style="width:12pt;height:27pt" o:ole="">
                  <v:imagedata r:id="rId23" o:title=""/>
                </v:shape>
                <o:OLEObject Type="Embed" ProgID="Equation.DSMT4" ShapeID="_x0000_i1032" DrawAspect="Content" ObjectID="_1797241400" r:id="rId24"/>
              </w:object>
            </w:r>
            <w:r w:rsidRPr="0035076B">
              <w:rPr>
                <w:rFonts w:ascii="Comic Sans MS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776206" w:rsidRPr="0035076B">
              <w:rPr>
                <w:rFonts w:ascii="Comic Sans MS" w:hAnsi="Comic Sans MS" w:hint="cs"/>
                <w:bCs/>
                <w:sz w:val="28"/>
                <w:szCs w:val="28"/>
                <w:rtl/>
              </w:rPr>
              <w:t xml:space="preserve"> </w:t>
            </w:r>
            <w:r w:rsidRPr="00C83497">
              <w:rPr>
                <w:rFonts w:ascii="Comic Sans MS" w:hAnsi="Comic Sans MS" w:hint="cs"/>
                <w:bCs/>
                <w:sz w:val="26"/>
                <w:szCs w:val="26"/>
                <w:rtl/>
              </w:rPr>
              <w:t>زمین را جو کاشته است</w:t>
            </w:r>
            <w:r w:rsidR="00F93A85">
              <w:rPr>
                <w:rFonts w:hint="cs"/>
                <w:bCs/>
                <w:sz w:val="26"/>
                <w:szCs w:val="26"/>
                <w:rtl/>
              </w:rPr>
              <w:t>.</w:t>
            </w:r>
            <w:r w:rsidRPr="00C83497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اگر مساحت قسمتی که در آن چیزی کاشته نشده </w:t>
            </w:r>
            <w:r w:rsidR="00EE2B8C" w:rsidRPr="00C83497">
              <w:rPr>
                <w:rFonts w:ascii="Comic Sans MS" w:hAnsi="Comic Sans MS" w:hint="cs"/>
                <w:bCs/>
                <w:sz w:val="26"/>
                <w:szCs w:val="26"/>
                <w:rtl/>
              </w:rPr>
              <w:t>است</w:t>
            </w:r>
            <w:r w:rsidR="00864935">
              <w:rPr>
                <w:rFonts w:ascii="Comic Sans MS" w:hAnsi="Comic Sans MS" w:hint="cs"/>
                <w:bCs/>
                <w:sz w:val="26"/>
                <w:szCs w:val="26"/>
                <w:rtl/>
              </w:rPr>
              <w:t>،</w:t>
            </w:r>
            <w:r w:rsidR="00EE2B8C" w:rsidRPr="00C83497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14 هکتار باشد</w:t>
            </w:r>
            <w:r w:rsidR="00864935">
              <w:rPr>
                <w:rFonts w:ascii="Comic Sans MS" w:hAnsi="Comic Sans MS" w:hint="cs"/>
                <w:bCs/>
                <w:sz w:val="26"/>
                <w:szCs w:val="26"/>
                <w:rtl/>
              </w:rPr>
              <w:t>.</w:t>
            </w:r>
            <w:r w:rsidR="00EE2B8C" w:rsidRPr="00C83497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کل زمین چند هکتار است؟</w:t>
            </w:r>
            <w:r w:rsidRPr="00C83497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</w:t>
            </w:r>
          </w:p>
          <w:p w14:paraId="0C1A2C5D" w14:textId="7958F71D" w:rsidR="00EE2B8C" w:rsidRPr="004323ED" w:rsidRDefault="00EE2B8C" w:rsidP="00034DFD">
            <w:pPr>
              <w:bidi/>
              <w:spacing w:line="276" w:lineRule="auto"/>
              <w:rPr>
                <w:rFonts w:asciiTheme="minorHAnsi" w:eastAsiaTheme="minorHAnsi" w:hAnsiTheme="minorHAnsi"/>
                <w:sz w:val="28"/>
                <w:szCs w:val="28"/>
                <w:rtl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6324B2AA" w14:textId="36C84BCC" w:rsidR="00BB5075" w:rsidRPr="00D20123" w:rsidRDefault="00E756E4" w:rsidP="00513D4B">
            <w:pPr>
              <w:bidi/>
              <w:jc w:val="center"/>
              <w:rPr>
                <w:rStyle w:val="Strong"/>
                <w:b w:val="0"/>
                <w:sz w:val="22"/>
                <w:szCs w:val="22"/>
                <w:rtl/>
              </w:rPr>
            </w:pPr>
            <w:r w:rsidRPr="00D20123">
              <w:rPr>
                <w:rStyle w:val="Strong"/>
                <w:rFonts w:hint="cs"/>
                <w:b w:val="0"/>
                <w:sz w:val="24"/>
                <w:rtl/>
              </w:rPr>
              <w:t>1</w:t>
            </w:r>
          </w:p>
        </w:tc>
      </w:tr>
      <w:tr w:rsidR="00BB5075" w:rsidRPr="005B3F55" w14:paraId="1E6BE931" w14:textId="77777777" w:rsidTr="00D372EA">
        <w:trPr>
          <w:trHeight w:val="1295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24A6D505" w14:textId="77777777" w:rsidR="00BB5075" w:rsidRPr="00970BD3" w:rsidRDefault="00546DAC" w:rsidP="00513D4B">
            <w:pPr>
              <w:bidi/>
              <w:jc w:val="center"/>
              <w:rPr>
                <w:rStyle w:val="Strong"/>
                <w:b w:val="0"/>
                <w:rtl/>
              </w:rPr>
            </w:pPr>
            <w:r w:rsidRPr="00970BD3">
              <w:rPr>
                <w:rStyle w:val="Strong"/>
                <w:rFonts w:hint="cs"/>
                <w:b w:val="0"/>
                <w:rtl/>
              </w:rPr>
              <w:t>5</w:t>
            </w:r>
          </w:p>
          <w:p w14:paraId="78C4756D" w14:textId="77777777" w:rsidR="00970BD3" w:rsidRDefault="00970BD3" w:rsidP="0052310E">
            <w:pPr>
              <w:bidi/>
              <w:rPr>
                <w:rStyle w:val="Strong"/>
                <w:bCs w:val="0"/>
                <w:rtl/>
              </w:rPr>
            </w:pPr>
          </w:p>
          <w:p w14:paraId="77C48033" w14:textId="77777777" w:rsidR="0052310E" w:rsidRDefault="0052310E" w:rsidP="0052310E">
            <w:pPr>
              <w:bidi/>
              <w:rPr>
                <w:rStyle w:val="Strong"/>
                <w:bCs w:val="0"/>
                <w:rtl/>
              </w:rPr>
            </w:pPr>
          </w:p>
          <w:p w14:paraId="46659292" w14:textId="23D9DB73" w:rsidR="0052310E" w:rsidRPr="00A52935" w:rsidRDefault="0052310E" w:rsidP="0052310E">
            <w:pPr>
              <w:bidi/>
              <w:rPr>
                <w:rStyle w:val="Strong"/>
                <w:b w:val="0"/>
                <w:bCs w:val="0"/>
                <w:rtl/>
              </w:rPr>
            </w:pPr>
          </w:p>
        </w:tc>
        <w:tc>
          <w:tcPr>
            <w:tcW w:w="9713" w:type="dxa"/>
            <w:tcBorders>
              <w:top w:val="single" w:sz="4" w:space="0" w:color="auto"/>
              <w:left w:val="thinThickSmallGap" w:sz="12" w:space="0" w:color="auto"/>
              <w:right w:val="thickThinSmallGap" w:sz="12" w:space="0" w:color="auto"/>
            </w:tcBorders>
          </w:tcPr>
          <w:p w14:paraId="530139D6" w14:textId="315BB43A" w:rsidR="00BB5075" w:rsidRPr="00846CCA" w:rsidRDefault="005A417D" w:rsidP="00846CCA">
            <w:pPr>
              <w:tabs>
                <w:tab w:val="left" w:pos="5888"/>
              </w:tabs>
              <w:bidi/>
              <w:rPr>
                <w:rFonts w:ascii="Comic Sans MS" w:hAnsi="Comic Sans MS"/>
                <w:b/>
                <w:bCs/>
                <w:sz w:val="26"/>
                <w:szCs w:val="26"/>
                <w:rtl/>
              </w:rPr>
            </w:pPr>
            <w:r w:rsidRPr="00846CCA">
              <w:rPr>
                <w:rFonts w:ascii="Comic Sans MS" w:hAnsi="Comic Sans MS" w:hint="cs"/>
                <w:bCs/>
                <w:sz w:val="26"/>
                <w:szCs w:val="26"/>
                <w:rtl/>
              </w:rPr>
              <w:t>حاصل عبارت مقابل را به دست آورید</w:t>
            </w:r>
            <w:r w:rsidR="00F93A85">
              <w:rPr>
                <w:rFonts w:hint="cs"/>
                <w:bCs/>
                <w:sz w:val="26"/>
                <w:szCs w:val="26"/>
                <w:rtl/>
              </w:rPr>
              <w:t>.</w:t>
            </w:r>
          </w:p>
          <w:p w14:paraId="41B4CEF5" w14:textId="2BD7C9A3" w:rsidR="00A5776B" w:rsidRPr="00A5776B" w:rsidRDefault="0076793A" w:rsidP="00BB32CD">
            <w:pPr>
              <w:spacing w:line="276" w:lineRule="auto"/>
              <w:rPr>
                <w:rFonts w:ascii="Comic Sans MS" w:eastAsiaTheme="minorHAnsi" w:hAnsi="Comic Sans MS"/>
                <w:sz w:val="28"/>
                <w:szCs w:val="28"/>
              </w:rPr>
            </w:pPr>
            <w:r w:rsidRPr="00BB32CD">
              <w:rPr>
                <w:rFonts w:ascii="Comic Sans MS" w:eastAsiaTheme="minorHAnsi" w:hAnsi="Comic Sans MS"/>
                <w:position w:val="-20"/>
                <w:sz w:val="28"/>
                <w:szCs w:val="28"/>
              </w:rPr>
              <w:object w:dxaOrig="2580" w:dyaOrig="540" w14:anchorId="7EE484F2">
                <v:shape id="_x0000_i1033" type="#_x0000_t75" style="width:129pt;height:27pt" o:ole="">
                  <v:imagedata r:id="rId25" o:title=""/>
                </v:shape>
                <o:OLEObject Type="Embed" ProgID="Equation.DSMT4" ShapeID="_x0000_i1033" DrawAspect="Content" ObjectID="_1797241401" r:id="rId26"/>
              </w:objec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507472FB" w14:textId="5AB72776" w:rsidR="00BB5075" w:rsidRPr="00970BD3" w:rsidRDefault="00A43B94" w:rsidP="00513D4B">
            <w:pPr>
              <w:bidi/>
              <w:jc w:val="center"/>
              <w:rPr>
                <w:rStyle w:val="Strong"/>
                <w:b w:val="0"/>
                <w:sz w:val="24"/>
                <w:rtl/>
              </w:rPr>
            </w:pPr>
            <w:r w:rsidRPr="00970BD3">
              <w:rPr>
                <w:rStyle w:val="Strong"/>
                <w:rFonts w:hint="cs"/>
                <w:b w:val="0"/>
                <w:sz w:val="24"/>
                <w:rtl/>
              </w:rPr>
              <w:t>75/0</w:t>
            </w:r>
          </w:p>
        </w:tc>
      </w:tr>
      <w:tr w:rsidR="00BB5075" w:rsidRPr="005B3F55" w14:paraId="14C65E9A" w14:textId="77777777" w:rsidTr="00094970">
        <w:trPr>
          <w:trHeight w:val="3005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1D684E7A" w14:textId="77777777" w:rsidR="005052C6" w:rsidRPr="005052C6" w:rsidRDefault="005052C6" w:rsidP="005052C6">
            <w:pPr>
              <w:bidi/>
              <w:jc w:val="center"/>
              <w:rPr>
                <w:b/>
                <w:bCs/>
                <w:rtl/>
              </w:rPr>
            </w:pPr>
            <w:r w:rsidRPr="005052C6">
              <w:rPr>
                <w:rFonts w:hint="cs"/>
                <w:b/>
                <w:bCs/>
                <w:rtl/>
              </w:rPr>
              <w:t>6</w:t>
            </w:r>
          </w:p>
          <w:p w14:paraId="5B041B71" w14:textId="500E406C" w:rsidR="005052C6" w:rsidRDefault="005052C6" w:rsidP="005052C6">
            <w:pPr>
              <w:bidi/>
              <w:rPr>
                <w:rtl/>
              </w:rPr>
            </w:pPr>
          </w:p>
          <w:p w14:paraId="4DCA5B6E" w14:textId="20F9A025" w:rsidR="0052310E" w:rsidRDefault="0052310E" w:rsidP="0052310E">
            <w:pPr>
              <w:bidi/>
              <w:rPr>
                <w:rtl/>
              </w:rPr>
            </w:pPr>
          </w:p>
          <w:p w14:paraId="2381685C" w14:textId="77777777" w:rsidR="0052310E" w:rsidRDefault="0052310E" w:rsidP="0052310E">
            <w:pPr>
              <w:bidi/>
              <w:rPr>
                <w:rtl/>
              </w:rPr>
            </w:pPr>
          </w:p>
          <w:p w14:paraId="055CE60B" w14:textId="77777777" w:rsidR="005052C6" w:rsidRDefault="005052C6" w:rsidP="005052C6">
            <w:pPr>
              <w:bidi/>
              <w:rPr>
                <w:rtl/>
              </w:rPr>
            </w:pPr>
          </w:p>
          <w:p w14:paraId="79159E6C" w14:textId="77777777" w:rsidR="005052C6" w:rsidRDefault="005052C6" w:rsidP="005052C6">
            <w:pPr>
              <w:bidi/>
              <w:rPr>
                <w:rtl/>
              </w:rPr>
            </w:pPr>
          </w:p>
          <w:p w14:paraId="34B24B9A" w14:textId="77777777" w:rsidR="005052C6" w:rsidRDefault="005052C6" w:rsidP="005052C6">
            <w:pPr>
              <w:bidi/>
              <w:rPr>
                <w:rtl/>
              </w:rPr>
            </w:pPr>
          </w:p>
          <w:p w14:paraId="438E0382" w14:textId="77777777" w:rsidR="005052C6" w:rsidRDefault="005052C6" w:rsidP="005052C6">
            <w:pPr>
              <w:bidi/>
              <w:rPr>
                <w:rtl/>
              </w:rPr>
            </w:pPr>
          </w:p>
          <w:p w14:paraId="643761EC" w14:textId="77777777" w:rsidR="005052C6" w:rsidRDefault="005052C6" w:rsidP="005052C6">
            <w:pPr>
              <w:bidi/>
              <w:rPr>
                <w:rtl/>
              </w:rPr>
            </w:pPr>
          </w:p>
          <w:p w14:paraId="25AD3473" w14:textId="3A2979EE" w:rsidR="005052C6" w:rsidRPr="005052C6" w:rsidRDefault="005052C6" w:rsidP="005052C6">
            <w:pPr>
              <w:bidi/>
              <w:rPr>
                <w:rtl/>
              </w:rPr>
            </w:pP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6F4993F" w14:textId="64B03043" w:rsidR="00BB5075" w:rsidRPr="00A068CA" w:rsidRDefault="00000A74" w:rsidP="00846CCA">
            <w:pPr>
              <w:tabs>
                <w:tab w:val="left" w:pos="5888"/>
              </w:tabs>
              <w:bidi/>
              <w:rPr>
                <w:rFonts w:asciiTheme="minorHAnsi" w:eastAsiaTheme="minorHAnsi" w:hAnsiTheme="minorHAnsi"/>
                <w:b/>
                <w:bCs/>
                <w:sz w:val="26"/>
                <w:szCs w:val="26"/>
                <w:rtl/>
              </w:rPr>
            </w:pPr>
            <w:r>
              <w:rPr>
                <w:rFonts w:asciiTheme="minorHAnsi" w:eastAsiaTheme="minorHAnsi" w:hAnsiTheme="minorHAnsi" w:hint="cs"/>
                <w:noProof/>
                <w:sz w:val="28"/>
                <w:szCs w:val="28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84896" behindDoc="0" locked="0" layoutInCell="1" allowOverlap="1" wp14:anchorId="79737BA3" wp14:editId="38C650CC">
                      <wp:simplePos x="0" y="0"/>
                      <wp:positionH relativeFrom="column">
                        <wp:posOffset>843692</wp:posOffset>
                      </wp:positionH>
                      <wp:positionV relativeFrom="paragraph">
                        <wp:posOffset>246380</wp:posOffset>
                      </wp:positionV>
                      <wp:extent cx="136525" cy="142240"/>
                      <wp:effectExtent l="0" t="0" r="15875" b="10160"/>
                      <wp:wrapNone/>
                      <wp:docPr id="59" name="Oval 5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6525" cy="14224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90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oval w14:anchorId="15C428F4" id="Oval 59" o:spid="_x0000_s1026" style="position:absolute;margin-left:66.45pt;margin-top:19.4pt;width:10.75pt;height:11.2pt;z-index:25198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mP1kbwIAAP0EAAAOAAAAZHJzL2Uyb0RvYy54bWysVE1PGzEQvVfqf7B8L5ukCYWIDYpAqSoh&#10;iAQVZ+O1s5b8VdvJJv31ffYuEAqnqjk4M/Z4Zt7zm7243BtNdiJE5WxNxycjSoTlrlF2U9OfD6sv&#10;Z5TExGzDtLOipgcR6eXi86eLzs/FxLVONyIQJLFx3vmatin5eVVF3grD4onzwuJQumBYghs2VRNY&#10;h+xGV5PR6LTqXGh8cFzEiN3r/pAuSn4pBU93UkaRiK4pektlDWV9ymu1uGDzTWC+VXxog/1DF4Yp&#10;i6Ivqa5ZYmQb1LtURvHgopPphDtTOSkVFwUD0IxHf6G5b5kXBQvIif6Fpvj/0vLb3ToQ1dR0dk6J&#10;ZQZvdLdjmsAFN52Pc4Tc+3UYvAgzA93LYPI/IJB94fPwwqfYJ8KxOf56OpvMKOE4Gk8nk2nhu3q9&#10;7ENM34UzJBs1FVorHzNiNme7m5hQE9HPUXk7Oq2aldK6OId4pQNBuzWFJhrXUaJZTNis6ar8Mgik&#10;eHNNW9KhofPRDIrgDKqTmiWYxoOHaDeUML2BnHkKpZc3t+O7og/Ae1R4VH4fFc5Arlls+45L1iFM&#10;24xHFMEOuDP1PdnZenLNAQ8VXK/g6PlKIdsN0K5ZgGQBBWOY7rBI7YDPDRYlrQu/P9rP8VASTinp&#10;MALA/mvLggCWHxYaOx9P8WIkFWc6+zaBE45Pno5P7NZcOTzEGAPveTFzfNLPpgzOPGJal7kqjpjl&#10;qN2zPDhXqR9NzDsXy2UJw5x4lm7svec5eeYp8/iwf2TBD8JJeIFb9zwu78TTx+ab1i23yUlVlPXK&#10;KzSSHcxYUcvwPchDfOyXqNev1uIPAAAA//8DAFBLAwQUAAYACAAAACEAqQEZhOAAAAAJAQAADwAA&#10;AGRycy9kb3ducmV2LnhtbEyPUUvDMBSF3wX/Q7iCby5dN8esTYcMBGE+6BxM39ImNmXNTUyytfv3&#10;3j3p4+F+nPudcjXanp10iJ1DAdNJBkxj41SHrYDdx/PdElhMEpXsHWoBZx1hVV1flbJQbsB3fdqm&#10;llEJxkIKMCn5gvPYGG1lnDivkW7fLliZKIaWqyAHKrc9z7Nswa3skD4Y6fXa6OawPVoBzVttNpt6&#10;71+/Pgf8MeH8cvBrIW5vxqdHYEmP6Q+Giz6pQ0VOtTuiiqynPMsfCBUwW9KEC3A/nwOrBSymOfCq&#10;5P8XVL8AAAD//wMAUEsBAi0AFAAGAAgAAAAhALaDOJL+AAAA4QEAABMAAAAAAAAAAAAAAAAAAAAA&#10;AFtDb250ZW50X1R5cGVzXS54bWxQSwECLQAUAAYACAAAACEAOP0h/9YAAACUAQAACwAAAAAAAAAA&#10;AAAAAAAvAQAAX3JlbHMvLnJlbHNQSwECLQAUAAYACAAAACEAoZj9ZG8CAAD9BAAADgAAAAAAAAAA&#10;AAAAAAAuAgAAZHJzL2Uyb0RvYy54bWxQSwECLQAUAAYACAAAACEAqQEZhOAAAAAJAQAADwAAAAAA&#10;AAAAAAAAAADJBAAAZHJzL2Rvd25yZXYueG1sUEsFBgAAAAAEAAQA8wAAANYFAAAAAA==&#10;" fillcolor="window" strokecolor="windowText" strokeweight="1.5pt"/>
                  </w:pict>
                </mc:Fallback>
              </mc:AlternateContent>
            </w:r>
            <w:r>
              <w:rPr>
                <w:rFonts w:asciiTheme="minorHAnsi" w:eastAsiaTheme="minorHAnsi" w:hAnsiTheme="minorHAnsi" w:hint="cs"/>
                <w:noProof/>
                <w:sz w:val="28"/>
                <w:szCs w:val="28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82848" behindDoc="0" locked="0" layoutInCell="1" allowOverlap="1" wp14:anchorId="4F2C7F6C" wp14:editId="09D44DDD">
                      <wp:simplePos x="0" y="0"/>
                      <wp:positionH relativeFrom="column">
                        <wp:posOffset>619537</wp:posOffset>
                      </wp:positionH>
                      <wp:positionV relativeFrom="paragraph">
                        <wp:posOffset>245110</wp:posOffset>
                      </wp:positionV>
                      <wp:extent cx="136525" cy="142240"/>
                      <wp:effectExtent l="0" t="0" r="15875" b="10160"/>
                      <wp:wrapNone/>
                      <wp:docPr id="57" name="Oval 5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6525" cy="14224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90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oval w14:anchorId="5712ABFA" id="Oval 57" o:spid="_x0000_s1026" style="position:absolute;margin-left:48.8pt;margin-top:19.3pt;width:10.75pt;height:11.2pt;z-index:25198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cJW+bwIAAP0EAAAOAAAAZHJzL2Uyb0RvYy54bWysVE1PGzEQvVfqf7B8L5ukCZSIDYpAqSoh&#10;iAQVZ+O1s5b8VdvJJv31ffYuEAqnqjk4M/Z4Zt7zm7243BtNdiJE5WxNxycjSoTlrlF2U9OfD6sv&#10;3yiJidmGaWdFTQ8i0svF508XnZ+LiWudbkQgSGLjvPM1bVPy86qKvBWGxRPnhcWhdMGwBDdsqiaw&#10;DtmNriaj0WnVudD44LiIEbvX/SFdlPxSCp7upIwiEV1T9JbKGsr6lNdqccHmm8B8q/jQBvuHLgxT&#10;FkVfUl2zxMg2qHepjOLBRSfTCXemclIqLgoGoBmP/kJz3zIvChaQE/0LTfH/peW3u3Ugqqnp7IwS&#10;ywze6G7HNIELbjof5wi59+sweBFmBrqXweR/QCD7wufhhU+xT4Rjc/z1dDaZUcJxNJ5OJtPCd/V6&#10;2YeYvgtnSDZqKrRWPmbEbM52NzGhJqKfo/J2dFo1K6V1cQ7xSgeCdmsKTTSuo0SzmLBZ01X5ZRBI&#10;8eaatqRDQ+ejGRTBGVQnNUswjQcP0W4oYXoDOfMUSi9vbsd3RR+A96jwqPw+KpyBXLPY9h2XrEOY&#10;thmPKIIdcGfqe7Kz9eSaAx4quF7B0fOVQrYboF2zAMkCCsYw3WGR2gGfGyxKWhd+f7Sf46EknFLS&#10;YQSA/deWBQEsPyw0dj6e4sVIKs50djaBE45Pno5P7NZcOTzEGAPveTFzfNLPpgzOPGJal7kqjpjl&#10;qN2zPDhXqR9NzDsXy2UJw5x4lm7svec5eeYp8/iwf2TBD8JJeIFb9zwu78TTx+ab1i23yUlVlPXK&#10;KzSSHcxYUcvwPchDfOyXqNev1uIPAAAA//8DAFBLAwQUAAYACAAAACEARHHXZd8AAAAIAQAADwAA&#10;AGRycy9kb3ducmV2LnhtbEyPUUvDMBSF3wX/Q7iCby6tQt1q0yEDQZgPOgW3t7S5NmXNTUyytfv3&#10;Zk/z6XA5h3O+Wy0nM7Aj+tBbEpDPMmBIrVU9dQK+Pl/u5sBClKTkYAkFnDDAsr6+qmSp7EgfeNzE&#10;jqUSCqUUoGN0Jeeh1WhkmFmHlLwf642M6fQdV16OqdwM/D7LCm5kT2lBS4crje1+czAC2vdGr9fN&#10;t3vbbUf61f70uncrIW5vpucnYBGneAnDGT+hQ52YGnsgFdggYPFYpKSAh3nSs58vcmCNgCLPgNcV&#10;//9A/QcAAP//AwBQSwECLQAUAAYACAAAACEAtoM4kv4AAADhAQAAEwAAAAAAAAAAAAAAAAAAAAAA&#10;W0NvbnRlbnRfVHlwZXNdLnhtbFBLAQItABQABgAIAAAAIQA4/SH/1gAAAJQBAAALAAAAAAAAAAAA&#10;AAAAAC8BAABfcmVscy8ucmVsc1BLAQItABQABgAIAAAAIQBzcJW+bwIAAP0EAAAOAAAAAAAAAAAA&#10;AAAAAC4CAABkcnMvZTJvRG9jLnhtbFBLAQItABQABgAIAAAAIQBEcddl3wAAAAgBAAAPAAAAAAAA&#10;AAAAAAAAAMkEAABkcnMvZG93bnJldi54bWxQSwUGAAAAAAQABADzAAAA1QUAAAAA&#10;" fillcolor="window" strokecolor="windowText" strokeweight="1.5pt"/>
                  </w:pict>
                </mc:Fallback>
              </mc:AlternateContent>
            </w:r>
            <w:r>
              <w:rPr>
                <w:rFonts w:asciiTheme="minorHAnsi" w:eastAsiaTheme="minorHAnsi" w:hAnsiTheme="minorHAnsi" w:hint="cs"/>
                <w:noProof/>
                <w:sz w:val="28"/>
                <w:szCs w:val="28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80800" behindDoc="0" locked="0" layoutInCell="1" allowOverlap="1" wp14:anchorId="4D914B0B" wp14:editId="2DE1313F">
                      <wp:simplePos x="0" y="0"/>
                      <wp:positionH relativeFrom="column">
                        <wp:posOffset>391383</wp:posOffset>
                      </wp:positionH>
                      <wp:positionV relativeFrom="paragraph">
                        <wp:posOffset>242570</wp:posOffset>
                      </wp:positionV>
                      <wp:extent cx="136525" cy="142240"/>
                      <wp:effectExtent l="0" t="0" r="15875" b="10160"/>
                      <wp:wrapNone/>
                      <wp:docPr id="53" name="Oval 5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6525" cy="14224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90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oval w14:anchorId="0C6A4FCD" id="Oval 53" o:spid="_x0000_s1026" style="position:absolute;margin-left:30.8pt;margin-top:19.1pt;width:10.75pt;height:11.2pt;z-index:25198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7BiqbwIAAP0EAAAOAAAAZHJzL2Uyb0RvYy54bWysVE1PGzEQvVfqf7B8L5uEhJaIDYpAqSoh&#10;iAQVZ+O1s5b8VdvJJv31ffYuEAqnqjk4M/Z4Zt7zm7243BtNdiJE5WxNxycjSoTlrlF2U9OfD6sv&#10;3yiJidmGaWdFTQ8i0svF508XnZ+LiWudbkQgSGLjvPM1bVPy86qKvBWGxRPnhcWhdMGwBDdsqiaw&#10;DtmNriaj0VnVudD44LiIEbvX/SFdlPxSCp7upIwiEV1T9JbKGsr6lNdqccHmm8B8q/jQBvuHLgxT&#10;FkVfUl2zxMg2qHepjOLBRSfTCXemclIqLgoGoBmP/kJz3zIvChaQE/0LTfH/peW3u3Ugqqnp7JQS&#10;ywze6G7HNIELbjof5wi59+sweBFmBrqXweR/QCD7wufhhU+xT4Rjc3x6NpvMKOE4Gk8nk2nhu3q9&#10;7ENM34UzJBs1FVorHzNiNme7m5hQE9HPUXk7Oq2aldK6OId4pQNBuzWFJhrXUaJZTNis6ar8Mgik&#10;eHNNW9KhofPRDIrgDKqTmiWYxoOHaDeUML2BnHkKpZc3t+O7og/Ae1R4VH4fFc5Arlls+45L1iFM&#10;24xHFMEOuDP1PdnZenLNAQ8VXK/g6PlKIdsN0K5ZgGQBBWOY7rBI7YDPDRYlrQu/P9rP8VASTinp&#10;MALA/mvLggCWHxYaOx9P8WIkFWc6+zqBE45Pno5P7NZcOTzEGAPveTFzfNLPpgzOPGJal7kqjpjl&#10;qN2zPDhXqR9NzDsXy2UJw5x4lm7svec5eeYp8/iwf2TBD8JJeIFb9zwu78TTx+ab1i23yUlVlPXK&#10;KzSSHcxYUcvwPchDfOyXqNev1uIPAAAA//8DAFBLAwQUAAYACAAAACEAzbHykN0AAAAHAQAADwAA&#10;AGRycy9kb3ducmV2LnhtbEyOX0vDMBTF3wW/Q7iCby7tBqXUpmMMBGE+6Byob2lz15Q1NzHJ1u7b&#10;G5/08fzhnF+9ns3ILujDYElAvsiAIXVWDdQLOLw/PZTAQpSk5GgJBVwxwLq5vallpexEb3jZx56l&#10;EQqVFKBjdBXnodNoZFhYh5Syo/VGxiR9z5WXUxo3I19mWcGNHCg9aOlwq7E77c9GQPfa6t2u/XAv&#10;X58TfWt/fT65rRD3d/PmEVjEOf6V4Rc/oUOTmFp7JhXYKKDIi9QUsCqXwFJernJgbfKzAnhT8//8&#10;zQ8AAAD//wMAUEsBAi0AFAAGAAgAAAAhALaDOJL+AAAA4QEAABMAAAAAAAAAAAAAAAAAAAAAAFtD&#10;b250ZW50X1R5cGVzXS54bWxQSwECLQAUAAYACAAAACEAOP0h/9YAAACUAQAACwAAAAAAAAAAAAAA&#10;AAAvAQAAX3JlbHMvLnJlbHNQSwECLQAUAAYACAAAACEA5OwYqm8CAAD9BAAADgAAAAAAAAAAAAAA&#10;AAAuAgAAZHJzL2Uyb0RvYy54bWxQSwECLQAUAAYACAAAACEAzbHykN0AAAAHAQAADwAAAAAAAAAA&#10;AAAAAADJBAAAZHJzL2Rvd25yZXYueG1sUEsFBgAAAAAEAAQA8wAAANMFAAAAAA==&#10;" fillcolor="window" strokecolor="windowText" strokeweight="1.5pt"/>
                  </w:pict>
                </mc:Fallback>
              </mc:AlternateContent>
            </w:r>
            <w:r>
              <w:rPr>
                <w:rFonts w:asciiTheme="minorHAnsi" w:eastAsiaTheme="minorHAnsi" w:hAnsiTheme="minorHAnsi" w:hint="cs"/>
                <w:noProof/>
                <w:sz w:val="28"/>
                <w:szCs w:val="28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12512" behindDoc="0" locked="0" layoutInCell="1" allowOverlap="1" wp14:anchorId="04543AED" wp14:editId="18BE4A65">
                      <wp:simplePos x="0" y="0"/>
                      <wp:positionH relativeFrom="column">
                        <wp:posOffset>156845</wp:posOffset>
                      </wp:positionH>
                      <wp:positionV relativeFrom="paragraph">
                        <wp:posOffset>247427</wp:posOffset>
                      </wp:positionV>
                      <wp:extent cx="136525" cy="142240"/>
                      <wp:effectExtent l="0" t="0" r="15875" b="10160"/>
                      <wp:wrapNone/>
                      <wp:docPr id="17" name="Oval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6525" cy="142240"/>
                              </a:xfrm>
                              <a:prstGeom prst="ellipse">
                                <a:avLst/>
                              </a:prstGeom>
                              <a:ln w="19050"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oval w14:anchorId="308DF22B" id="Oval 17" o:spid="_x0000_s1026" style="position:absolute;margin-left:12.35pt;margin-top:19.5pt;width:10.75pt;height:11.2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+BAaZgIAABoFAAAOAAAAZHJzL2Uyb0RvYy54bWysVN9v2yAQfp+0/wHxvjr2knaN6lRRq06T&#10;qjZqO/WZYkjQgGNA4mR//Q7sONEa7WHaC77jvvvp77i63hpNNsIHBbam5dmIEmE5NMoua/r95e7T&#10;F0pCZLZhGqyo6U4Eej37+OGqdVNRwQp0IzzBIDZMW1fTVYxuWhSBr4Rh4QycsGiU4A2LqPpl0XjW&#10;YnSji2o0Oi9a8I3zwEUIeHvbGeksx5dS8PgoZRCR6JpibTGfPp9v6SxmV2y69MytFO/LYP9QhWHK&#10;YtIh1C2LjKy9ehfKKO4hgIxnHEwBUioucg/YTTn6o5vnFXMi94LDCW4YU/h/YfnDZuGJavDfXVBi&#10;mcF/9LhhmqCKs2ldmCLk2S18rwUUU6Nb6U36Ygtkm+e5G+YptpFwvCw/n0+qCSUcTeW4qsZ53sXB&#10;2fkQvwowJAk1FVorF1LHbMo29yFiTkTvUelaW9JisMvRpIuVCuxKylLcadHBnoTEtrCIKofLhBI3&#10;2hNsrqbNjzK1h8G1RWRykUrrwak85aTj3qnHJjeRSTY4jk45HrIN6JwRbBwcjbLg/+4sOzyWfdRr&#10;Et+g2eFf9NDROzh+p3Cg9yzEBfPIZ2Q+7mh8xENqwAFCL1GyAv/r1H3CI83QSkmL+1HT8HPNvKBE&#10;f7NIwMtyjL+TxKyMJxcVKv7Y8nZssWtzAzj3El8Dx7OY8FHvRenBvOIqz1NWNDHLMXdNefR75SZ2&#10;e4uPARfzeYbhEjkW7+2z4yl4mmpiy8v2lXnXsyoiHR9gv0vvmNVhk6eF+TqCVJl2h7n288YFzITp&#10;H4u04cd6Rh2etNlvAAAA//8DAFBLAwQUAAYACAAAACEAtJOhHt0AAAAHAQAADwAAAGRycy9kb3du&#10;cmV2LnhtbEyPwU7DMBBE70j8g7VI3KjTEKVtyKaqKnFBcCDlA9xkiQPxOordNv17lhMcRzOaeVNu&#10;ZzeoM02h94ywXCSgiBvf9twhfByeH9agQjTcmsEzIVwpwLa6vSlN0foLv9O5jp2SEg6FQbAxjoXW&#10;obHkTFj4kVi8Tz85E0VOnW4nc5FyN+g0SXLtTM+yYM1Ie0vNd31yCIes3thmfhu/0uturV9e+7zu&#10;9oj3d/PuCVSkOf6F4Rdf0KESpqM/cRvUgJBmK0kiPG7kkvhZnoI6IuTLDHRV6v/81Q8AAAD//wMA&#10;UEsBAi0AFAAGAAgAAAAhALaDOJL+AAAA4QEAABMAAAAAAAAAAAAAAAAAAAAAAFtDb250ZW50X1R5&#10;cGVzXS54bWxQSwECLQAUAAYACAAAACEAOP0h/9YAAACUAQAACwAAAAAAAAAAAAAAAAAvAQAAX3Jl&#10;bHMvLnJlbHNQSwECLQAUAAYACAAAACEAUfgQGmYCAAAaBQAADgAAAAAAAAAAAAAAAAAuAgAAZHJz&#10;L2Uyb0RvYy54bWxQSwECLQAUAAYACAAAACEAtJOhHt0AAAAHAQAADwAAAAAAAAAAAAAAAADABAAA&#10;ZHJzL2Rvd25yZXYueG1sUEsFBgAAAAAEAAQA8wAAAMoFAAAAAA==&#10;" fillcolor="white [3201]" strokecolor="black [3200]" strokeweight="1.5pt"/>
                  </w:pict>
                </mc:Fallback>
              </mc:AlternateContent>
            </w:r>
            <w:r w:rsidR="00034DFD" w:rsidRPr="00846CCA">
              <w:rPr>
                <w:rFonts w:ascii="Comic Sans MS" w:hAnsi="Comic Sans MS" w:hint="cs"/>
                <w:bCs/>
                <w:sz w:val="26"/>
                <w:szCs w:val="26"/>
                <w:rtl/>
              </w:rPr>
              <w:t>الف)</w:t>
            </w:r>
            <w:r w:rsidR="00FA59C8" w:rsidRPr="00846CCA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با توجه به دایره های سیاه و سفید، تساوی جمع بنویسید</w:t>
            </w:r>
            <w:r w:rsidR="00F93A85">
              <w:rPr>
                <w:rFonts w:hint="cs"/>
                <w:bCs/>
                <w:sz w:val="26"/>
                <w:szCs w:val="26"/>
                <w:rtl/>
              </w:rPr>
              <w:t>.</w:t>
            </w:r>
          </w:p>
          <w:p w14:paraId="7F4DC1A2" w14:textId="649F5357" w:rsidR="00FA59C8" w:rsidRDefault="00617479" w:rsidP="00A068CA">
            <w:pPr>
              <w:tabs>
                <w:tab w:val="center" w:pos="4748"/>
                <w:tab w:val="left" w:pos="7209"/>
                <w:tab w:val="right" w:pos="9497"/>
              </w:tabs>
              <w:bidi/>
              <w:rPr>
                <w:rFonts w:asciiTheme="minorHAnsi" w:eastAsiaTheme="minorHAnsi" w:hAnsiTheme="minorHAnsi"/>
                <w:sz w:val="28"/>
                <w:szCs w:val="28"/>
                <w:rtl/>
              </w:rPr>
            </w:pPr>
            <w:r>
              <w:rPr>
                <w:rFonts w:asciiTheme="minorHAnsi" w:eastAsiaTheme="minorHAnsi" w:hAnsiTheme="minorHAnsi" w:hint="cs"/>
                <w:noProof/>
                <w:sz w:val="28"/>
                <w:szCs w:val="28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97184" behindDoc="0" locked="0" layoutInCell="1" allowOverlap="1" wp14:anchorId="061F9331" wp14:editId="51249467">
                      <wp:simplePos x="0" y="0"/>
                      <wp:positionH relativeFrom="column">
                        <wp:posOffset>1329055</wp:posOffset>
                      </wp:positionH>
                      <wp:positionV relativeFrom="paragraph">
                        <wp:posOffset>239172</wp:posOffset>
                      </wp:positionV>
                      <wp:extent cx="136525" cy="142240"/>
                      <wp:effectExtent l="0" t="0" r="15875" b="10160"/>
                      <wp:wrapNone/>
                      <wp:docPr id="452" name="Oval 4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6525" cy="14224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Text" lastClr="000000"/>
                              </a:solidFill>
                              <a:ln w="25400" cap="flat" cmpd="sng" algn="ctr">
                                <a:solidFill>
                                  <a:sysClr val="windowText" lastClr="000000">
                                    <a:shade val="50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oval w14:anchorId="732EC4B6" id="Oval 452" o:spid="_x0000_s1026" style="position:absolute;margin-left:104.65pt;margin-top:18.85pt;width:10.75pt;height:11.2pt;z-index:25199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4yiaegIAACMFAAAOAAAAZHJzL2Uyb0RvYy54bWysVF1r2zAUfR/sPwi9r068pNtCnRJaOgal&#10;DbSjz7eyFBtkSZOUONmv35Hs9GPdwxjLg6Lr+33uuTo733ea7aQPrTUVn55MOJNG2Lo1m4p/v7/6&#10;8JmzEMnUpK2RFT/IwM+X79+d9W4hS9tYXUvPEMSERe8q3sToFkURRCM7CifWSQOlsr6jCNFvitpT&#10;j+idLsrJ5LTora+dt0KGgK+Xg5Ivc3ylpIi3SgUZma44aov59Pl8TGexPKPFxpNrWjGWQf9QRUet&#10;QdKnUJcUiW19+yZU1wpvg1XxRNiusEq1QuYe0M108ls3dw05mXsBOME9wRT+X1hxs1t71tYVn81L&#10;zgx1GNLtjjRLMtDpXVjA6M6t/SgFXFOre+W79I8m2D4jenhCVO4jE/g4/Xg6L+ecCaims7KcZcSL&#10;Z2fnQ/wqbcfSpeJS69aF1DMtaHcdInLC+miVPger2/qq1ToLh3ChPUO9FQcratvfIzVnmkKEAvXk&#10;X2oEYV65asP6ipfz2QS8EATuKU1wFZ0DGsFsOCO9AalF9LmeV97hLxPnIhuq5VDjPJVzrCaHeFtY&#10;avaSQjN45KyjhzYpnMy0HrFJ4xkGkm6Ptj5gnN4OPA9OXLWIdg001uRBbLSKZY23OJS26N+ON84a&#10;63/+6XuyB9+g5azHogCbH1vyEiB/M2Dil+kMU2UxC7P5pxKCf6l5fKkx2+7CYlhTPAtO5Guyj/p4&#10;Vd52D9jpVcoKFRmB3MMURuEiDguMV0HI1SqbYZscxWtz50QKnnBKON7vH8i7kVwR1Lixx6V6Q7DB&#10;Nnkau9pGq9rMvmdcMaokYBPz0MZXI636SzlbPb9ty18AAAD//wMAUEsDBBQABgAIAAAAIQAN41sr&#10;3wAAAAkBAAAPAAAAZHJzL2Rvd25yZXYueG1sTI8xT8MwEIV3JP6DdUgsFbWboKaEOBVUggkGCkO7&#10;OfE1CcTnKHbb8O85JhhP9+l77xXryfXihGPoPGlYzBUIpNrbjhoNH+9PNysQIRqypveEGr4xwLq8&#10;vChMbv2Z3vC0jY1gCYXcaGhjHHIpQ92iM2HuByT+HfzoTORzbKQdzZnlrpeJUkvpTEec0JoBNy3W&#10;X9ujYwvtZ9XLBj/3r7eH6tli9bibZVpfX00P9yAiTvEPht/6XB1K7lT5I9kgeg2JuksZ1ZBmGQgG&#10;klTxlkrDUi1AloX8v6D8AQAA//8DAFBLAQItABQABgAIAAAAIQC2gziS/gAAAOEBAAATAAAAAAAA&#10;AAAAAAAAAAAAAABbQ29udGVudF9UeXBlc10ueG1sUEsBAi0AFAAGAAgAAAAhADj9If/WAAAAlAEA&#10;AAsAAAAAAAAAAAAAAAAALwEAAF9yZWxzLy5yZWxzUEsBAi0AFAAGAAgAAAAhAFDjKJp6AgAAIwUA&#10;AA4AAAAAAAAAAAAAAAAALgIAAGRycy9lMm9Eb2MueG1sUEsBAi0AFAAGAAgAAAAhAA3jWyvfAAAA&#10;CQEAAA8AAAAAAAAAAAAAAAAA1AQAAGRycy9kb3ducmV2LnhtbFBLBQYAAAAABAAEAPMAAADgBQAA&#10;AAA=&#10;" fillcolor="windowText" strokeweight="2pt"/>
                  </w:pict>
                </mc:Fallback>
              </mc:AlternateContent>
            </w:r>
            <w:r>
              <w:rPr>
                <w:rFonts w:asciiTheme="minorHAnsi" w:eastAsiaTheme="minorHAnsi" w:hAnsiTheme="minorHAnsi" w:hint="cs"/>
                <w:noProof/>
                <w:sz w:val="28"/>
                <w:szCs w:val="28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95136" behindDoc="0" locked="0" layoutInCell="1" allowOverlap="1" wp14:anchorId="0EDC211D" wp14:editId="4F4D18C1">
                      <wp:simplePos x="0" y="0"/>
                      <wp:positionH relativeFrom="column">
                        <wp:posOffset>1092200</wp:posOffset>
                      </wp:positionH>
                      <wp:positionV relativeFrom="paragraph">
                        <wp:posOffset>242570</wp:posOffset>
                      </wp:positionV>
                      <wp:extent cx="136525" cy="142240"/>
                      <wp:effectExtent l="0" t="0" r="15875" b="10160"/>
                      <wp:wrapNone/>
                      <wp:docPr id="451" name="Oval 4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6525" cy="14224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Text" lastClr="000000"/>
                              </a:solidFill>
                              <a:ln w="25400" cap="flat" cmpd="sng" algn="ctr">
                                <a:solidFill>
                                  <a:sysClr val="windowText" lastClr="000000">
                                    <a:shade val="50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oval w14:anchorId="262D2048" id="Oval 451" o:spid="_x0000_s1026" style="position:absolute;margin-left:86pt;margin-top:19.1pt;width:10.75pt;height:11.2pt;z-index:25199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k6MbeQIAACMFAAAOAAAAZHJzL2Uyb0RvYy54bWysVF1r2zAUfR/sPwi9r068pNtCnRJaOgal&#10;DbSjz7eyFBtkSZOUONmv35Hs9GPdwxjLg6Kr+33uuT4733ea7aQPrTUVn55MOJNG2Lo1m4p/v7/6&#10;8JmzEMnUpK2RFT/IwM+X79+d9W4hS9tYXUvPEMSERe8q3sToFkURRCM7CifWSQOlsr6jCNFvitpT&#10;j+idLsrJ5LTora+dt0KGgNfLQcmXOb5SUsRbpYKMTFcctcV8+nw+prNYntFi48k1rRjLoH+ooqPW&#10;IOlTqEuKxLa+fROqa4W3wap4ImxXWKVaIXMP6GY6+a2bu4aczL0AnOCeYAr/L6y42a09a+uKz+ZT&#10;zgx1GNLtjjRLMtDpXVjA6M6t/SgFXFOre+W79I8m2D4jenhCVO4jE3icfjydl3POBFTTWVnOMuLF&#10;s7PzIX6VtmPpUnGpdetC6pkWtLsOETlhfbRKz8Hqtr5qtc7CIVxoz1BvxcGK2vb3SM2ZphChQD35&#10;lxpBmFeu2rC+4uV8NgEvBIF7ShNcReeARjAbzkhvQGoRfa7nlXf4y8S5yIZqOdQ4T+Ucq8kh3haW&#10;mr2k0AweOevooU0KJzOtR2zSeIaBpNujrQ8Yp7cDz4MTVy2iXQONNXkQG61iWeMtDqUt+rfjjbPG&#10;+p9/ek/24Bu0nPVYFGDzY0teAuRvBkz8Mp1hqixmYTb/VELwLzWPLzVm211YDAtcQ3X5muyjPl6V&#10;t90DdnqVskJFRiD3MIVRuIjDAuOrIORqlc2wTY7itblzIgVPOCUc7/cP5N1Irghq3NjjUr0h2GCb&#10;PI1dbaNVbWbfM64YVRKwiXlo41cjrfpLOVs9f9uWvwAAAP//AwBQSwMEFAAGAAgAAAAhAD1t4YXf&#10;AAAACQEAAA8AAABkcnMvZG93bnJldi54bWxMjzFPwzAQhXck/oN1SCwVdUghLSFOBZVggoG2A93s&#10;+JoE4nMUu23491wnGJ/u6bvvFcvRdeKIQ2g9KbidJiCQKm9bqhVsNy83CxAharK684QKfjDAsry8&#10;KHRu/Yk+8LiOtWAIhVwraGLscylD1aDTYep7JL7t/eB05DjU0g76xHDXyTRJMul0S/yh0T2uGqy+&#10;1wfHFNpNzNsKv3bvd3vzatE8f07mSl1fjU+PICKO8a8MZ31Wh5KdjD+QDaLjPE95S1QwW6QgzoWH&#10;2T0IoyBLMpBlIf8vKH8BAAD//wMAUEsBAi0AFAAGAAgAAAAhALaDOJL+AAAA4QEAABMAAAAAAAAA&#10;AAAAAAAAAAAAAFtDb250ZW50X1R5cGVzXS54bWxQSwECLQAUAAYACAAAACEAOP0h/9YAAACUAQAA&#10;CwAAAAAAAAAAAAAAAAAvAQAAX3JlbHMvLnJlbHNQSwECLQAUAAYACAAAACEAg5OjG3kCAAAjBQAA&#10;DgAAAAAAAAAAAAAAAAAuAgAAZHJzL2Uyb0RvYy54bWxQSwECLQAUAAYACAAAACEAPW3hhd8AAAAJ&#10;AQAADwAAAAAAAAAAAAAAAADTBAAAZHJzL2Rvd25yZXYueG1sUEsFBgAAAAAEAAQA8wAAAN8FAAAA&#10;AA==&#10;" fillcolor="windowText" strokeweight="2pt"/>
                  </w:pict>
                </mc:Fallback>
              </mc:AlternateContent>
            </w:r>
            <w:r>
              <w:rPr>
                <w:rFonts w:asciiTheme="minorHAnsi" w:eastAsiaTheme="minorHAnsi" w:hAnsiTheme="minorHAnsi" w:hint="cs"/>
                <w:noProof/>
                <w:sz w:val="28"/>
                <w:szCs w:val="28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93088" behindDoc="0" locked="0" layoutInCell="1" allowOverlap="1" wp14:anchorId="44FF3817" wp14:editId="48AE27F0">
                      <wp:simplePos x="0" y="0"/>
                      <wp:positionH relativeFrom="column">
                        <wp:posOffset>854075</wp:posOffset>
                      </wp:positionH>
                      <wp:positionV relativeFrom="paragraph">
                        <wp:posOffset>241523</wp:posOffset>
                      </wp:positionV>
                      <wp:extent cx="136525" cy="142240"/>
                      <wp:effectExtent l="0" t="0" r="15875" b="10160"/>
                      <wp:wrapNone/>
                      <wp:docPr id="450" name="Oval 4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6525" cy="14224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Text" lastClr="000000"/>
                              </a:solidFill>
                              <a:ln w="25400" cap="flat" cmpd="sng" algn="ctr">
                                <a:solidFill>
                                  <a:sysClr val="windowText" lastClr="000000">
                                    <a:shade val="50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oval w14:anchorId="68850B62" id="Oval 450" o:spid="_x0000_s1026" style="position:absolute;margin-left:67.25pt;margin-top:19pt;width:10.75pt;height:11.2pt;z-index:25199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vNpkeQIAACMFAAAOAAAAZHJzL2Uyb0RvYy54bWysVEtv2zAMvg/YfxB0X514SbcFdYqgRYcB&#10;RRugHXpmZSk2IEuapMTJfv0+yU4f6w7DMB9kUnx/JHV2vu8020kfWmsqPj2ZcCaNsHVrNhX/fn/1&#10;4TNnIZKpSVsjK36QgZ8v3787691ClraxupaewYkJi95VvInRLYoiiEZ2FE6skwZCZX1HEazfFLWn&#10;Ht47XZSTyWnRW187b4UMAbeXg5Avs3+lpIi3SgUZma44cov59Pl8TGexPKPFxpNrWjGmQf+QRUet&#10;QdAnV5cUiW19+8ZV1wpvg1XxRNiusEq1QuYaUM108ls1dw05mWsBOME9wRT+n1txs1t71tYVn82B&#10;j6EOTbrdkWaJBzq9Cwso3bm1H7kAMpW6V75LfxTB9hnRwxOich+ZwOX04+m8nHMmIJrOynKWfRbP&#10;xs6H+FXajiWi4lLr1oVUMy1odx0iYkL7qJWug9VtfdVqnZlDuNCeId+KYypq298jNGeaQoQA+eQv&#10;FQI3r0y1YX3Fy/lsgroFYfaUJpiKzgGNYDackd5gqEX0OZ9X1uEvA+ckG6rlkOM8pXPMJrt4m1gq&#10;9pJCM1jkqKOFNsmdzGM9YpPaMzQkUY+2PqCd3g5zHpy4auHtGmisyWOwUSqWNd7iUNqifjtSnDXW&#10;//zTfdLHvEHKWY9FATY/tuQlQP5mMIlfpjN0lcXMzOafSjD+peTxpcRsuwuLZk3xLDiRyaQf9ZFU&#10;3nYP2OlVigoRGYHYQxdG5iIOC4xXQcjVKqthmxzFa3PnRHKecEo43u8fyLtxuCJG48Yel+rNgA26&#10;ydLY1TZa1ebpe8YVrUoMNjE3bXw10qq/5LPW89u2/AUAAP//AwBQSwMEFAAGAAgAAAAhAHRWkSjf&#10;AAAACQEAAA8AAABkcnMvZG93bnJldi54bWxMj8FOwzAQRO9I/IO1SFwq6kDTUIU4FVSCEz1Qemhv&#10;drxNAvE6it02/D3bE9x2tKOZN8VydJ044RBaTwrupwkIpMrblmoF28/XuwWIEDVZ3XlCBT8YYFle&#10;XxU6t/5MH3jaxFpwCIVcK2hi7HMpQ9Wg02HqeyT+HfzgdGQ51NIO+szhrpMPSZJJp1vihkb3uGqw&#10;+t4cHafQfmLeV/i1X6cH82bRvOwmj0rd3ozPTyAijvHPDBd8RoeSmYw/kg2iYz1L52xVMFvwpoth&#10;nvFhFGRJCrIs5P8F5S8AAAD//wMAUEsBAi0AFAAGAAgAAAAhALaDOJL+AAAA4QEAABMAAAAAAAAA&#10;AAAAAAAAAAAAAFtDb250ZW50X1R5cGVzXS54bWxQSwECLQAUAAYACAAAACEAOP0h/9YAAACUAQAA&#10;CwAAAAAAAAAAAAAAAAAvAQAAX3JlbHMvLnJlbHNQSwECLQAUAAYACAAAACEAMrzaZHkCAAAjBQAA&#10;DgAAAAAAAAAAAAAAAAAuAgAAZHJzL2Uyb0RvYy54bWxQSwECLQAUAAYACAAAACEAdFaRKN8AAAAJ&#10;AQAADwAAAAAAAAAAAAAAAADTBAAAZHJzL2Rvd25yZXYueG1sUEsFBgAAAAAEAAQA8wAAAN8FAAAA&#10;AA==&#10;" fillcolor="windowText" strokeweight="2pt"/>
                  </w:pict>
                </mc:Fallback>
              </mc:AlternateContent>
            </w:r>
            <w:r>
              <w:rPr>
                <w:rFonts w:asciiTheme="minorHAnsi" w:eastAsiaTheme="minorHAnsi" w:hAnsiTheme="minorHAnsi" w:hint="cs"/>
                <w:noProof/>
                <w:sz w:val="28"/>
                <w:szCs w:val="28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91040" behindDoc="0" locked="0" layoutInCell="1" allowOverlap="1" wp14:anchorId="1772B5CE" wp14:editId="500F97CF">
                      <wp:simplePos x="0" y="0"/>
                      <wp:positionH relativeFrom="column">
                        <wp:posOffset>621030</wp:posOffset>
                      </wp:positionH>
                      <wp:positionV relativeFrom="paragraph">
                        <wp:posOffset>247238</wp:posOffset>
                      </wp:positionV>
                      <wp:extent cx="136525" cy="142240"/>
                      <wp:effectExtent l="0" t="0" r="15875" b="10160"/>
                      <wp:wrapNone/>
                      <wp:docPr id="449" name="Oval 4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6525" cy="14224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Text" lastClr="000000"/>
                              </a:solidFill>
                              <a:ln w="25400" cap="flat" cmpd="sng" algn="ctr">
                                <a:solidFill>
                                  <a:sysClr val="windowText" lastClr="000000">
                                    <a:shade val="50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oval w14:anchorId="6256DED6" id="Oval 449" o:spid="_x0000_s1026" style="position:absolute;margin-left:48.9pt;margin-top:19.45pt;width:10.75pt;height:11.2pt;z-index:25199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GJHqegIAACMFAAAOAAAAZHJzL2Uyb0RvYy54bWysVF1P2zAUfZ+0/2D5faTNUgYVKapATJMQ&#10;IMHE88VxmkiO7dlu0+7X79hJoax7mKb1wfXN/T73XF9cbjvFNtL51uiST08mnEktTNXqVcm/P918&#10;OuPMB9IVKaNlyXfS88vFxw8XvZ3L3DRGVdIxBNF+3tuSNyHYeZZ50ciO/ImxUkNZG9dRgOhWWeWo&#10;R/ROZflkcpr1xlXWGSG9x9frQckXKX5dSxHu69rLwFTJUVtIp0vnSzyzxQXNV45s04qxDPqHKjpq&#10;NZK+hrqmQGzt2qNQXSuc8aYOJ8J0manrVsjUA7qZTn7r5rEhK1MvAMfbV5j8/wsr7jYPjrVVyYvi&#10;nDNNHYZ0vyHFogx0euvnMHq0D26UPK6x1W3tuviPJtg2Ibp7RVRuAxP4OP18OstnnAmopkWeFwnx&#10;7M3ZOh++StOxeCm5VKq1PvZMc9rc+oCcsN5bxc/eqLa6aZVKws5fKcdQb8nBisr0T0jNmSIfoEA9&#10;6RcbQZh3rkqzvuT5rJiAF4LAvVoRXEVngYbXK85IrUBqEVyq5523/8vEqciGKjnUOIvl7KtJIY4L&#10;i81ek28Gj5R19FA6hpOJ1iM2cTzDQOLtxVQ7jNOZgefeipsW0W6BxgM5EButYlnDPY5aGfRvxhtn&#10;jXE///Q92oNv0HLWY1GAzY81OQmQv2kw8XxaYKosJKGYfckhuEPNy6FGr7srg2FN8SxYka7RPqj9&#10;tXame8ZOL2NWqEgL5B6mMApXYVhgvApCLpfJDNtkKdzqRyti8IhTxPFp+0zOjuQKoMad2S/VEcEG&#10;2+ipzXIdTN0m9r3hilFFAZuYhja+GnHVD+Vk9fa2LX4BAAD//wMAUEsDBBQABgAIAAAAIQBgVnL/&#10;3gAAAAgBAAAPAAAAZHJzL2Rvd25yZXYueG1sTI8xT8MwEIV3JP6DdUgsFXVCUNuEOBVUggkGCgPd&#10;zvE1CcTnKHbb8O9xJxhP7+l735XryfbiSKPvHCtI5wkI4tqZjhsFH+9PNysQPiAb7B2Tgh/ysK4u&#10;L0osjDvxGx23oRERwr5ABW0IQyGlr1uy6OduII7Z3o0WQzzHRpoRTxFue3mbJAtpseO40OJAm5bq&#10;7+3BRgrvZvplQ1+717u9fjakHz9nS6Wur6aHexCBpvBXhrN+VIcqOml3YONFryBfRvOgIFvlIM55&#10;mmcgtIJFmoGsSvn/geoXAAD//wMAUEsBAi0AFAAGAAgAAAAhALaDOJL+AAAA4QEAABMAAAAAAAAA&#10;AAAAAAAAAAAAAFtDb250ZW50X1R5cGVzXS54bWxQSwECLQAUAAYACAAAACEAOP0h/9YAAACUAQAA&#10;CwAAAAAAAAAAAAAAAAAvAQAAX3JlbHMvLnJlbHNQSwECLQAUAAYACAAAACEAvBiR6noCAAAjBQAA&#10;DgAAAAAAAAAAAAAAAAAuAgAAZHJzL2Uyb0RvYy54bWxQSwECLQAUAAYACAAAACEAYFZy/94AAAAI&#10;AQAADwAAAAAAAAAAAAAAAADUBAAAZHJzL2Rvd25yZXYueG1sUEsFBgAAAAAEAAQA8wAAAN8FAAAA&#10;AA==&#10;" fillcolor="windowText" strokeweight="2pt"/>
                  </w:pict>
                </mc:Fallback>
              </mc:AlternateContent>
            </w:r>
            <w:r>
              <w:rPr>
                <w:rFonts w:asciiTheme="minorHAnsi" w:eastAsiaTheme="minorHAnsi" w:hAnsiTheme="minorHAnsi" w:hint="cs"/>
                <w:noProof/>
                <w:sz w:val="28"/>
                <w:szCs w:val="28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88992" behindDoc="0" locked="0" layoutInCell="1" allowOverlap="1" wp14:anchorId="14477120" wp14:editId="270A1E79">
                      <wp:simplePos x="0" y="0"/>
                      <wp:positionH relativeFrom="column">
                        <wp:posOffset>394970</wp:posOffset>
                      </wp:positionH>
                      <wp:positionV relativeFrom="paragraph">
                        <wp:posOffset>250413</wp:posOffset>
                      </wp:positionV>
                      <wp:extent cx="136525" cy="142240"/>
                      <wp:effectExtent l="0" t="0" r="15875" b="10160"/>
                      <wp:wrapNone/>
                      <wp:docPr id="448" name="Oval 4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6525" cy="14224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Text" lastClr="000000"/>
                              </a:solidFill>
                              <a:ln w="25400" cap="flat" cmpd="sng" algn="ctr">
                                <a:solidFill>
                                  <a:sysClr val="windowText" lastClr="000000">
                                    <a:shade val="50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oval w14:anchorId="7782C0CF" id="Oval 448" o:spid="_x0000_s1026" style="position:absolute;margin-left:31.1pt;margin-top:19.7pt;width:10.75pt;height:11.2pt;z-index:25198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N+iVegIAACMFAAAOAAAAZHJzL2Uyb0RvYy54bWysVF1r2zAUfR/sPwi9r048p9tCnBJaOgal&#10;DbSjzzeyHBtkSZOUONmv35Hs9GPdwxjLg6Lr+33uuVpcHDrF9tL51uiST88mnEktTNXqbcm/P1x/&#10;+MyZD6QrUkbLkh+l5xfL9+8WvZ3L3DRGVdIxBNF+3tuSNyHYeZZ50ciO/JmxUkNZG9dRgOi2WeWo&#10;R/ROZflkcp71xlXWGSG9x9erQcmXKX5dSxHu6trLwFTJUVtIp0vnJp7ZckHzrSPbtGIsg/6hio5a&#10;jaRPoa4oENu59k2orhXOeFOHM2G6zNR1K2TqAd1MJ791c9+QlakXgOPtE0z+/4UVt/u1Y21V8qLA&#10;qDR1GNLdnhSLMtDprZ/D6N6u3Sh5XGOrh9p18R9NsENC9PiEqDwEJvBx+vF8ls84E1BNizwvEuLZ&#10;s7N1PnyVpmPxUnKpVGt97JnmtL/xATlhfbKKn71RbXXdKpWEo79UjqHekoMVlekfkJozRT5AgXrS&#10;LzaCMK9clWZ9yfNZMQEvBIF7tSK4is4CDa+3nJHagtQiuFTPK2//l4lTkQ1VcqhxFss5VZNCvC0s&#10;NntFvhk8UtbRQ+kYTiZaj9jE8QwDibeNqY4YpzMDz70V1y2i3QCNNTkQG61iWcMdjloZ9G/GG2eN&#10;cT//9D3ag2/QctZjUYDNjx05CZC/aTDxy7TAVFlIQjH7lENwLzWblxq96y4NhjXFs2BFukb7oE7X&#10;2pnuETu9ilmhIi2Qe5jCKFyGYYHxKgi5WiUzbJOlcKPvrYjBI04Rx4fDIzk7kiuAGrfmtFRvCDbY&#10;Rk9tVrtg6jax7xlXjCoK2MQ0tPHViKv+Uk5Wz2/b8hcAAAD//wMAUEsDBBQABgAIAAAAIQBFvxEN&#10;3QAAAAcBAAAPAAAAZHJzL2Rvd25yZXYueG1sTI4xT8MwEIV3JP6DdUgsVes0rdoQ4lRQCSYYKB3o&#10;ZsfXJBCfo9htw7/nmGC8956++4rN6DpxxiG0nhTMZwkIpMrblmoF+/enaQYiRE1Wd55QwTcG2JTX&#10;V4XOrb/QG553sRYMoZBrBU2MfS5lqBp0Osx8j8Td0Q9ORz6HWtpBXxjuOpkmyUo63RJ/aHSP2war&#10;r93JMYUOE/Oyxc/D6/Joni2ax4/JWqnbm/HhHkTEMf6N4Vef1aFkJ+NPZIPoFKzSlJcKFndLENxn&#10;izUIw/k8A1kW8r9/+QMAAP//AwBQSwECLQAUAAYACAAAACEAtoM4kv4AAADhAQAAEwAAAAAAAAAA&#10;AAAAAAAAAAAAW0NvbnRlbnRfVHlwZXNdLnhtbFBLAQItABQABgAIAAAAIQA4/SH/1gAAAJQBAAAL&#10;AAAAAAAAAAAAAAAAAC8BAABfcmVscy8ucmVsc1BLAQItABQABgAIAAAAIQANN+iVegIAACMFAAAO&#10;AAAAAAAAAAAAAAAAAC4CAABkcnMvZTJvRG9jLnhtbFBLAQItABQABgAIAAAAIQBFvxEN3QAAAAcB&#10;AAAPAAAAAAAAAAAAAAAAANQEAABkcnMvZG93bnJldi54bWxQSwUGAAAAAAQABADzAAAA3gUAAAAA&#10;" fillcolor="windowText" strokeweight="2pt"/>
                  </w:pict>
                </mc:Fallback>
              </mc:AlternateContent>
            </w:r>
            <w:r>
              <w:rPr>
                <w:rFonts w:asciiTheme="minorHAnsi" w:eastAsiaTheme="minorHAnsi" w:hAnsiTheme="minorHAnsi" w:hint="cs"/>
                <w:noProof/>
                <w:sz w:val="28"/>
                <w:szCs w:val="28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86944" behindDoc="0" locked="0" layoutInCell="1" allowOverlap="1" wp14:anchorId="1995326A" wp14:editId="3CFC20F2">
                      <wp:simplePos x="0" y="0"/>
                      <wp:positionH relativeFrom="column">
                        <wp:posOffset>158750</wp:posOffset>
                      </wp:positionH>
                      <wp:positionV relativeFrom="paragraph">
                        <wp:posOffset>248508</wp:posOffset>
                      </wp:positionV>
                      <wp:extent cx="136525" cy="142240"/>
                      <wp:effectExtent l="0" t="0" r="15875" b="10160"/>
                      <wp:wrapNone/>
                      <wp:docPr id="60" name="Oval 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6525" cy="142240"/>
                              </a:xfrm>
                              <a:prstGeom prst="ellipse">
                                <a:avLst/>
                              </a:prstGeom>
                              <a:ln/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oval w14:anchorId="3FE0767A" id="Oval 60" o:spid="_x0000_s1026" style="position:absolute;margin-left:12.5pt;margin-top:19.55pt;width:10.75pt;height:11.2pt;z-index:25198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a5vhcwIAADMFAAAOAAAAZHJzL2Uyb0RvYy54bWysVFtv0zAUfkfiP1h+Z2lCW6BaOlWbhpCq&#10;baJDe/Yce7GwfYztNi2/nmMnTQcbL4g+pD6371z8HZ9f7I0mO+GDAlvT8mxCibAcGmWfavrt/vrd&#10;R0pCZLZhGqyo6UEEerF8++a8cwtRQQu6EZ4giA2LztW0jdEtiiLwVhgWzsAJi0YJ3rCIon8qGs86&#10;RDe6qCaTedGBb5wHLkJA7VVvpMuML6Xg8VbKICLRNcXaYv76/H1M32J5zhZPnrlW8aEM9g9VGKYs&#10;Jh2hrlhkZOvVCyijuIcAMp5xMAVIqbjIPWA35eSPbjYtcyL3gsMJbhxT+H+w/GZ354lqajrH8Vhm&#10;8I5ud0wTFHE2nQsLdNm4Oz9IAY+p0b30Jv1jC2Sf53kY5yn2kXBUlu/ns2pGCUdTOa2qacYsTsHO&#10;h/hZgCHpUFOhtXIhdcwWbLcOEXOi99ErqbVNulRWX0g+xYMWvfGrkNgMpq4ySKaRuNSeYEs1bb6X&#10;vbpljehVswn+UqeYZ/TOkrYIllCl0nrEHQASPX/H7SEG3xQmMvvGwMnfCuoDR++cEWwcA42y4F8L&#10;1rEcCpe9/3Ew/TjSZB6hOeD1euh5Hxy/VjjpNQvxjnkkOt45Lm+8xY/U0NUUhhMlLfifr+mTP/IP&#10;rZR0uDg1DT+2zAtK9BeLzPxUTvGeSczCdPahQsE/tzw+t9ituQS8mhKfCcfzMflHfTxKD+YBd3yV&#10;sqKJWY65a8qjPwqXsV9ofCW4WK2yG26XY3FtN44n8DTVRKP7/QPzbqBbRJ7ewHHJXlCu902RFlbb&#10;CFJlPp7mOswbNzMTZnhF0uo/l7PX6a1b/gIAAP//AwBQSwMEFAAGAAgAAAAhACHY/mHdAAAABwEA&#10;AA8AAABkcnMvZG93bnJldi54bWxMj8FOwzAQRO9I/IO1SNyok0IDhGwqQKpU0RMp3J14G4fG6yh2&#10;0/D3mBMcRzOaeVOsZ9uLiUbfOUZIFwkI4sbpjluEj/3m5gGED4q16h0Twjd5WJeXF4XKtTvzO01V&#10;aEUsYZ8rBBPCkEvpG0NW+YUbiKN3cKNVIcqxlXpU51hue7lMkkxa1XFcMGqgV0PNsTpZBLfZ1fre&#10;7I/bz68td3X1Mr0dDOL11fz8BCLQHP7C8Isf0aGMTLU7sfaiR1iu4pWAcPuYgoj+XbYCUSNk6Qpk&#10;Wcj//OUPAAAA//8DAFBLAQItABQABgAIAAAAIQC2gziS/gAAAOEBAAATAAAAAAAAAAAAAAAAAAAA&#10;AABbQ29udGVudF9UeXBlc10ueG1sUEsBAi0AFAAGAAgAAAAhADj9If/WAAAAlAEAAAsAAAAAAAAA&#10;AAAAAAAALwEAAF9yZWxzLy5yZWxzUEsBAi0AFAAGAAgAAAAhAPBrm+FzAgAAMwUAAA4AAAAAAAAA&#10;AAAAAAAALgIAAGRycy9lMm9Eb2MueG1sUEsBAi0AFAAGAAgAAAAhACHY/mHdAAAABwEAAA8AAAAA&#10;AAAAAAAAAAAAzQQAAGRycy9kb3ducmV2LnhtbFBLBQYAAAAABAAEAPMAAADXBQAAAAA=&#10;" fillcolor="black [3200]" strokecolor="black [1600]" strokeweight="2pt"/>
                  </w:pict>
                </mc:Fallback>
              </mc:AlternateContent>
            </w:r>
            <w:r w:rsidR="008E123C">
              <w:rPr>
                <w:rFonts w:asciiTheme="minorHAnsi" w:eastAsiaTheme="minorHAnsi" w:hAnsiTheme="minorHAnsi"/>
                <w:sz w:val="28"/>
                <w:szCs w:val="28"/>
                <w:rtl/>
              </w:rPr>
              <w:tab/>
            </w:r>
            <w:r w:rsidR="008E123C">
              <w:rPr>
                <w:rFonts w:asciiTheme="minorHAnsi" w:eastAsiaTheme="minorHAnsi" w:hAnsiTheme="minorHAnsi"/>
                <w:sz w:val="28"/>
                <w:szCs w:val="28"/>
                <w:rtl/>
              </w:rPr>
              <w:tab/>
            </w:r>
            <w:r w:rsidR="00A068CA">
              <w:rPr>
                <w:rFonts w:asciiTheme="minorHAnsi" w:eastAsiaTheme="minorHAnsi" w:hAnsiTheme="minorHAnsi" w:hint="cs"/>
                <w:sz w:val="28"/>
                <w:szCs w:val="28"/>
                <w:rtl/>
              </w:rPr>
              <w:t xml:space="preserve"> </w:t>
            </w:r>
            <w:r w:rsidR="00A068CA">
              <w:rPr>
                <w:rFonts w:asciiTheme="minorHAnsi" w:eastAsiaTheme="minorHAnsi" w:hAnsiTheme="minorHAnsi"/>
                <w:sz w:val="28"/>
                <w:szCs w:val="28"/>
                <w:rtl/>
              </w:rPr>
              <w:tab/>
            </w:r>
          </w:p>
          <w:tbl>
            <w:tblPr>
              <w:tblStyle w:val="TableGrid"/>
              <w:tblpPr w:leftFromText="180" w:rightFromText="180" w:vertAnchor="text" w:horzAnchor="page" w:tblpX="515" w:tblpY="1141"/>
              <w:tblOverlap w:val="never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717"/>
              <w:gridCol w:w="900"/>
            </w:tblGrid>
            <w:tr w:rsidR="00221326" w14:paraId="0458E9B3" w14:textId="77777777" w:rsidTr="00221326">
              <w:trPr>
                <w:trHeight w:val="282"/>
              </w:trPr>
              <w:tc>
                <w:tcPr>
                  <w:tcW w:w="717" w:type="dxa"/>
                </w:tcPr>
                <w:p w14:paraId="3C3B9BD3" w14:textId="77777777" w:rsidR="00221326" w:rsidRPr="00636178" w:rsidRDefault="00221326" w:rsidP="00221326">
                  <w:pPr>
                    <w:tabs>
                      <w:tab w:val="left" w:pos="5888"/>
                    </w:tabs>
                    <w:bidi/>
                    <w:rPr>
                      <w:rFonts w:ascii="Comic Sans MS" w:hAnsi="Comic Sans MS"/>
                      <w:b/>
                      <w:bCs/>
                      <w:sz w:val="26"/>
                      <w:szCs w:val="26"/>
                      <w:rtl/>
                    </w:rPr>
                  </w:pPr>
                  <w:r w:rsidRPr="00636178">
                    <w:rPr>
                      <w:rFonts w:ascii="Comic Sans MS" w:hAnsi="Comic Sans MS" w:hint="cs"/>
                      <w:bCs/>
                      <w:sz w:val="26"/>
                      <w:szCs w:val="26"/>
                      <w:rtl/>
                    </w:rPr>
                    <w:t>یکان</w:t>
                  </w:r>
                </w:p>
              </w:tc>
              <w:tc>
                <w:tcPr>
                  <w:tcW w:w="900" w:type="dxa"/>
                </w:tcPr>
                <w:p w14:paraId="55D5C0F9" w14:textId="77777777" w:rsidR="00221326" w:rsidRDefault="00221326" w:rsidP="00221326">
                  <w:pPr>
                    <w:tabs>
                      <w:tab w:val="left" w:pos="5888"/>
                    </w:tabs>
                    <w:bidi/>
                    <w:jc w:val="center"/>
                    <w:rPr>
                      <w:rFonts w:ascii="Comic Sans MS" w:hAnsi="Comic Sans M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Comic Sans MS" w:hAnsi="Comic Sans MS" w:hint="cs"/>
                      <w:bCs/>
                      <w:sz w:val="28"/>
                      <w:szCs w:val="28"/>
                      <w:rtl/>
                    </w:rPr>
                    <w:t>دهگان</w:t>
                  </w:r>
                </w:p>
              </w:tc>
            </w:tr>
            <w:tr w:rsidR="00221326" w14:paraId="7832962F" w14:textId="77777777" w:rsidTr="00221326">
              <w:trPr>
                <w:trHeight w:val="683"/>
              </w:trPr>
              <w:tc>
                <w:tcPr>
                  <w:tcW w:w="717" w:type="dxa"/>
                </w:tcPr>
                <w:p w14:paraId="620A3850" w14:textId="4EE781FF" w:rsidR="00221326" w:rsidRPr="005052C6" w:rsidRDefault="0076793A" w:rsidP="00221326">
                  <w:pPr>
                    <w:tabs>
                      <w:tab w:val="left" w:pos="5888"/>
                    </w:tabs>
                    <w:jc w:val="center"/>
                    <w:rPr>
                      <w:rFonts w:ascii="Comic Sans MS" w:eastAsiaTheme="minorEastAsia" w:hAnsi="Comic Sans MS"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Comic Sans MS" w:eastAsiaTheme="minorEastAsia" w:hAnsi="Comic Sans MS" w:hint="cs"/>
                      <w:bCs/>
                      <w:sz w:val="28"/>
                      <w:szCs w:val="28"/>
                      <w:rtl/>
                    </w:rPr>
                    <w:t>9</w:t>
                  </w:r>
                </w:p>
                <w:p w14:paraId="3D1F4F6C" w14:textId="40C19ECD" w:rsidR="00221326" w:rsidRPr="005052C6" w:rsidRDefault="0076793A" w:rsidP="00221326">
                  <w:pPr>
                    <w:tabs>
                      <w:tab w:val="left" w:pos="5888"/>
                    </w:tabs>
                    <w:jc w:val="center"/>
                    <w:rPr>
                      <w:rFonts w:ascii="Comic Sans MS" w:eastAsiaTheme="minorEastAsia" w:hAnsi="Comic Sans MS"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Comic Sans MS" w:eastAsiaTheme="minorEastAsia" w:hAnsi="Comic Sans MS" w:hint="cs"/>
                      <w:bCs/>
                      <w:sz w:val="28"/>
                      <w:szCs w:val="28"/>
                      <w:rtl/>
                    </w:rPr>
                    <w:t>5</w:t>
                  </w:r>
                </w:p>
              </w:tc>
              <w:tc>
                <w:tcPr>
                  <w:tcW w:w="900" w:type="dxa"/>
                </w:tcPr>
                <w:p w14:paraId="7536AD76" w14:textId="2EED68E8" w:rsidR="00221326" w:rsidRPr="0080278D" w:rsidRDefault="00221326" w:rsidP="00221326">
                  <w:pPr>
                    <w:tabs>
                      <w:tab w:val="left" w:pos="5888"/>
                    </w:tabs>
                    <w:jc w:val="center"/>
                    <w:rPr>
                      <w:rFonts w:ascii="Comic Sans MS" w:hAnsi="Comic Sans MS"/>
                      <w:sz w:val="28"/>
                      <w:szCs w:val="28"/>
                    </w:rPr>
                  </w:pPr>
                  <m:oMath>
                    <m:r>
                      <w:rPr>
                        <w:rFonts w:ascii="Cambria Math" w:eastAsiaTheme="minorHAnsi" w:hAnsi="Cambria Math"/>
                      </w:rPr>
                      <m:t>+</m:t>
                    </m:r>
                  </m:oMath>
                  <w:r w:rsidR="0076793A">
                    <w:rPr>
                      <w:rFonts w:ascii="Comic Sans MS" w:eastAsiaTheme="minorEastAsia" w:hAnsi="Comic Sans MS" w:hint="cs"/>
                      <w:bCs/>
                      <w:sz w:val="28"/>
                      <w:szCs w:val="28"/>
                      <w:rtl/>
                    </w:rPr>
                    <w:t>3</w:t>
                  </w:r>
                </w:p>
                <w:p w14:paraId="4DA96FCB" w14:textId="5B2B93DC" w:rsidR="00221326" w:rsidRPr="0080278D" w:rsidRDefault="00221326" w:rsidP="00221326">
                  <w:pPr>
                    <w:tabs>
                      <w:tab w:val="left" w:pos="5888"/>
                    </w:tabs>
                    <w:jc w:val="center"/>
                    <w:rPr>
                      <w:rFonts w:ascii="Comic Sans MS" w:hAnsi="Comic Sans MS"/>
                      <w:sz w:val="28"/>
                      <w:szCs w:val="28"/>
                      <w:rtl/>
                    </w:rPr>
                  </w:pPr>
                  <w:r w:rsidRPr="005052C6">
                    <w:rPr>
                      <w:rFonts w:ascii="Comic Sans MS" w:eastAsiaTheme="minorEastAsia" w:hAnsi="Comic Sans MS" w:hint="cs"/>
                      <w:bCs/>
                      <w:sz w:val="28"/>
                      <w:szCs w:val="28"/>
                      <w:rtl/>
                    </w:rPr>
                    <w:t>8</w:t>
                  </w:r>
                </w:p>
              </w:tc>
            </w:tr>
          </w:tbl>
          <w:p w14:paraId="7C95307B" w14:textId="6C42A1A0" w:rsidR="00FA59C8" w:rsidRDefault="00617479" w:rsidP="00617479">
            <w:pPr>
              <w:tabs>
                <w:tab w:val="center" w:pos="4748"/>
                <w:tab w:val="left" w:pos="5888"/>
                <w:tab w:val="left" w:pos="6458"/>
              </w:tabs>
              <w:bidi/>
              <w:rPr>
                <w:rFonts w:ascii="Comic Sans MS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Theme="minorHAnsi" w:hAnsi="Comic Sans MS"/>
                <w:sz w:val="28"/>
                <w:szCs w:val="28"/>
                <w:rtl/>
              </w:rPr>
              <w:tab/>
            </w:r>
            <w:r w:rsidR="00A068CA" w:rsidRPr="00A068CA">
              <w:rPr>
                <w:rFonts w:ascii="Comic Sans MS" w:eastAsiaTheme="minorHAnsi" w:hAnsi="Comic Sans MS"/>
                <w:sz w:val="28"/>
                <w:szCs w:val="28"/>
                <w:rtl/>
              </w:rPr>
              <w:t xml:space="preserve"> </w:t>
            </w:r>
            <w:r w:rsidR="00A068CA" w:rsidRPr="00A068CA">
              <w:rPr>
                <w:rFonts w:ascii="Comic Sans MS" w:hAnsi="Comic Sans MS"/>
                <w:bCs/>
                <w:sz w:val="28"/>
                <w:szCs w:val="28"/>
                <w:rtl/>
              </w:rPr>
              <w:t>.........</w:t>
            </w:r>
            <w:r w:rsidR="00651E12" w:rsidRPr="00B052D4">
              <w:rPr>
                <w:rFonts w:ascii="Cambria Math" w:hAnsi="Cambria Math"/>
                <w:b/>
                <w:sz w:val="28"/>
                <w:szCs w:val="28"/>
              </w:rPr>
              <w:t>=</w:t>
            </w:r>
            <w:r w:rsidR="00A068CA" w:rsidRPr="00A068CA">
              <w:rPr>
                <w:rFonts w:ascii="Comic Sans MS" w:hAnsi="Comic Sans MS"/>
                <w:bCs/>
                <w:sz w:val="28"/>
                <w:szCs w:val="28"/>
                <w:rtl/>
              </w:rPr>
              <w:t xml:space="preserve"> .........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oMath>
            <w:r w:rsidR="00A068CA" w:rsidRPr="00A068CA">
              <w:rPr>
                <w:rFonts w:ascii="Comic Sans MS" w:hAnsi="Comic Sans MS"/>
                <w:bCs/>
                <w:sz w:val="28"/>
                <w:szCs w:val="28"/>
                <w:rtl/>
              </w:rPr>
              <w:t>.........</w:t>
            </w:r>
            <w:r w:rsidR="00000A74">
              <w:rPr>
                <w:rFonts w:asciiTheme="minorHAnsi" w:eastAsiaTheme="minorHAnsi" w:hAnsiTheme="minorHAnsi" w:hint="cs"/>
                <w:noProof/>
                <w:sz w:val="28"/>
                <w:szCs w:val="28"/>
                <w:rtl/>
                <w:lang w:bidi="ar-SA"/>
              </w:rPr>
              <w:t xml:space="preserve"> </w:t>
            </w:r>
            <w:r>
              <w:rPr>
                <w:rFonts w:asciiTheme="minorHAnsi" w:eastAsiaTheme="minorHAnsi" w:hAnsiTheme="minorHAnsi"/>
                <w:noProof/>
                <w:sz w:val="28"/>
                <w:szCs w:val="28"/>
                <w:rtl/>
                <w:lang w:bidi="ar-SA"/>
              </w:rPr>
              <w:tab/>
            </w:r>
            <w:r>
              <w:rPr>
                <w:rFonts w:asciiTheme="minorHAnsi" w:eastAsiaTheme="minorHAnsi" w:hAnsiTheme="minorHAnsi"/>
                <w:noProof/>
                <w:sz w:val="28"/>
                <w:szCs w:val="28"/>
                <w:rtl/>
                <w:lang w:bidi="ar-SA"/>
              </w:rPr>
              <w:tab/>
            </w:r>
          </w:p>
          <w:p w14:paraId="47C42519" w14:textId="0E806C46" w:rsidR="00636178" w:rsidRPr="00636178" w:rsidRDefault="00636178" w:rsidP="00636178">
            <w:pPr>
              <w:bidi/>
              <w:rPr>
                <w:rFonts w:ascii="Comic Sans MS" w:hAnsi="Comic Sans MS"/>
                <w:sz w:val="28"/>
                <w:szCs w:val="28"/>
              </w:rPr>
            </w:pPr>
          </w:p>
          <w:p w14:paraId="3ACF1EB0" w14:textId="4908E3CD" w:rsidR="00636178" w:rsidRPr="00846CCA" w:rsidRDefault="00636178" w:rsidP="00636178">
            <w:pPr>
              <w:tabs>
                <w:tab w:val="left" w:pos="5888"/>
              </w:tabs>
              <w:bidi/>
              <w:rPr>
                <w:rFonts w:ascii="Comic Sans MS" w:hAnsi="Comic Sans MS"/>
                <w:b/>
                <w:bCs/>
                <w:sz w:val="26"/>
                <w:szCs w:val="26"/>
                <w:rtl/>
              </w:rPr>
            </w:pPr>
            <w:r w:rsidRPr="00846CCA">
              <w:rPr>
                <w:rFonts w:ascii="Comic Sans MS" w:hAnsi="Comic Sans MS" w:hint="cs"/>
                <w:bCs/>
                <w:sz w:val="26"/>
                <w:szCs w:val="26"/>
                <w:rtl/>
              </w:rPr>
              <w:t>ب) با استفاده از جدول</w:t>
            </w:r>
            <w:r w:rsidR="00243642">
              <w:rPr>
                <w:rFonts w:ascii="Comic Sans MS" w:hAnsi="Comic Sans MS" w:hint="cs"/>
                <w:bCs/>
                <w:sz w:val="26"/>
                <w:szCs w:val="26"/>
                <w:rtl/>
              </w:rPr>
              <w:t>،</w:t>
            </w:r>
            <w:r w:rsidRPr="00846CCA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حاصل عبارت را به دست آورید</w:t>
            </w:r>
            <w:r w:rsidR="00F93A85">
              <w:rPr>
                <w:rFonts w:hint="cs"/>
                <w:bCs/>
                <w:sz w:val="26"/>
                <w:szCs w:val="26"/>
                <w:rtl/>
              </w:rPr>
              <w:t>.</w:t>
            </w:r>
          </w:p>
          <w:p w14:paraId="669FEF47" w14:textId="31D435FD" w:rsidR="00636178" w:rsidRPr="002102E6" w:rsidRDefault="00DA6CB3" w:rsidP="0078150B">
            <w:pPr>
              <w:tabs>
                <w:tab w:val="left" w:pos="5888"/>
              </w:tabs>
              <w:bidi/>
              <w:jc w:val="right"/>
              <w:rPr>
                <w:rFonts w:ascii="Comic Sans MS" w:hAnsi="Comic Sans MS"/>
                <w:b/>
                <w:bCs/>
                <w:rtl/>
              </w:rPr>
            </w:pPr>
            <w:r>
              <w:rPr>
                <w:rFonts w:ascii="Comic Sans MS" w:hAnsi="Comic Sans MS"/>
                <w:bCs/>
                <w:noProof/>
                <w:sz w:val="28"/>
                <w:szCs w:val="28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00928" behindDoc="0" locked="0" layoutInCell="1" allowOverlap="1" wp14:anchorId="4C53E922" wp14:editId="540BC906">
                      <wp:simplePos x="0" y="0"/>
                      <wp:positionH relativeFrom="column">
                        <wp:posOffset>13731</wp:posOffset>
                      </wp:positionH>
                      <wp:positionV relativeFrom="paragraph">
                        <wp:posOffset>442595</wp:posOffset>
                      </wp:positionV>
                      <wp:extent cx="272729" cy="554009"/>
                      <wp:effectExtent l="0" t="0" r="0" b="0"/>
                      <wp:wrapNone/>
                      <wp:docPr id="52" name="Text Box 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72729" cy="55400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3C57E82" w14:textId="1E045D57" w:rsidR="00845EC6" w:rsidRPr="00116F6D" w:rsidRDefault="00845EC6">
                                  <w:pPr>
                                    <w:rPr>
                                      <w:rFonts w:ascii="Cambria Math" w:eastAsiaTheme="minorEastAsia" w:hAnsi="Cambria Math"/>
                                      <w:bCs/>
                                      <w:i/>
                                      <w:sz w:val="32"/>
                                      <w:szCs w:val="32"/>
                                      <w:rtl/>
                                    </w:rPr>
                                  </w:pPr>
                                  <w:r w:rsidRPr="00116F6D">
                                    <w:rPr>
                                      <w:rFonts w:ascii="Cambria Math" w:eastAsiaTheme="minorEastAsia" w:hAnsi="Cambria Math" w:hint="cs"/>
                                      <w:bCs/>
                                      <w:i/>
                                      <w:sz w:val="32"/>
                                      <w:szCs w:val="32"/>
                                      <w:rtl/>
                                    </w:rPr>
                                    <w:t>-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type w14:anchorId="4C53E922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2" o:spid="_x0000_s1027" type="#_x0000_t202" style="position:absolute;margin-left:1.1pt;margin-top:34.85pt;width:21.45pt;height:43.6pt;z-index:251900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UkpNGAIAADIEAAAOAAAAZHJzL2Uyb0RvYy54bWysU11v2yAUfZ/U/4B4b+xkSbtYcaqsVaZJ&#10;UVspnfpMMMSWgMuAxM5+/S44X+r2NE2W8IV7uR/nHGYPnVZkL5xvwJR0OMgpEYZD1ZhtSX+8LW+/&#10;UOIDMxVTYERJD8LTh/nNp1lrCzGCGlQlHMEkxhetLWkdgi2yzPNaaOYHYIVBpwSnWcCt22aVYy1m&#10;1yob5fld1oKrrAMuvMfTp95J5ym/lIKHFym9CESVFHsLaXVp3cQ1m89YsXXM1g0/tsH+oQvNGoNF&#10;z6meWGBk55o/UumGO/Agw4CDzkDKhos0A04zzD9Ms66ZFWkWBMfbM0z+/6Xlz/u1fXUkdF+hQwIj&#10;IK31hcfDOE8nnY5/7JSgHyE8nGETXSAcD0f3+E0p4eiaTMZ5Po1Zsstl63z4JkCTaJTUISsJLLZf&#10;+dCHnkJiLQPLRqnEjDKkLend50meLpw9mFwZrHFpNVqh23Skqa7G2EB1wOkc9MR7y5cN9rBiPrwy&#10;h0zjQKje8IKLVIC14GhRUoP79bfzGI8EoJeSFpVTUv9zx5ygRH03SM10OB5HqaXNeHI/wo279myu&#10;PWanHwHFOcR3YnkyY3xQJ1M60O8o8kWsii5mONYuaTiZj6HXMz4SLhaLFITisiyszNrymDqiGhF+&#10;696Zs0caAvL3DCeNseIDG31sz8diF0A2iaqIc4/qEX4UZiL7+Iii8q/3Kery1Oe/AQAA//8DAFBL&#10;AwQUAAYACAAAACEA40i7qd8AAAAHAQAADwAAAGRycy9kb3ducmV2LnhtbEyOwU7DMBBE70j8g7WV&#10;uFGnEQltiFNVkSokBIeWXrhtYjeJGq9D7LaBr2c5wXE0TzMvX0+2Fxcz+s6RgsU8AmGodrqjRsHh&#10;fXu/BOEDksbekVHwZTysi9ubHDPtrrQzl31oBI+Qz1BBG8KQSenr1lj0czcY4u7oRouB49hIPeKV&#10;x20v4yhKpcWO+KHFwZStqU/7s1XwUm7fcFfFdvndl8+vx83wefhIlLqbTZsnEMFM4Q+GX31Wh4Kd&#10;Kncm7UWvII4ZVJCuHkFw/ZAsQFSMJekKZJHL//7FDwAAAP//AwBQSwECLQAUAAYACAAAACEAtoM4&#10;kv4AAADhAQAAEwAAAAAAAAAAAAAAAAAAAAAAW0NvbnRlbnRfVHlwZXNdLnhtbFBLAQItABQABgAI&#10;AAAAIQA4/SH/1gAAAJQBAAALAAAAAAAAAAAAAAAAAC8BAABfcmVscy8ucmVsc1BLAQItABQABgAI&#10;AAAAIQBiUkpNGAIAADIEAAAOAAAAAAAAAAAAAAAAAC4CAABkcnMvZTJvRG9jLnhtbFBLAQItABQA&#10;BgAIAAAAIQDjSLup3wAAAAcBAAAPAAAAAAAAAAAAAAAAAHIEAABkcnMvZG93bnJldi54bWxQSwUG&#10;AAAAAAQABADzAAAAfgUAAAAA&#10;" filled="f" stroked="f" strokeweight=".5pt">
                      <v:textbox>
                        <w:txbxContent>
                          <w:p w14:paraId="73C57E82" w14:textId="1E045D57" w:rsidR="00845EC6" w:rsidRPr="00116F6D" w:rsidRDefault="00845EC6">
                            <w:pPr>
                              <w:rPr>
                                <w:rFonts w:ascii="Cambria Math" w:eastAsiaTheme="minorEastAsia" w:hAnsi="Cambria Math"/>
                                <w:bCs/>
                                <w:i/>
                                <w:sz w:val="32"/>
                                <w:szCs w:val="32"/>
                                <w:rtl/>
                              </w:rPr>
                            </w:pPr>
                            <w:r w:rsidRPr="00116F6D">
                              <w:rPr>
                                <w:rFonts w:ascii="Cambria Math" w:eastAsiaTheme="minorEastAsia" w:hAnsi="Cambria Math" w:hint="cs"/>
                                <w:bCs/>
                                <w:i/>
                                <w:sz w:val="32"/>
                                <w:szCs w:val="32"/>
                                <w:rtl/>
                              </w:rPr>
                              <w:t>-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8150B" w:rsidRPr="0078150B">
              <w:rPr>
                <w:rFonts w:ascii="Comic Sans MS" w:hAnsi="Comic Sans MS"/>
                <w:bCs/>
                <w:rtl/>
              </w:rPr>
              <w:br/>
            </w:r>
            <w:r w:rsidR="0078150B">
              <w:rPr>
                <w:rFonts w:ascii="Comic Sans MS" w:hAnsi="Comic Sans MS" w:hint="cs"/>
                <w:bCs/>
                <w:rtl/>
              </w:rPr>
              <w:t xml:space="preserve">             </w:t>
            </w:r>
          </w:p>
          <w:p w14:paraId="20AB610C" w14:textId="16B78F6F" w:rsidR="00636178" w:rsidRDefault="00636178" w:rsidP="00636178">
            <w:pPr>
              <w:tabs>
                <w:tab w:val="left" w:pos="5888"/>
              </w:tabs>
              <w:bidi/>
              <w:jc w:val="center"/>
              <w:rPr>
                <w:rFonts w:ascii="Comic Sans MS" w:hAnsi="Comic Sans MS"/>
                <w:b/>
                <w:bCs/>
                <w:sz w:val="28"/>
                <w:szCs w:val="28"/>
              </w:rPr>
            </w:pPr>
          </w:p>
          <w:p w14:paraId="69B6C334" w14:textId="39919D68" w:rsidR="00636178" w:rsidRDefault="002102E6" w:rsidP="00636178">
            <w:pPr>
              <w:tabs>
                <w:tab w:val="left" w:pos="5888"/>
              </w:tabs>
              <w:bidi/>
              <w:jc w:val="center"/>
              <w:rPr>
                <w:rFonts w:ascii="Comic Sans MS" w:hAnsi="Comic Sans MS"/>
                <w:b/>
                <w:bCs/>
                <w:sz w:val="28"/>
                <w:szCs w:val="28"/>
                <w:rtl/>
              </w:rPr>
            </w:pPr>
            <w:r>
              <w:rPr>
                <w:rFonts w:ascii="Comic Sans MS" w:hAnsi="Comic Sans MS"/>
                <w:bCs/>
                <w:sz w:val="28"/>
                <w:szCs w:val="28"/>
              </w:rPr>
              <w:t xml:space="preserve">                    </w:t>
            </w:r>
            <w:r>
              <w:rPr>
                <w:rFonts w:ascii="Comic Sans MS" w:hAnsi="Comic Sans MS" w:hint="cs"/>
                <w:bCs/>
                <w:sz w:val="28"/>
                <w:szCs w:val="28"/>
                <w:rtl/>
              </w:rPr>
              <w:t xml:space="preserve">                                          </w:t>
            </w:r>
          </w:p>
          <w:p w14:paraId="00C1D428" w14:textId="79622694" w:rsidR="00636178" w:rsidRPr="00A068CA" w:rsidRDefault="002102E6" w:rsidP="00636178">
            <w:pPr>
              <w:tabs>
                <w:tab w:val="left" w:pos="5888"/>
              </w:tabs>
              <w:bidi/>
              <w:jc w:val="center"/>
              <w:rPr>
                <w:rFonts w:ascii="Comic Sans MS" w:eastAsiaTheme="minorHAnsi" w:hAnsi="Comic Sans MS" w:cstheme="majorBidi"/>
                <w:sz w:val="20"/>
                <w:szCs w:val="20"/>
                <w:rtl/>
              </w:rPr>
            </w:pPr>
            <w:r>
              <w:rPr>
                <w:rFonts w:ascii="Comic Sans MS" w:eastAsiaTheme="minorHAnsi" w:hAnsi="Comic Sans MS" w:cstheme="majorBidi" w:hint="cs"/>
                <w:sz w:val="20"/>
                <w:szCs w:val="20"/>
                <w:rtl/>
              </w:rPr>
              <w:t xml:space="preserve">                                                           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1B313F54" w14:textId="110DD528" w:rsidR="00BB5075" w:rsidRPr="005052C6" w:rsidRDefault="00A43B94" w:rsidP="00513D4B">
            <w:pPr>
              <w:bidi/>
              <w:jc w:val="center"/>
              <w:rPr>
                <w:rStyle w:val="Strong"/>
                <w:b w:val="0"/>
                <w:sz w:val="24"/>
                <w:rtl/>
              </w:rPr>
            </w:pPr>
            <w:r w:rsidRPr="005052C6">
              <w:rPr>
                <w:rStyle w:val="Strong"/>
                <w:rFonts w:hint="cs"/>
                <w:b w:val="0"/>
                <w:sz w:val="24"/>
                <w:rtl/>
              </w:rPr>
              <w:t>75/0</w:t>
            </w:r>
          </w:p>
          <w:p w14:paraId="4B5739CE" w14:textId="77777777" w:rsidR="00A43B94" w:rsidRDefault="00A43B94" w:rsidP="00A43B94">
            <w:pPr>
              <w:bidi/>
              <w:jc w:val="center"/>
              <w:rPr>
                <w:rStyle w:val="Strong"/>
                <w:b w:val="0"/>
                <w:bCs w:val="0"/>
                <w:sz w:val="22"/>
                <w:szCs w:val="22"/>
                <w:rtl/>
              </w:rPr>
            </w:pPr>
          </w:p>
          <w:p w14:paraId="6C5167D4" w14:textId="77777777" w:rsidR="00A43B94" w:rsidRDefault="00A43B94" w:rsidP="00A43B94">
            <w:pPr>
              <w:bidi/>
              <w:jc w:val="center"/>
              <w:rPr>
                <w:rStyle w:val="Strong"/>
                <w:b w:val="0"/>
                <w:bCs w:val="0"/>
                <w:sz w:val="22"/>
                <w:szCs w:val="22"/>
                <w:rtl/>
              </w:rPr>
            </w:pPr>
          </w:p>
          <w:p w14:paraId="0A09219C" w14:textId="77777777" w:rsidR="00A43B94" w:rsidRDefault="00A43B94" w:rsidP="00A43B94">
            <w:pPr>
              <w:bidi/>
              <w:jc w:val="center"/>
              <w:rPr>
                <w:rStyle w:val="Strong"/>
                <w:b w:val="0"/>
                <w:bCs w:val="0"/>
                <w:sz w:val="22"/>
                <w:szCs w:val="22"/>
                <w:rtl/>
              </w:rPr>
            </w:pPr>
          </w:p>
          <w:p w14:paraId="1B5B1F3D" w14:textId="77777777" w:rsidR="00A43B94" w:rsidRDefault="00A43B94" w:rsidP="00A43B94">
            <w:pPr>
              <w:bidi/>
              <w:jc w:val="center"/>
              <w:rPr>
                <w:rStyle w:val="Strong"/>
                <w:b w:val="0"/>
                <w:bCs w:val="0"/>
                <w:sz w:val="22"/>
                <w:szCs w:val="22"/>
                <w:rtl/>
              </w:rPr>
            </w:pPr>
          </w:p>
          <w:p w14:paraId="26F4B4BC" w14:textId="11CA182B" w:rsidR="00A43B94" w:rsidRPr="005052C6" w:rsidRDefault="00A43B94" w:rsidP="00A43B94">
            <w:pPr>
              <w:bidi/>
              <w:jc w:val="center"/>
              <w:rPr>
                <w:rStyle w:val="Strong"/>
                <w:b w:val="0"/>
                <w:sz w:val="22"/>
                <w:szCs w:val="22"/>
                <w:rtl/>
              </w:rPr>
            </w:pPr>
            <w:r w:rsidRPr="005052C6">
              <w:rPr>
                <w:rStyle w:val="Strong"/>
                <w:rFonts w:hint="cs"/>
                <w:b w:val="0"/>
                <w:sz w:val="24"/>
                <w:rtl/>
              </w:rPr>
              <w:t>75/0</w:t>
            </w:r>
          </w:p>
        </w:tc>
      </w:tr>
      <w:tr w:rsidR="00BB5075" w:rsidRPr="005B3F55" w14:paraId="15D62F4D" w14:textId="77777777" w:rsidTr="00292548">
        <w:trPr>
          <w:trHeight w:val="1979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7E7F22FD" w14:textId="71A5FFCD" w:rsidR="0052310E" w:rsidRDefault="0052310E" w:rsidP="0052310E">
            <w:pPr>
              <w:bidi/>
              <w:jc w:val="center"/>
              <w:rPr>
                <w:rStyle w:val="Strong"/>
                <w:bCs w:val="0"/>
                <w:rtl/>
              </w:rPr>
            </w:pPr>
            <w:r>
              <w:rPr>
                <w:rStyle w:val="Strong"/>
                <w:rFonts w:hint="cs"/>
                <w:b w:val="0"/>
                <w:rtl/>
              </w:rPr>
              <w:t>7</w:t>
            </w:r>
          </w:p>
          <w:p w14:paraId="68E4B086" w14:textId="77777777" w:rsidR="0052310E" w:rsidRDefault="0052310E" w:rsidP="0052310E">
            <w:pPr>
              <w:bidi/>
              <w:rPr>
                <w:rStyle w:val="Strong"/>
                <w:bCs w:val="0"/>
                <w:rtl/>
              </w:rPr>
            </w:pPr>
          </w:p>
          <w:p w14:paraId="6878B09B" w14:textId="77777777" w:rsidR="0026302F" w:rsidRDefault="0026302F" w:rsidP="0026302F">
            <w:pPr>
              <w:bidi/>
              <w:rPr>
                <w:rStyle w:val="Strong"/>
                <w:bCs w:val="0"/>
                <w:rtl/>
              </w:rPr>
            </w:pPr>
          </w:p>
          <w:p w14:paraId="12EAD37B" w14:textId="368D5EC0" w:rsidR="0052310E" w:rsidRPr="0026302F" w:rsidRDefault="0052310E" w:rsidP="0052310E">
            <w:pPr>
              <w:bidi/>
              <w:rPr>
                <w:rStyle w:val="Strong"/>
                <w:bCs w:val="0"/>
                <w:rtl/>
              </w:rPr>
            </w:pP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CF076D1" w14:textId="4C12FA89" w:rsidR="00BB5075" w:rsidRPr="00846CCA" w:rsidRDefault="00A724D5" w:rsidP="00CB4DCA">
            <w:pPr>
              <w:bidi/>
              <w:rPr>
                <w:rFonts w:ascii="Comic Sans MS" w:hAnsi="Comic Sans MS"/>
                <w:b/>
                <w:bCs/>
                <w:sz w:val="26"/>
                <w:szCs w:val="26"/>
                <w:rtl/>
              </w:rPr>
            </w:pPr>
            <w:r w:rsidRPr="00846CCA">
              <w:rPr>
                <w:rFonts w:ascii="Comic Sans MS" w:hAnsi="Comic Sans MS" w:hint="cs"/>
                <w:bCs/>
                <w:sz w:val="26"/>
                <w:szCs w:val="26"/>
                <w:rtl/>
              </w:rPr>
              <w:t>الف)</w:t>
            </w:r>
            <w:r w:rsidR="00E720EB" w:rsidRPr="00846CCA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در جای خالی عدد مناسب بنویسید</w:t>
            </w:r>
            <w:r w:rsidR="00F93A85">
              <w:rPr>
                <w:rFonts w:hint="cs"/>
                <w:bCs/>
                <w:sz w:val="26"/>
                <w:szCs w:val="26"/>
                <w:rtl/>
              </w:rPr>
              <w:t>.</w:t>
            </w:r>
          </w:p>
          <w:p w14:paraId="0472D725" w14:textId="61BC6F5D" w:rsidR="00CB4DCA" w:rsidRPr="004B1C81" w:rsidRDefault="0080278D" w:rsidP="00AC3BD9">
            <w:pPr>
              <w:rPr>
                <w:rFonts w:ascii="Comic Sans MS" w:hAnsi="Comic Sans MS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HAnsi" w:hAnsi="Cambria Math"/>
                  </w:rPr>
                  <m:t>-</m:t>
                </m:r>
              </m:oMath>
            </m:oMathPara>
          </w:p>
          <w:p w14:paraId="15093308" w14:textId="19E910CC" w:rsidR="004B1C81" w:rsidRPr="00292548" w:rsidRDefault="004B1C81" w:rsidP="00292548">
            <w:pPr>
              <w:rPr>
                <w:rFonts w:asciiTheme="minorHAnsi" w:eastAsiaTheme="minorHAnsi" w:hAnsiTheme="minorHAnsi"/>
                <w:sz w:val="28"/>
                <w:szCs w:val="28"/>
              </w:rPr>
            </w:pPr>
            <w:r w:rsidRPr="00B871AC">
              <w:rPr>
                <w:rFonts w:ascii="Cambria Math" w:hAnsi="Cambria Math"/>
                <w:sz w:val="28"/>
                <w:szCs w:val="28"/>
              </w:rPr>
              <w:t xml:space="preserve"> </w:t>
            </w:r>
            <w:r w:rsidRPr="00B871AC">
              <w:rPr>
                <w:rFonts w:ascii="Cambria Math" w:hAnsi="Cambria Math"/>
                <w:b/>
                <w:bCs/>
                <w:sz w:val="28"/>
                <w:szCs w:val="28"/>
                <w:rtl/>
              </w:rPr>
              <w:t>3</w:t>
            </w:r>
            <w:r w:rsidR="00B871AC" w:rsidRPr="00B42BC7">
              <w:rPr>
                <w:rFonts w:ascii="Cambria Math" w:hAnsi="Cambria Math" w:hint="cs"/>
                <w:b/>
                <w:bCs/>
                <w:sz w:val="32"/>
                <w:szCs w:val="32"/>
                <w:rtl/>
              </w:rPr>
              <w:t>-</w:t>
            </w:r>
            <w:r w:rsidR="00495653" w:rsidRPr="00CA1A98">
              <w:rPr>
                <w:rFonts w:ascii="Cambria Math" w:hAnsi="Cambria Math"/>
                <w:sz w:val="22"/>
                <w:szCs w:val="22"/>
              </w:rPr>
              <w:t>+</w:t>
            </w:r>
            <w:r w:rsidRPr="00B871AC">
              <w:rPr>
                <w:rFonts w:ascii="Cambria Math" w:hAnsi="Cambria Math"/>
                <w:b/>
                <w:bCs/>
                <w:sz w:val="28"/>
                <w:szCs w:val="28"/>
              </w:rPr>
              <w:t xml:space="preserve"> </w:t>
            </w:r>
            <w:r w:rsidR="00FE4417">
              <w:rPr>
                <w:rFonts w:ascii="Cambria Math" w:hAnsi="Cambria Math" w:hint="cs"/>
                <w:b/>
                <w:bCs/>
                <w:sz w:val="28"/>
                <w:szCs w:val="28"/>
                <w:rtl/>
              </w:rPr>
              <w:t xml:space="preserve"> </w:t>
            </w:r>
            <w:r w:rsidR="00B871AC">
              <w:rPr>
                <w:rFonts w:ascii="Cambria Math" w:hAnsi="Cambria Math" w:hint="cs"/>
                <w:b/>
                <w:bCs/>
                <w:sz w:val="28"/>
                <w:szCs w:val="28"/>
                <w:rtl/>
              </w:rPr>
              <w:t>(</w:t>
            </w:r>
            <w:r w:rsidR="00B871AC">
              <w:rPr>
                <w:rFonts w:ascii="Comic Sans MS" w:hAnsi="Comic Sans MS" w:hint="cs"/>
                <w:bCs/>
                <w:sz w:val="28"/>
                <w:szCs w:val="28"/>
                <w:rtl/>
              </w:rPr>
              <w:t>.....)</w:t>
            </w:r>
            <w:r w:rsidR="00B871AC" w:rsidRPr="00B052D4">
              <w:rPr>
                <w:rFonts w:ascii="Cambria Math" w:hAnsi="Cambria Math"/>
                <w:b/>
                <w:bCs/>
                <w:sz w:val="28"/>
                <w:szCs w:val="28"/>
              </w:rPr>
              <w:t>=</w:t>
            </w:r>
            <w:r w:rsidR="00AE710C">
              <w:rPr>
                <w:rFonts w:ascii="Cambria Math" w:hAnsi="Cambria Math"/>
                <w:b/>
                <w:bCs/>
                <w:sz w:val="28"/>
                <w:szCs w:val="28"/>
              </w:rPr>
              <w:t xml:space="preserve"> </w:t>
            </w:r>
            <w:r w:rsidR="00AE710C" w:rsidRPr="00CA1A98">
              <w:rPr>
                <w:rFonts w:ascii="Cambria Math" w:hAnsi="Cambria Math"/>
                <w:sz w:val="22"/>
                <w:szCs w:val="22"/>
              </w:rPr>
              <w:t>+</w:t>
            </w:r>
            <w:r w:rsidR="00B871AC" w:rsidRPr="004C23F7">
              <w:rPr>
                <w:rFonts w:ascii="Comic Sans MS" w:eastAsiaTheme="minorEastAsia" w:hAnsi="Comic Sans MS"/>
                <w:bCs/>
                <w:sz w:val="28"/>
                <w:szCs w:val="28"/>
                <w:rtl/>
              </w:rPr>
              <w:t>5</w:t>
            </w:r>
            <w:r w:rsidR="00531773">
              <w:rPr>
                <w:rFonts w:ascii="Comic Sans MS" w:eastAsiaTheme="minorEastAsia" w:hAnsi="Comic Sans MS"/>
                <w:bCs/>
                <w:sz w:val="28"/>
                <w:szCs w:val="28"/>
              </w:rPr>
              <w:t xml:space="preserve">    </w:t>
            </w:r>
            <w:r w:rsidR="00531773">
              <w:rPr>
                <w:rFonts w:ascii="Cambria Math" w:hAnsi="Cambria Math" w:hint="cs"/>
                <w:b/>
                <w:bCs/>
                <w:sz w:val="28"/>
                <w:szCs w:val="28"/>
                <w:rtl/>
              </w:rPr>
              <w:t>(</w:t>
            </w:r>
            <w:r w:rsidR="00531773">
              <w:rPr>
                <w:rFonts w:ascii="Comic Sans MS" w:hAnsi="Comic Sans MS" w:hint="cs"/>
                <w:bCs/>
                <w:sz w:val="28"/>
                <w:szCs w:val="28"/>
                <w:rtl/>
              </w:rPr>
              <w:t>.....)</w:t>
            </w:r>
            <w:r w:rsidR="00CA1A98">
              <w:rPr>
                <w:rFonts w:ascii="Comic Sans MS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76793A">
              <w:rPr>
                <w:rFonts w:ascii="Comic Sans MS" w:hAnsi="Comic Sans MS" w:hint="cs"/>
                <w:bCs/>
                <w:sz w:val="28"/>
                <w:szCs w:val="28"/>
                <w:rtl/>
              </w:rPr>
              <w:t xml:space="preserve">                         </w:t>
            </w:r>
            <w:r w:rsidR="00CA1A98">
              <w:rPr>
                <w:rFonts w:ascii="Comic Sans MS" w:hAnsi="Comic Sans MS" w:hint="cs"/>
                <w:bCs/>
                <w:sz w:val="28"/>
                <w:szCs w:val="28"/>
                <w:rtl/>
              </w:rPr>
              <w:t xml:space="preserve">    </w:t>
            </w:r>
            <w:r w:rsidR="00531773">
              <w:rPr>
                <w:rFonts w:ascii="Comic Sans MS" w:hAnsi="Comic Sans MS" w:hint="cs"/>
                <w:bCs/>
                <w:sz w:val="28"/>
                <w:szCs w:val="28"/>
                <w:rtl/>
              </w:rPr>
              <w:t xml:space="preserve"> </w:t>
            </w:r>
            <w:r w:rsidR="00531773" w:rsidRPr="0080278D">
              <w:rPr>
                <w:rFonts w:asciiTheme="minorHAnsi" w:eastAsiaTheme="minorHAnsi" w:hAnsiTheme="minorHAnsi"/>
                <w:sz w:val="28"/>
                <w:szCs w:val="28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HAnsi" w:hAnsi="Cambria Math"/>
                  <w:sz w:val="4"/>
                  <w:szCs w:val="28"/>
                  <w:rtl/>
                </w:rPr>
                <m:t>÷</m:t>
              </m:r>
            </m:oMath>
            <w:r w:rsidR="00531773" w:rsidRPr="0080278D">
              <w:rPr>
                <w:rFonts w:eastAsiaTheme="minorHAnsi"/>
                <w:sz w:val="28"/>
                <w:szCs w:val="28"/>
              </w:rPr>
              <w:t xml:space="preserve"> </w:t>
            </w:r>
            <w:r w:rsidR="00531773">
              <w:rPr>
                <w:rFonts w:eastAsiaTheme="minorHAnsi" w:hint="cs"/>
                <w:sz w:val="28"/>
                <w:szCs w:val="28"/>
                <w:rtl/>
              </w:rPr>
              <w:t xml:space="preserve"> </w:t>
            </w:r>
            <w:r w:rsidR="00531773">
              <w:rPr>
                <w:rFonts w:ascii="Cambria Math" w:hAnsi="Cambria Math" w:hint="cs"/>
                <w:b/>
                <w:bCs/>
                <w:sz w:val="28"/>
                <w:szCs w:val="28"/>
                <w:rtl/>
              </w:rPr>
              <w:t>(2</w:t>
            </w:r>
            <w:r w:rsidR="00CA1A98" w:rsidRPr="00B42BC7">
              <w:rPr>
                <w:rFonts w:ascii="Cambria Math" w:hAnsi="Cambria Math" w:hint="cs"/>
                <w:b/>
                <w:bCs/>
                <w:sz w:val="32"/>
                <w:szCs w:val="32"/>
                <w:rtl/>
              </w:rPr>
              <w:t>-</w:t>
            </w:r>
            <w:r w:rsidR="00531773">
              <w:rPr>
                <w:rFonts w:ascii="Comic Sans MS" w:hAnsi="Comic Sans MS" w:hint="cs"/>
                <w:bCs/>
                <w:sz w:val="28"/>
                <w:szCs w:val="28"/>
                <w:rtl/>
              </w:rPr>
              <w:t>)</w:t>
            </w:r>
            <w:r w:rsidR="00531773" w:rsidRPr="00B052D4">
              <w:rPr>
                <w:rFonts w:ascii="Cambria Math" w:hAnsi="Cambria Math"/>
                <w:b/>
                <w:bCs/>
                <w:sz w:val="28"/>
                <w:szCs w:val="28"/>
              </w:rPr>
              <w:t>=</w:t>
            </w:r>
            <w:r w:rsidR="00531773" w:rsidRPr="007319C2">
              <w:rPr>
                <w:rFonts w:ascii="Cambria Math" w:hAnsi="Cambria Math" w:hint="cs"/>
                <w:b/>
                <w:bCs/>
                <w:sz w:val="28"/>
                <w:szCs w:val="28"/>
                <w:rtl/>
              </w:rPr>
              <w:t>7</w:t>
            </w:r>
            <w:r w:rsidR="00531773" w:rsidRPr="00B42BC7">
              <w:rPr>
                <w:rFonts w:ascii="Cambria Math" w:hAnsi="Cambria Math" w:hint="cs"/>
                <w:b/>
                <w:bCs/>
                <w:sz w:val="32"/>
                <w:szCs w:val="32"/>
                <w:rtl/>
              </w:rPr>
              <w:t>-</w:t>
            </w:r>
            <w:r w:rsidR="00531773">
              <w:rPr>
                <w:rFonts w:ascii="Cambria Math" w:hAnsi="Cambria Math" w:hint="cs"/>
                <w:b/>
                <w:bCs/>
                <w:sz w:val="24"/>
                <w:rtl/>
              </w:rPr>
              <w:t xml:space="preserve"> </w:t>
            </w:r>
          </w:p>
          <w:p w14:paraId="2A270E4B" w14:textId="1F5FA9F1" w:rsidR="00A724D5" w:rsidRPr="00846CCA" w:rsidRDefault="004E2D99" w:rsidP="00463E15">
            <w:pPr>
              <w:bidi/>
              <w:rPr>
                <w:rFonts w:ascii="Comic Sans MS" w:hAnsi="Comic Sans MS"/>
                <w:b/>
                <w:bCs/>
                <w:sz w:val="26"/>
                <w:szCs w:val="26"/>
                <w:rtl/>
              </w:rPr>
            </w:pPr>
            <w:r w:rsidRPr="0058650A">
              <w:rPr>
                <w:rFonts w:ascii="Comic Sans MS" w:hAnsi="Comic Sans MS" w:hint="cs"/>
                <w:bCs/>
                <w:sz w:val="28"/>
                <w:szCs w:val="28"/>
                <w:rtl/>
              </w:rPr>
              <w:t>ب</w:t>
            </w:r>
            <w:r w:rsidRPr="00846CCA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) </w:t>
            </w:r>
            <w:r w:rsidR="00463E15" w:rsidRPr="00846CCA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در جای خالی علامت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rtl/>
                </w:rPr>
                <m:t>&lt;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rtl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rtl/>
                </w:rPr>
                <m:t>&gt;</m:t>
              </m:r>
            </m:oMath>
            <w:r w:rsidR="00463E15" w:rsidRPr="00846CCA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بگذارید</w:t>
            </w:r>
            <w:r w:rsidR="00F93A85">
              <w:rPr>
                <w:rFonts w:hint="cs"/>
                <w:bCs/>
                <w:sz w:val="26"/>
                <w:szCs w:val="26"/>
                <w:rtl/>
              </w:rPr>
              <w:t>.</w:t>
            </w:r>
          </w:p>
          <w:p w14:paraId="55BFC4E3" w14:textId="08A345B0" w:rsidR="0058650A" w:rsidRPr="00292548" w:rsidRDefault="00CA1A98" w:rsidP="00AC3BD9">
            <w:pPr>
              <w:rPr>
                <w:rFonts w:asciiTheme="minorHAnsi" w:eastAsiaTheme="minorHAnsi" w:hAnsiTheme="minorHAnsi"/>
                <w:iCs/>
                <w:sz w:val="28"/>
                <w:szCs w:val="28"/>
              </w:rPr>
            </w:pPr>
            <w:r>
              <w:rPr>
                <w:rFonts w:asciiTheme="minorHAnsi" w:eastAsiaTheme="minorHAnsi" w:hAnsiTheme="minorHAnsi"/>
                <w:b/>
                <w:bCs/>
                <w:noProof/>
                <w:sz w:val="26"/>
                <w:szCs w:val="2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37088" behindDoc="0" locked="0" layoutInCell="1" allowOverlap="1" wp14:anchorId="77755D75" wp14:editId="4EF2A2A4">
                      <wp:simplePos x="0" y="0"/>
                      <wp:positionH relativeFrom="column">
                        <wp:posOffset>201501</wp:posOffset>
                      </wp:positionH>
                      <wp:positionV relativeFrom="paragraph">
                        <wp:posOffset>81280</wp:posOffset>
                      </wp:positionV>
                      <wp:extent cx="161925" cy="161925"/>
                      <wp:effectExtent l="0" t="0" r="28575" b="28575"/>
                      <wp:wrapNone/>
                      <wp:docPr id="29" name="Rectangle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619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rect w14:anchorId="22798F85" id="Rectangle 29" o:spid="_x0000_s1026" style="position:absolute;margin-left:15.85pt;margin-top:6.4pt;width:12.75pt;height:12.75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eCNHbQIAAP8EAAAOAAAAZHJzL2Uyb0RvYy54bWysVE1vGyEQvVfqf0Dcm7WtfDRW1pGVyFWl&#10;KImSVDmPWfCuxAIF7LX76/tg14nzcarqA55hhhne481eXG5bzTbSh8aako+PRpxJI2zVmFXJfz0t&#10;vn3nLEQyFWlrZMl3MvDL2dcvF52byomtra6kZyhiwrRzJa9jdNOiCKKWLYUj66RBUFnfUoTrV0Xl&#10;qUP1VheT0ei06KyvnLdChoDd6z7IZ7m+UlLEO6WCjEyXHHeLefV5Xaa1mF3QdOXJ1Y0YrkH/cIuW&#10;GoOmL6WuKRJb++ZDqbYR3gar4pGwbWGVaoTMGIBmPHqH5rEmJzMWkBPcC03h/5UVt5t7z5qq5JNz&#10;zgy1eKMHsEZmpSXDHgjqXJgi79Hd+8ELMBParfJt+gcOts2k7l5IldvIBDbHp+PzyQlnAqHBRpXi&#10;9bDzIf6QtmXJKLlH90wlbW5C7FP3KalXsLqpFo3W2dmFK+3ZhvC8UEVlO840hYjNki/yLyFAtzfH&#10;tGEdbjM5G0ETgqA7pSnCbB2YCGbFGekVBC2iz3d5czp8aPoEsAeNR/n3WeME5JpC3d84Vx3StEl4&#10;ZJbsgDvx3jOdrKWtdngqb3sNBycWDardAO09eYgWUDCI8Q6L0hb47GBxVlv/57P9lA8tIcpZhyEA&#10;9t9r8hJYfhqo7Hx8fJymJjvHJ2cTOP4wsjyMmHV7ZfEQY4y8E9lM+VHvTeVt+4x5naeuCJER6N2z&#10;PDhXsR9OTLyQ83lOw6Q4ijfm0YlUPPGUeHzaPpN3g2oiXuDW7geGpu/E0+emk8bO19GqJivrlVdo&#10;JDmYsqyW4YuQxvjQz1mv363ZXwAAAP//AwBQSwMEFAAGAAgAAAAhAJQsJZHcAAAABwEAAA8AAABk&#10;cnMvZG93bnJldi54bWxMj8FOwzAQRO9I/IO1SNyo01TQNsSpEBISQuJAgJ7deImjxusodlLTr2c5&#10;wXFnRrNvyl1yvZhxDJ0nBctFBgKp8aajVsHH+9PNBkSImozuPaGCbwywqy4vSl0Yf6I3nOvYCi6h&#10;UGgFNsahkDI0Fp0OCz8gsfflR6cjn2MrzahPXO56mWfZnXS6I/5g9YCPFptjPTkFL+E8zY0Jr8km&#10;+7z93Gfnmo5KXV+lh3sQEVP8C8MvPqNDxUwHP5EJolewWq45yXrOC9i/XecgDqxvViCrUv7nr34A&#10;AAD//wMAUEsBAi0AFAAGAAgAAAAhALaDOJL+AAAA4QEAABMAAAAAAAAAAAAAAAAAAAAAAFtDb250&#10;ZW50X1R5cGVzXS54bWxQSwECLQAUAAYACAAAACEAOP0h/9YAAACUAQAACwAAAAAAAAAAAAAAAAAv&#10;AQAAX3JlbHMvLnJlbHNQSwECLQAUAAYACAAAACEA8ngjR20CAAD/BAAADgAAAAAAAAAAAAAAAAAu&#10;AgAAZHJzL2Uyb0RvYy54bWxQSwECLQAUAAYACAAAACEAlCwlkdwAAAAHAQAADwAAAAAAAAAAAAAA&#10;AADHBAAAZHJzL2Rvd25yZXYueG1sUEsFBgAAAAAEAAQA8wAAANAFAAAAAA==&#10;" fillcolor="window" strokecolor="windowText" strokeweight="1pt"/>
                  </w:pict>
                </mc:Fallback>
              </mc:AlternateContent>
            </w:r>
            <w:r>
              <w:rPr>
                <w:rFonts w:asciiTheme="minorHAnsi" w:eastAsiaTheme="minorHAnsi" w:hAnsiTheme="minorHAnsi"/>
                <w:b/>
                <w:bCs/>
                <w:noProof/>
                <w:sz w:val="26"/>
                <w:szCs w:val="2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39136" behindDoc="0" locked="0" layoutInCell="1" allowOverlap="1" wp14:anchorId="78180F11" wp14:editId="7AB5138D">
                      <wp:simplePos x="0" y="0"/>
                      <wp:positionH relativeFrom="column">
                        <wp:posOffset>2307590</wp:posOffset>
                      </wp:positionH>
                      <wp:positionV relativeFrom="paragraph">
                        <wp:posOffset>90376</wp:posOffset>
                      </wp:positionV>
                      <wp:extent cx="161925" cy="161925"/>
                      <wp:effectExtent l="0" t="0" r="28575" b="28575"/>
                      <wp:wrapNone/>
                      <wp:docPr id="32" name="Rectangle 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619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rect w14:anchorId="79A24A7D" id="Rectangle 32" o:spid="_x0000_s1026" style="position:absolute;margin-left:181.7pt;margin-top:7.1pt;width:12.75pt;height:12.75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yB4TbAIAAP8EAAAOAAAAZHJzL2Uyb0RvYy54bWysVMtu2zAQvBfoPxC8N7LdPBrDcmAkcFEg&#10;SIImRc5rirIE8FWStux+fYeUkjiPU1Ef6F3ucpcznNXsYqcV20ofWmtKPj4acSaNsFVr1iX/9bD8&#10;8o2zEMlUpKyRJd/LwC/mnz/NOjeVE9tYVUnPUMSEaedK3sTopkURRCM1hSPrpEGwtl5ThOvXReWp&#10;Q3WtislodFp01lfOWyFDwO5VH+TzXL+upYi3dR1kZKrkuFvMq8/rKq3FfEbTtSfXtGK4Bv3DLTS1&#10;Bk2fS11RJLbx7btSuhXeBlvHI2F1Yeu6FTJjAJrx6A2a+4aczFhATnDPNIX/V1bcbO88a6uSf51w&#10;ZkjjjX6CNTJrJRn2QFDnwhR59+7OD16AmdDuaq/TP3CwXSZ1/0yq3EUmsDk+HZ9PTjgTCA02qhQv&#10;h50P8bu0miWj5B7dM5W0vQ6xT31KSb2CVW21bJXKzj5cKs+2hOeFKirbcaYoRGyWfJl/CQG6vTqm&#10;DOtwm8nZCJoQBN3ViiJM7cBEMGvOSK0haBF9vsur0+Fd0weAPWg8yr+PGicgVxSa/sa56pCmTMIj&#10;s2QH3In3nulkrWy1x1N522s4OLFsUe0aaO/IQ7SAgkGMt1hqZYHPDhZnjfV/PtpP+dASopx1GAJg&#10;/70hL4Hlh4HKzsfHx2lqsnN8cjaB4w8jq8OI2ehLi4cYY+SdyGbKj+rJrL3Vj5jXReqKEBmB3j3L&#10;g3MZ++HExAu5WOQ0TIqjeG3unUjFE0+Jx4fdI3k3qCbiBW7s08DQ9I14+tx00tjFJtq6zcp64RUa&#10;SQ6mLKtl+CKkMT70c9bLd2v+FwAA//8DAFBLAwQUAAYACAAAACEAz4PVW98AAAAJAQAADwAAAGRy&#10;cy9kb3ducmV2LnhtbEyPTUvEMBCG74L/IYzgzU3dLmtbmy4iCCJ4sH6cs83YlG0mpUm7dX+948m9&#10;zfA+vPNMuVtcL2YcQ+dJwe0qAYHUeNNRq+Dj/ekmAxGiJqN7T6jgBwPsqsuLUhfGH+kN5zq2gkso&#10;FFqBjXEopAyNRafDyg9InH370enI69hKM+ojl7terpNkK53uiC9YPeCjxeZQT07BSzhNc2PC62IX&#10;+5x/fiWnmg5KXV8tD/cgIi7xH4Y/fVaHip32fiITRK8g3aYbRjnYrEEwkGZZDmLPQ34Hsirl+QfV&#10;LwAAAP//AwBQSwECLQAUAAYACAAAACEAtoM4kv4AAADhAQAAEwAAAAAAAAAAAAAAAAAAAAAAW0Nv&#10;bnRlbnRfVHlwZXNdLnhtbFBLAQItABQABgAIAAAAIQA4/SH/1gAAAJQBAAALAAAAAAAAAAAAAAAA&#10;AC8BAABfcmVscy8ucmVsc1BLAQItABQABgAIAAAAIQDiyB4TbAIAAP8EAAAOAAAAAAAAAAAAAAAA&#10;AC4CAABkcnMvZTJvRG9jLnhtbFBLAQItABQABgAIAAAAIQDPg9Vb3wAAAAkBAAAPAAAAAAAAAAAA&#10;AAAAAMYEAABkcnMvZG93bnJldi54bWxQSwUGAAAAAAQABADzAAAA0gUAAAAA&#10;" fillcolor="window" strokecolor="windowText" strokeweight="1pt"/>
                  </w:pict>
                </mc:Fallback>
              </mc:AlternateContent>
            </w:r>
            <w:r w:rsidR="00292548">
              <w:rPr>
                <w:rFonts w:ascii="Comic Sans MS" w:hAnsi="Comic Sans MS"/>
                <w:sz w:val="28"/>
                <w:szCs w:val="28"/>
              </w:rPr>
              <w:t xml:space="preserve"> </w:t>
            </w:r>
            <w:r w:rsidR="0058650A" w:rsidRPr="0080278D">
              <w:rPr>
                <w:rFonts w:asciiTheme="minorHAnsi" w:eastAsiaTheme="minorEastAsia" w:hAnsiTheme="minorHAnsi"/>
                <w:iCs/>
                <w:sz w:val="26"/>
                <w:szCs w:val="26"/>
              </w:rPr>
              <w:t xml:space="preserve"> </w:t>
            </w:r>
            <w:r w:rsidRPr="00675E02">
              <w:rPr>
                <w:rFonts w:asciiTheme="minorHAnsi" w:eastAsiaTheme="minorEastAsia" w:hAnsiTheme="minorHAnsi"/>
                <w:b/>
                <w:bCs/>
                <w:iCs/>
                <w:sz w:val="16"/>
                <w:szCs w:val="16"/>
              </w:rPr>
              <w:t>o</w:t>
            </w:r>
            <w:r>
              <w:rPr>
                <w:rFonts w:asciiTheme="minorHAnsi" w:eastAsiaTheme="minorEastAsia" w:hAnsiTheme="minorHAnsi" w:hint="cs"/>
                <w:b/>
                <w:bCs/>
                <w:iCs/>
                <w:sz w:val="16"/>
                <w:szCs w:val="16"/>
                <w:rtl/>
              </w:rPr>
              <w:t xml:space="preserve"> </w:t>
            </w:r>
            <w:r w:rsidR="0058650A" w:rsidRPr="0080278D">
              <w:rPr>
                <w:rFonts w:asciiTheme="minorHAnsi" w:eastAsiaTheme="minorEastAsia" w:hAnsiTheme="minorHAnsi"/>
                <w:iCs/>
                <w:sz w:val="26"/>
                <w:szCs w:val="26"/>
              </w:rPr>
              <w:t xml:space="preserve">  </w:t>
            </w:r>
            <w:r w:rsidR="00866F1D" w:rsidRPr="0080278D">
              <w:rPr>
                <w:rFonts w:asciiTheme="minorHAnsi" w:eastAsiaTheme="minorEastAsia" w:hAnsiTheme="minorHAnsi"/>
                <w:iCs/>
                <w:sz w:val="26"/>
                <w:szCs w:val="26"/>
              </w:rPr>
              <w:t xml:space="preserve"> </w:t>
            </w:r>
            <w:r w:rsidR="00AC3BD9" w:rsidRPr="0080278D">
              <w:rPr>
                <w:rFonts w:asciiTheme="minorHAnsi" w:eastAsiaTheme="minorEastAsia" w:hAnsiTheme="minorHAnsi"/>
                <w:iCs/>
                <w:sz w:val="26"/>
                <w:szCs w:val="26"/>
              </w:rPr>
              <w:t xml:space="preserve">  </w:t>
            </w:r>
            <w:r w:rsidRPr="00524AFF">
              <w:rPr>
                <w:rFonts w:ascii="Comic Sans MS" w:hAnsi="Comic Sans MS" w:hint="cs"/>
                <w:b/>
                <w:bCs/>
                <w:sz w:val="28"/>
                <w:szCs w:val="28"/>
                <w:rtl/>
              </w:rPr>
              <w:t>13</w:t>
            </w:r>
            <w:r w:rsidRPr="00CA1A98">
              <w:rPr>
                <w:rFonts w:ascii="Comic Sans MS" w:hAnsi="Comic Sans MS" w:hint="cs"/>
                <w:b/>
                <w:bCs/>
                <w:sz w:val="32"/>
                <w:szCs w:val="32"/>
                <w:rtl/>
              </w:rPr>
              <w:t>-</w:t>
            </w:r>
            <w:r>
              <w:rPr>
                <w:rFonts w:ascii="Comic Sans MS" w:hAnsi="Comic Sans MS" w:hint="cs"/>
                <w:b/>
                <w:bCs/>
                <w:sz w:val="28"/>
                <w:szCs w:val="28"/>
                <w:rtl/>
              </w:rPr>
              <w:t xml:space="preserve"> </w:t>
            </w:r>
            <w:r w:rsidR="0058650A" w:rsidRPr="0080278D">
              <w:rPr>
                <w:rFonts w:ascii="Comic Sans MS" w:hAnsi="Comic Sans MS"/>
                <w:sz w:val="28"/>
                <w:szCs w:val="28"/>
              </w:rPr>
              <w:t xml:space="preserve"> </w:t>
            </w:r>
            <w:r w:rsidR="0058650A" w:rsidRPr="0080278D">
              <w:rPr>
                <w:rFonts w:asciiTheme="minorHAnsi" w:eastAsiaTheme="minorEastAsia" w:hAnsiTheme="minorHAnsi"/>
                <w:iCs/>
                <w:sz w:val="26"/>
                <w:szCs w:val="26"/>
              </w:rPr>
              <w:t xml:space="preserve">             </w:t>
            </w:r>
            <w:r w:rsidR="00AC3BD9" w:rsidRPr="0080278D">
              <w:rPr>
                <w:rFonts w:asciiTheme="minorHAnsi" w:eastAsiaTheme="minorEastAsia" w:hAnsiTheme="minorHAnsi" w:hint="cs"/>
                <w:iCs/>
                <w:sz w:val="26"/>
                <w:szCs w:val="26"/>
                <w:rtl/>
              </w:rPr>
              <w:t xml:space="preserve">        </w:t>
            </w:r>
            <w:r w:rsidR="00292548">
              <w:rPr>
                <w:rFonts w:asciiTheme="minorHAnsi" w:eastAsiaTheme="minorEastAsia" w:hAnsiTheme="minorHAnsi"/>
                <w:i/>
                <w:sz w:val="26"/>
                <w:szCs w:val="26"/>
              </w:rPr>
              <w:t xml:space="preserve">   </w:t>
            </w:r>
            <w:r w:rsidR="00292548">
              <w:rPr>
                <w:rFonts w:ascii="Cambria Math" w:hAnsi="Cambria Math" w:hint="cs"/>
                <w:b/>
                <w:bCs/>
                <w:sz w:val="28"/>
                <w:szCs w:val="28"/>
                <w:rtl/>
              </w:rPr>
              <w:t>(</w:t>
            </w:r>
            <w:r w:rsidR="00292548" w:rsidRPr="007319C2">
              <w:rPr>
                <w:rFonts w:asciiTheme="minorHAnsi" w:eastAsiaTheme="minorEastAsia" w:hAnsiTheme="minorHAnsi" w:hint="cs"/>
                <w:b/>
                <w:bCs/>
                <w:i/>
                <w:sz w:val="28"/>
                <w:szCs w:val="28"/>
                <w:rtl/>
              </w:rPr>
              <w:t>6</w:t>
            </w:r>
            <w:r w:rsidR="00292548">
              <w:rPr>
                <w:rFonts w:asciiTheme="minorHAnsi" w:eastAsiaTheme="minorEastAsia" w:hAnsiTheme="minorHAnsi" w:hint="cs"/>
                <w:i/>
                <w:sz w:val="26"/>
                <w:szCs w:val="26"/>
                <w:rtl/>
              </w:rPr>
              <w:t xml:space="preserve"> </w:t>
            </w:r>
            <w:r w:rsidR="00292548" w:rsidRPr="00B42BC7">
              <w:rPr>
                <w:rFonts w:asciiTheme="minorHAnsi" w:eastAsiaTheme="minorEastAsia" w:hAnsiTheme="minorHAnsi" w:hint="cs"/>
                <w:b/>
                <w:bCs/>
                <w:i/>
                <w:sz w:val="32"/>
                <w:szCs w:val="32"/>
                <w:rtl/>
              </w:rPr>
              <w:t>-</w:t>
            </w:r>
            <w:r w:rsidR="00292548" w:rsidRPr="004F362B">
              <w:rPr>
                <w:rFonts w:ascii="Comic Sans MS" w:hAnsi="Comic Sans MS" w:hint="cs"/>
                <w:bCs/>
                <w:sz w:val="28"/>
                <w:szCs w:val="28"/>
                <w:rtl/>
              </w:rPr>
              <w:t>)</w:t>
            </w:r>
            <w:r w:rsidR="00292548">
              <w:rPr>
                <w:rFonts w:asciiTheme="minorHAnsi" w:eastAsiaTheme="minorEastAsia" w:hAnsiTheme="minorHAnsi" w:hint="cs"/>
                <w:i/>
                <w:sz w:val="26"/>
                <w:szCs w:val="26"/>
                <w:rtl/>
              </w:rPr>
              <w:t xml:space="preserve"> </w:t>
            </w:r>
            <w:r w:rsidR="00292548">
              <w:rPr>
                <w:rFonts w:asciiTheme="minorHAnsi" w:eastAsiaTheme="minorEastAsia" w:hAnsiTheme="minorHAnsi"/>
                <w:iCs/>
                <w:sz w:val="26"/>
                <w:szCs w:val="26"/>
              </w:rPr>
              <w:t xml:space="preserve"> </w:t>
            </w:r>
            <w:r w:rsidR="004F362B" w:rsidRPr="00B42BC7">
              <w:rPr>
                <w:rFonts w:asciiTheme="minorHAnsi" w:eastAsiaTheme="minorEastAsia" w:hAnsiTheme="minorHAnsi" w:hint="cs"/>
                <w:b/>
                <w:bCs/>
                <w:i/>
                <w:sz w:val="32"/>
                <w:szCs w:val="32"/>
                <w:rtl/>
              </w:rPr>
              <w:t>-</w:t>
            </w:r>
            <w:r w:rsidR="004F362B">
              <w:rPr>
                <w:rFonts w:asciiTheme="minorHAnsi" w:eastAsiaTheme="minorEastAsia" w:hAnsiTheme="minorHAnsi"/>
                <w:iCs/>
                <w:sz w:val="26"/>
                <w:szCs w:val="26"/>
              </w:rPr>
              <w:t xml:space="preserve"> </w:t>
            </w:r>
            <w:r w:rsidR="004F362B" w:rsidRPr="00CA1A98">
              <w:rPr>
                <w:rFonts w:asciiTheme="minorHAnsi" w:eastAsiaTheme="minorEastAsia" w:hAnsiTheme="minorHAnsi"/>
                <w:b/>
                <w:bCs/>
                <w:iCs/>
                <w:sz w:val="18"/>
                <w:szCs w:val="18"/>
              </w:rPr>
              <w:t>o</w:t>
            </w:r>
            <w:r w:rsidR="004F362B">
              <w:rPr>
                <w:rFonts w:asciiTheme="minorHAnsi" w:eastAsiaTheme="minorEastAsia" w:hAnsiTheme="minorHAnsi"/>
                <w:iCs/>
                <w:sz w:val="26"/>
                <w:szCs w:val="26"/>
              </w:rPr>
              <w:t xml:space="preserve">        </w:t>
            </w:r>
            <w:r w:rsidR="004F362B" w:rsidRPr="00CA1A98">
              <w:rPr>
                <w:rFonts w:asciiTheme="minorHAnsi" w:eastAsiaTheme="minorEastAsia" w:hAnsiTheme="minorHAnsi"/>
                <w:b/>
                <w:bCs/>
                <w:iCs/>
                <w:sz w:val="18"/>
                <w:szCs w:val="18"/>
              </w:rPr>
              <w:t>o</w:t>
            </w:r>
            <w:r w:rsidR="004F362B">
              <w:rPr>
                <w:rFonts w:asciiTheme="minorHAnsi" w:eastAsiaTheme="minorEastAsia" w:hAnsiTheme="minorHAnsi" w:hint="cs"/>
                <w:i/>
                <w:sz w:val="26"/>
                <w:szCs w:val="26"/>
                <w:rtl/>
              </w:rPr>
              <w:t xml:space="preserve"> </w:t>
            </w:r>
            <w:r w:rsidR="004F362B" w:rsidRPr="00574663">
              <w:rPr>
                <w:rFonts w:ascii="Comic Sans MS" w:hAnsi="Comic Sans MS" w:hint="cs"/>
                <w:bCs/>
                <w:sz w:val="28"/>
                <w:szCs w:val="28"/>
                <w:rtl/>
              </w:rPr>
              <w:t>(</w:t>
            </w:r>
            <w:r w:rsidR="004F362B" w:rsidRPr="007319C2">
              <w:rPr>
                <w:rFonts w:asciiTheme="minorHAnsi" w:eastAsiaTheme="minorEastAsia" w:hAnsiTheme="minorHAnsi" w:hint="cs"/>
                <w:b/>
                <w:bCs/>
                <w:i/>
                <w:sz w:val="28"/>
                <w:szCs w:val="28"/>
                <w:rtl/>
              </w:rPr>
              <w:t>6</w:t>
            </w:r>
            <w:r w:rsidR="004F362B">
              <w:rPr>
                <w:rFonts w:asciiTheme="minorHAnsi" w:eastAsiaTheme="minorEastAsia" w:hAnsiTheme="minorHAnsi" w:hint="cs"/>
                <w:i/>
                <w:sz w:val="26"/>
                <w:szCs w:val="26"/>
                <w:rtl/>
              </w:rPr>
              <w:t xml:space="preserve"> </w:t>
            </w:r>
            <w:r w:rsidR="004F362B" w:rsidRPr="00B42BC7">
              <w:rPr>
                <w:rFonts w:asciiTheme="minorHAnsi" w:eastAsiaTheme="minorEastAsia" w:hAnsiTheme="minorHAnsi" w:hint="cs"/>
                <w:b/>
                <w:bCs/>
                <w:i/>
                <w:sz w:val="32"/>
                <w:szCs w:val="32"/>
                <w:rtl/>
              </w:rPr>
              <w:t>-</w:t>
            </w:r>
            <w:r w:rsidR="004F362B" w:rsidRPr="004F362B">
              <w:rPr>
                <w:rFonts w:ascii="Comic Sans MS" w:hAnsi="Comic Sans MS" w:hint="cs"/>
                <w:bCs/>
                <w:sz w:val="28"/>
                <w:szCs w:val="28"/>
                <w:rtl/>
              </w:rPr>
              <w:t>)</w:t>
            </w:r>
            <w:r w:rsidR="004F362B" w:rsidRPr="004F362B">
              <w:rPr>
                <w:rFonts w:asciiTheme="minorHAnsi" w:eastAsiaTheme="minorEastAsia" w:hAnsiTheme="minorHAnsi" w:hint="cs"/>
                <w:b/>
                <w:bCs/>
                <w:i/>
                <w:sz w:val="28"/>
                <w:szCs w:val="28"/>
                <w:rtl/>
              </w:rPr>
              <w:t xml:space="preserve"> </w:t>
            </w:r>
            <w:r w:rsidR="004F362B" w:rsidRPr="00B42BC7">
              <w:rPr>
                <w:rFonts w:asciiTheme="minorHAnsi" w:eastAsiaTheme="minorEastAsia" w:hAnsiTheme="minorHAnsi" w:hint="cs"/>
                <w:b/>
                <w:bCs/>
                <w:i/>
                <w:sz w:val="32"/>
                <w:szCs w:val="32"/>
                <w:rtl/>
              </w:rPr>
              <w:t>-</w:t>
            </w:r>
            <w:r w:rsidR="004F362B" w:rsidRPr="004F362B">
              <w:rPr>
                <w:rFonts w:asciiTheme="minorHAnsi" w:eastAsiaTheme="minorEastAsia" w:hAnsiTheme="minorHAnsi" w:hint="cs"/>
                <w:i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38F122F0" w14:textId="7F0B92CF" w:rsidR="00BB5075" w:rsidRPr="004B1C81" w:rsidRDefault="00A43B94" w:rsidP="00513D4B">
            <w:pPr>
              <w:bidi/>
              <w:jc w:val="center"/>
              <w:rPr>
                <w:rStyle w:val="Strong"/>
                <w:b w:val="0"/>
                <w:sz w:val="22"/>
                <w:szCs w:val="22"/>
                <w:rtl/>
              </w:rPr>
            </w:pPr>
            <w:r w:rsidRPr="004B1C81">
              <w:rPr>
                <w:rStyle w:val="Strong"/>
                <w:rFonts w:hint="cs"/>
                <w:b w:val="0"/>
                <w:sz w:val="24"/>
                <w:rtl/>
              </w:rPr>
              <w:t>1</w:t>
            </w:r>
          </w:p>
        </w:tc>
      </w:tr>
      <w:tr w:rsidR="00BA277E" w:rsidRPr="005B3F55" w14:paraId="267A1481" w14:textId="77777777" w:rsidTr="007D0FB4">
        <w:trPr>
          <w:trHeight w:val="2456"/>
        </w:trPr>
        <w:tc>
          <w:tcPr>
            <w:tcW w:w="676" w:type="dxa"/>
            <w:tcBorders>
              <w:top w:val="single" w:sz="4" w:space="0" w:color="auto"/>
              <w:right w:val="thinThickSmallGap" w:sz="12" w:space="0" w:color="auto"/>
            </w:tcBorders>
            <w:vAlign w:val="center"/>
          </w:tcPr>
          <w:p w14:paraId="5F4D7095" w14:textId="77777777" w:rsidR="00BA277E" w:rsidRPr="00D16535" w:rsidRDefault="00D16535" w:rsidP="00D16535">
            <w:pPr>
              <w:bidi/>
              <w:jc w:val="center"/>
              <w:rPr>
                <w:rStyle w:val="Strong"/>
                <w:rtl/>
              </w:rPr>
            </w:pPr>
            <w:r w:rsidRPr="00D16535">
              <w:rPr>
                <w:rStyle w:val="Strong"/>
                <w:rFonts w:hint="cs"/>
                <w:rtl/>
              </w:rPr>
              <w:t>8</w:t>
            </w:r>
          </w:p>
          <w:p w14:paraId="3F973F98" w14:textId="77777777" w:rsidR="00D16535" w:rsidRDefault="00D16535" w:rsidP="00D16535">
            <w:pPr>
              <w:bidi/>
              <w:rPr>
                <w:rStyle w:val="Strong"/>
                <w:b w:val="0"/>
                <w:bCs w:val="0"/>
                <w:rtl/>
              </w:rPr>
            </w:pPr>
          </w:p>
          <w:p w14:paraId="68C4A3E0" w14:textId="085342E1" w:rsidR="00D16535" w:rsidRDefault="00D16535" w:rsidP="00D16535">
            <w:pPr>
              <w:bidi/>
              <w:rPr>
                <w:rtl/>
              </w:rPr>
            </w:pPr>
          </w:p>
          <w:p w14:paraId="07587B04" w14:textId="77777777" w:rsidR="0052310E" w:rsidRDefault="0052310E" w:rsidP="0052310E">
            <w:pPr>
              <w:bidi/>
              <w:rPr>
                <w:rtl/>
              </w:rPr>
            </w:pPr>
          </w:p>
          <w:p w14:paraId="6E4C1E96" w14:textId="77777777" w:rsidR="0052310E" w:rsidRDefault="0052310E" w:rsidP="0052310E">
            <w:pPr>
              <w:bidi/>
              <w:rPr>
                <w:rtl/>
              </w:rPr>
            </w:pPr>
          </w:p>
          <w:p w14:paraId="361DCEC0" w14:textId="5ACFBB2A" w:rsidR="0052310E" w:rsidRPr="00D16535" w:rsidRDefault="0052310E" w:rsidP="0052310E">
            <w:pPr>
              <w:bidi/>
              <w:rPr>
                <w:rtl/>
              </w:rPr>
            </w:pPr>
          </w:p>
        </w:tc>
        <w:tc>
          <w:tcPr>
            <w:tcW w:w="9713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695FCB24" w14:textId="310ED8AC" w:rsidR="00BA277E" w:rsidRDefault="00BA277E" w:rsidP="008C43BF">
            <w:pPr>
              <w:bidi/>
              <w:rPr>
                <w:rFonts w:asciiTheme="minorHAnsi" w:eastAsiaTheme="minorHAnsi" w:hAnsiTheme="minorHAnsi"/>
                <w:sz w:val="28"/>
                <w:szCs w:val="28"/>
                <w:rtl/>
              </w:rPr>
            </w:pPr>
            <w:r w:rsidRPr="00C83497">
              <w:rPr>
                <w:rFonts w:ascii="Comic Sans MS" w:hAnsi="Comic Sans MS" w:hint="cs"/>
                <w:bCs/>
                <w:sz w:val="26"/>
                <w:szCs w:val="26"/>
                <w:rtl/>
              </w:rPr>
              <w:t>حاصل عبارت</w:t>
            </w:r>
            <w:r w:rsidR="00B42BC7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ها</w:t>
            </w:r>
            <w:r w:rsidRPr="00C83497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را به دست آورید</w:t>
            </w:r>
            <w:r w:rsidR="00F93A85">
              <w:rPr>
                <w:rFonts w:hint="cs"/>
                <w:bCs/>
                <w:sz w:val="26"/>
                <w:szCs w:val="26"/>
                <w:rtl/>
              </w:rPr>
              <w:t>.</w:t>
            </w:r>
          </w:p>
          <w:p w14:paraId="75B64572" w14:textId="6C65C762" w:rsidR="0076793A" w:rsidRDefault="0076793A" w:rsidP="0076793A">
            <w:pPr>
              <w:tabs>
                <w:tab w:val="left" w:pos="5460"/>
                <w:tab w:val="left" w:pos="6480"/>
                <w:tab w:val="left" w:pos="7127"/>
                <w:tab w:val="right" w:pos="9497"/>
              </w:tabs>
              <w:bidi/>
              <w:spacing w:line="360" w:lineRule="auto"/>
              <w:rPr>
                <w:rFonts w:ascii="Cambria Math" w:hAnsi="Cambria Math"/>
                <w:b/>
                <w:bCs/>
                <w:sz w:val="28"/>
                <w:szCs w:val="28"/>
              </w:rPr>
            </w:pPr>
            <w:r>
              <w:rPr>
                <w:rFonts w:ascii="Cambria Math" w:hAnsi="Cambria Math"/>
                <w:b/>
                <w:bCs/>
                <w:sz w:val="28"/>
                <w:szCs w:val="28"/>
              </w:rPr>
              <w:tab/>
              <w:t xml:space="preserve">      </w:t>
            </w:r>
            <w:r>
              <w:rPr>
                <w:rFonts w:ascii="Cambria Math" w:hAnsi="Cambria Math"/>
                <w:b/>
                <w:bCs/>
                <w:sz w:val="28"/>
                <w:szCs w:val="28"/>
              </w:rPr>
              <w:tab/>
              <w:t xml:space="preserve"> </w:t>
            </w:r>
            <w:r>
              <w:rPr>
                <w:rFonts w:ascii="Cambria Math" w:hAnsi="Cambria Math" w:hint="cs"/>
                <w:b/>
                <w:bCs/>
                <w:sz w:val="28"/>
                <w:szCs w:val="28"/>
                <w:rtl/>
              </w:rPr>
              <w:t xml:space="preserve">          </w:t>
            </w:r>
            <w:r>
              <w:rPr>
                <w:rFonts w:ascii="Cambria Math" w:hAnsi="Cambria Math"/>
                <w:b/>
                <w:bCs/>
                <w:sz w:val="28"/>
                <w:szCs w:val="28"/>
              </w:rPr>
              <w:tab/>
              <w:t xml:space="preserve">     </w:t>
            </w:r>
            <w:r w:rsidRPr="0076793A">
              <w:rPr>
                <w:rFonts w:ascii="Cambria Math" w:hAnsi="Cambria Math"/>
                <w:b/>
                <w:bCs/>
                <w:position w:val="-14"/>
                <w:sz w:val="28"/>
                <w:szCs w:val="28"/>
              </w:rPr>
              <w:object w:dxaOrig="1300" w:dyaOrig="420" w14:anchorId="5E7D511A">
                <v:shape id="_x0000_i1034" type="#_x0000_t75" style="width:65.25pt;height:21pt" o:ole="">
                  <v:imagedata r:id="rId27" o:title=""/>
                </v:shape>
                <o:OLEObject Type="Embed" ProgID="Equation.DSMT4" ShapeID="_x0000_i1034" DrawAspect="Content" ObjectID="_1797241402" r:id="rId28"/>
              </w:object>
            </w:r>
          </w:p>
          <w:p w14:paraId="6ED31333" w14:textId="5B5434A3" w:rsidR="009554B4" w:rsidRDefault="0076793A" w:rsidP="0076793A">
            <w:pPr>
              <w:tabs>
                <w:tab w:val="left" w:pos="6480"/>
              </w:tabs>
              <w:bidi/>
              <w:spacing w:line="360" w:lineRule="auto"/>
              <w:jc w:val="center"/>
              <w:rPr>
                <w:rFonts w:cs="Calibri"/>
                <w:sz w:val="8"/>
                <w:rtl/>
              </w:rPr>
            </w:pPr>
            <w:r>
              <w:rPr>
                <w:rFonts w:cs="Calibri" w:hint="cs"/>
                <w:sz w:val="8"/>
                <w:rtl/>
              </w:rPr>
              <w:t xml:space="preserve">                                                                                                                                     </w:t>
            </w:r>
            <w:r w:rsidRPr="0076793A">
              <w:rPr>
                <w:rFonts w:cs="Calibri"/>
                <w:position w:val="-14"/>
                <w:sz w:val="8"/>
              </w:rPr>
              <w:object w:dxaOrig="1640" w:dyaOrig="420" w14:anchorId="67D344EC">
                <v:shape id="_x0000_i1035" type="#_x0000_t75" style="width:81.75pt;height:21pt" o:ole="">
                  <v:imagedata r:id="rId29" o:title=""/>
                </v:shape>
                <o:OLEObject Type="Embed" ProgID="Equation.DSMT4" ShapeID="_x0000_i1035" DrawAspect="Content" ObjectID="_1797241403" r:id="rId30"/>
              </w:object>
            </w:r>
          </w:p>
          <w:p w14:paraId="105C9344" w14:textId="77777777" w:rsidR="0033392C" w:rsidRPr="009554B4" w:rsidRDefault="0033392C" w:rsidP="0033392C">
            <w:pPr>
              <w:tabs>
                <w:tab w:val="left" w:pos="6480"/>
              </w:tabs>
              <w:bidi/>
              <w:spacing w:line="360" w:lineRule="auto"/>
              <w:jc w:val="center"/>
              <w:rPr>
                <w:rFonts w:cs="Calibri"/>
                <w:sz w:val="8"/>
              </w:rPr>
            </w:pPr>
          </w:p>
          <w:p w14:paraId="309165C8" w14:textId="15931F8A" w:rsidR="00026B9E" w:rsidRPr="00E30E35" w:rsidRDefault="00026B9E" w:rsidP="0033392C">
            <w:pPr>
              <w:tabs>
                <w:tab w:val="left" w:pos="2295"/>
              </w:tabs>
              <w:spacing w:line="360" w:lineRule="auto"/>
              <w:jc w:val="center"/>
              <w:rPr>
                <w:rFonts w:asciiTheme="minorHAnsi" w:eastAsiaTheme="minorHAnsi" w:hAnsiTheme="minorHAnsi"/>
                <w:sz w:val="28"/>
                <w:szCs w:val="28"/>
                <w:rtl/>
              </w:rPr>
            </w:pPr>
            <w:r w:rsidRPr="00026B9E">
              <w:rPr>
                <w:rFonts w:asciiTheme="minorHAnsi" w:eastAsiaTheme="minorHAnsi" w:hAnsiTheme="minorHAnsi"/>
                <w:position w:val="-14"/>
                <w:sz w:val="28"/>
                <w:szCs w:val="28"/>
              </w:rPr>
              <w:object w:dxaOrig="1719" w:dyaOrig="420" w14:anchorId="3A347926">
                <v:shape id="_x0000_i1036" type="#_x0000_t75" style="width:86.25pt;height:21pt" o:ole="">
                  <v:imagedata r:id="rId31" o:title=""/>
                </v:shape>
                <o:OLEObject Type="Embed" ProgID="Equation.DSMT4" ShapeID="_x0000_i1036" DrawAspect="Content" ObjectID="_1797241404" r:id="rId32"/>
              </w:object>
            </w:r>
            <w:r>
              <w:rPr>
                <w:rFonts w:asciiTheme="minorHAnsi" w:eastAsiaTheme="minorHAnsi" w:hAnsiTheme="minorHAnsi" w:hint="cs"/>
                <w:sz w:val="28"/>
                <w:szCs w:val="28"/>
                <w:rtl/>
              </w:rPr>
              <w:t xml:space="preserve">                                                                                                             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54FA6ED0" w14:textId="4C96FD8E" w:rsidR="00BA277E" w:rsidRPr="0052310E" w:rsidRDefault="00052B62" w:rsidP="00513D4B">
            <w:pPr>
              <w:bidi/>
              <w:jc w:val="center"/>
              <w:rPr>
                <w:rStyle w:val="Strong"/>
                <w:sz w:val="24"/>
                <w:rtl/>
              </w:rPr>
            </w:pPr>
            <w:r w:rsidRPr="0052310E">
              <w:rPr>
                <w:rStyle w:val="Strong"/>
                <w:rFonts w:hint="cs"/>
                <w:sz w:val="24"/>
                <w:rtl/>
              </w:rPr>
              <w:t>5/1</w:t>
            </w:r>
          </w:p>
        </w:tc>
      </w:tr>
      <w:tr w:rsidR="00C40322" w:rsidRPr="005B3F55" w14:paraId="08E3F90F" w14:textId="77777777" w:rsidTr="00B756DA">
        <w:trPr>
          <w:trHeight w:val="1295"/>
        </w:trPr>
        <w:tc>
          <w:tcPr>
            <w:tcW w:w="676" w:type="dxa"/>
            <w:tcBorders>
              <w:top w:val="single" w:sz="4" w:space="0" w:color="auto"/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3C18F7E7" w14:textId="77777777" w:rsidR="00C40322" w:rsidRDefault="00C40322" w:rsidP="007D0FB4">
            <w:pPr>
              <w:bidi/>
              <w:jc w:val="center"/>
              <w:rPr>
                <w:rStyle w:val="Strong"/>
                <w:rtl/>
              </w:rPr>
            </w:pPr>
            <w:r w:rsidRPr="008C43BF">
              <w:rPr>
                <w:rStyle w:val="Strong"/>
                <w:rFonts w:hint="cs"/>
                <w:rtl/>
              </w:rPr>
              <w:t>9</w:t>
            </w:r>
          </w:p>
          <w:p w14:paraId="5B99AE3F" w14:textId="59EEE01F" w:rsidR="007D0FB4" w:rsidRPr="007D0FB4" w:rsidRDefault="007D0FB4" w:rsidP="007D0FB4">
            <w:pPr>
              <w:bidi/>
              <w:rPr>
                <w:rtl/>
              </w:rPr>
            </w:pPr>
          </w:p>
        </w:tc>
        <w:tc>
          <w:tcPr>
            <w:tcW w:w="9713" w:type="dxa"/>
            <w:tcBorders>
              <w:top w:val="single" w:sz="4" w:space="0" w:color="auto"/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01571DD8" w14:textId="6A6294B8" w:rsidR="00C40322" w:rsidRPr="00094970" w:rsidRDefault="00C40322" w:rsidP="005B3F55">
            <w:pPr>
              <w:bidi/>
              <w:rPr>
                <w:rFonts w:ascii="Comic Sans MS" w:hAnsi="Comic Sans MS"/>
                <w:b/>
                <w:bCs/>
                <w:sz w:val="26"/>
                <w:szCs w:val="26"/>
                <w:rtl/>
              </w:rPr>
            </w:pPr>
            <w:r w:rsidRPr="00094970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دمای هوای یزد </w:t>
            </w:r>
            <w:r w:rsidR="0033392C">
              <w:rPr>
                <w:rFonts w:ascii="Comic Sans MS" w:hAnsi="Comic Sans MS" w:hint="cs"/>
                <w:bCs/>
                <w:sz w:val="26"/>
                <w:szCs w:val="26"/>
                <w:rtl/>
              </w:rPr>
              <w:t>10</w:t>
            </w:r>
            <w:r w:rsidRPr="00094970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HAnsi" w:hAnsi="Cambria Math"/>
                </w:rPr>
                <m:t>+</m:t>
              </m:r>
            </m:oMath>
            <w:r>
              <w:rPr>
                <w:rFonts w:ascii="Comic Sans MS" w:hAnsi="Comic Sans MS"/>
              </w:rPr>
              <w:t xml:space="preserve"> </w:t>
            </w:r>
            <w:r w:rsidRPr="00094970">
              <w:rPr>
                <w:rFonts w:ascii="Comic Sans MS" w:hAnsi="Comic Sans MS" w:hint="cs"/>
                <w:bCs/>
                <w:sz w:val="26"/>
                <w:szCs w:val="26"/>
                <w:rtl/>
              </w:rPr>
              <w:t>درجه</w:t>
            </w:r>
            <w:r w:rsidR="0033392C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بالای صفر</w:t>
            </w:r>
            <w:r w:rsidRPr="00094970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و دمای هوای شیرکوه 8 </w:t>
            </w:r>
            <w:r>
              <w:rPr>
                <w:rFonts w:ascii="Comic Sans MS" w:hAnsi="Comic Sans MS"/>
              </w:rPr>
              <w:t xml:space="preserve"> </w:t>
            </w:r>
            <w:r w:rsidRPr="00094970">
              <w:rPr>
                <w:rFonts w:ascii="Comic Sans MS" w:hAnsi="Comic Sans MS" w:hint="cs"/>
                <w:bCs/>
                <w:sz w:val="26"/>
                <w:szCs w:val="26"/>
                <w:rtl/>
              </w:rPr>
              <w:t>درجه</w:t>
            </w:r>
            <w:r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زیر صفر</w:t>
            </w:r>
            <w:r w:rsidRPr="00094970"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است</w:t>
            </w:r>
            <w:r w:rsidR="00F93A85">
              <w:rPr>
                <w:rFonts w:hint="cs"/>
                <w:bCs/>
                <w:sz w:val="26"/>
                <w:szCs w:val="26"/>
                <w:rtl/>
              </w:rPr>
              <w:t>.</w:t>
            </w:r>
          </w:p>
          <w:p w14:paraId="31BE8200" w14:textId="740BD760" w:rsidR="00B756DA" w:rsidRPr="00B756DA" w:rsidRDefault="0033392C" w:rsidP="00B756DA">
            <w:pPr>
              <w:tabs>
                <w:tab w:val="left" w:pos="8428"/>
                <w:tab w:val="right" w:pos="9497"/>
              </w:tabs>
              <w:spacing w:line="276" w:lineRule="auto"/>
              <w:jc w:val="right"/>
              <w:rPr>
                <w:rFonts w:asciiTheme="minorHAnsi" w:eastAsiaTheme="minorHAnsi" w:hAnsiTheme="minorHAnsi"/>
                <w:sz w:val="28"/>
                <w:szCs w:val="28"/>
                <w:rtl/>
              </w:rPr>
            </w:pPr>
            <w:r>
              <w:rPr>
                <w:rFonts w:ascii="Comic Sans MS" w:hAnsi="Comic Sans MS" w:hint="cs"/>
                <w:bCs/>
                <w:sz w:val="26"/>
                <w:szCs w:val="26"/>
                <w:rtl/>
              </w:rPr>
              <w:t xml:space="preserve"> دمای </w:t>
            </w:r>
            <w:r w:rsidR="00C40322" w:rsidRPr="00094970">
              <w:rPr>
                <w:rFonts w:ascii="Comic Sans MS" w:hAnsi="Comic Sans MS" w:hint="cs"/>
                <w:bCs/>
                <w:sz w:val="26"/>
                <w:szCs w:val="26"/>
                <w:rtl/>
              </w:rPr>
              <w:t>شیرکوه چند درجه از یزد سردتر است ؟</w:t>
            </w:r>
            <w:r w:rsidR="00C40322">
              <w:rPr>
                <w:rFonts w:asciiTheme="minorHAnsi" w:eastAsiaTheme="minorHAnsi" w:hAnsiTheme="minorHAnsi"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748E0F0A" w14:textId="352B6D5A" w:rsidR="00C40322" w:rsidRPr="0052310E" w:rsidRDefault="00C40322" w:rsidP="00513D4B">
            <w:pPr>
              <w:bidi/>
              <w:jc w:val="center"/>
              <w:rPr>
                <w:rStyle w:val="Strong"/>
                <w:sz w:val="24"/>
                <w:rtl/>
              </w:rPr>
            </w:pPr>
            <w:r w:rsidRPr="0052310E">
              <w:rPr>
                <w:rStyle w:val="Strong"/>
                <w:rFonts w:hint="cs"/>
                <w:sz w:val="24"/>
                <w:rtl/>
              </w:rPr>
              <w:t>5/0</w:t>
            </w:r>
          </w:p>
        </w:tc>
      </w:tr>
      <w:tr w:rsidR="00B756DA" w:rsidRPr="005B3F55" w14:paraId="7210E72F" w14:textId="77777777" w:rsidTr="00B756DA">
        <w:trPr>
          <w:trHeight w:val="64"/>
        </w:trPr>
        <w:tc>
          <w:tcPr>
            <w:tcW w:w="676" w:type="dxa"/>
            <w:tcBorders>
              <w:top w:val="single" w:sz="4" w:space="0" w:color="auto"/>
              <w:right w:val="thinThickSmallGap" w:sz="12" w:space="0" w:color="auto"/>
            </w:tcBorders>
            <w:vAlign w:val="center"/>
          </w:tcPr>
          <w:p w14:paraId="4C4AE521" w14:textId="71F9B2DC" w:rsidR="00B756DA" w:rsidRPr="006C49C1" w:rsidRDefault="006C49C1" w:rsidP="006C49C1">
            <w:pPr>
              <w:bidi/>
              <w:jc w:val="center"/>
              <w:rPr>
                <w:rStyle w:val="Strong"/>
                <w:rtl/>
              </w:rPr>
            </w:pPr>
            <w:r w:rsidRPr="006C49C1">
              <w:rPr>
                <w:rStyle w:val="Strong"/>
                <w:rFonts w:hint="cs"/>
                <w:rtl/>
              </w:rPr>
              <w:t>10</w:t>
            </w:r>
          </w:p>
          <w:p w14:paraId="134F9876" w14:textId="77777777" w:rsidR="006C49C1" w:rsidRDefault="006C49C1" w:rsidP="006C49C1">
            <w:pPr>
              <w:bidi/>
              <w:rPr>
                <w:rStyle w:val="Strong"/>
                <w:b w:val="0"/>
                <w:bCs w:val="0"/>
                <w:rtl/>
              </w:rPr>
            </w:pPr>
          </w:p>
          <w:p w14:paraId="19050E13" w14:textId="22A4B78A" w:rsidR="006C49C1" w:rsidRDefault="006C49C1" w:rsidP="006C49C1">
            <w:pPr>
              <w:bidi/>
              <w:rPr>
                <w:rStyle w:val="Strong"/>
                <w:b w:val="0"/>
                <w:bCs w:val="0"/>
                <w:rtl/>
              </w:rPr>
            </w:pPr>
          </w:p>
          <w:p w14:paraId="2421E527" w14:textId="77777777" w:rsidR="007D0FB4" w:rsidRDefault="007D0FB4" w:rsidP="007D0FB4">
            <w:pPr>
              <w:bidi/>
              <w:rPr>
                <w:rStyle w:val="Strong"/>
                <w:b w:val="0"/>
                <w:bCs w:val="0"/>
                <w:rtl/>
              </w:rPr>
            </w:pPr>
          </w:p>
          <w:p w14:paraId="69FBEB92" w14:textId="77777777" w:rsidR="006C49C1" w:rsidRDefault="006C49C1" w:rsidP="006C49C1">
            <w:pPr>
              <w:bidi/>
              <w:rPr>
                <w:rStyle w:val="Strong"/>
                <w:b w:val="0"/>
                <w:bCs w:val="0"/>
                <w:rtl/>
              </w:rPr>
            </w:pPr>
          </w:p>
          <w:p w14:paraId="3223ED1B" w14:textId="77777777" w:rsidR="00B756DA" w:rsidRPr="008C43BF" w:rsidRDefault="00B756DA" w:rsidP="008C43BF">
            <w:pPr>
              <w:bidi/>
              <w:rPr>
                <w:rStyle w:val="Strong"/>
                <w:rtl/>
              </w:rPr>
            </w:pPr>
          </w:p>
        </w:tc>
        <w:tc>
          <w:tcPr>
            <w:tcW w:w="9713" w:type="dxa"/>
            <w:tcBorders>
              <w:top w:val="single" w:sz="4" w:space="0" w:color="auto"/>
              <w:left w:val="thinThickSmallGap" w:sz="12" w:space="0" w:color="auto"/>
              <w:right w:val="thickThinSmallGap" w:sz="12" w:space="0" w:color="auto"/>
            </w:tcBorders>
          </w:tcPr>
          <w:p w14:paraId="3B9EABD3" w14:textId="77777777" w:rsidR="00B756DA" w:rsidRPr="00A31221" w:rsidRDefault="00B756DA" w:rsidP="00B756DA">
            <w:pPr>
              <w:bidi/>
              <w:spacing w:line="360" w:lineRule="auto"/>
              <w:rPr>
                <w:rFonts w:asciiTheme="minorHAnsi" w:eastAsiaTheme="minorHAnsi" w:hAnsiTheme="minorHAnsi"/>
                <w:bCs/>
                <w:sz w:val="26"/>
                <w:szCs w:val="26"/>
                <w:rtl/>
              </w:rPr>
            </w:pPr>
            <w:r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 xml:space="preserve">الف) جمله </w:t>
            </w:r>
            <m:oMath>
              <m:r>
                <w:rPr>
                  <w:rFonts w:ascii="Cambria Math" w:eastAsiaTheme="minorHAnsi" w:hAnsi="Cambria Math"/>
                  <w:sz w:val="26"/>
                  <w:szCs w:val="26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n</m:t>
              </m:r>
              <m:r>
                <w:rPr>
                  <w:rFonts w:ascii="Cambria Math" w:eastAsiaTheme="minorHAnsi" w:hAnsi="Cambria Math" w:hint="cs"/>
                  <w:sz w:val="26"/>
                  <w:szCs w:val="26"/>
                  <w:rtl/>
                </w:rPr>
                <m:t xml:space="preserve"> </m:t>
              </m:r>
            </m:oMath>
            <w:r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>ام الگوی مقابل بنویسید سپس جمله دهم آن را به دست آورید</w:t>
            </w:r>
            <w:r>
              <w:rPr>
                <w:rFonts w:hint="cs"/>
                <w:bCs/>
                <w:sz w:val="26"/>
                <w:szCs w:val="26"/>
                <w:rtl/>
              </w:rPr>
              <w:t>.</w:t>
            </w:r>
          </w:p>
          <w:p w14:paraId="51328C54" w14:textId="787FD34A" w:rsidR="00B756DA" w:rsidRPr="00C40322" w:rsidRDefault="00B756DA" w:rsidP="006C49C1">
            <w:pPr>
              <w:tabs>
                <w:tab w:val="center" w:pos="4748"/>
                <w:tab w:val="left" w:pos="5571"/>
                <w:tab w:val="left" w:pos="7575"/>
                <w:tab w:val="left" w:pos="8342"/>
              </w:tabs>
              <w:bidi/>
              <w:spacing w:line="360" w:lineRule="auto"/>
              <w:rPr>
                <w:rFonts w:ascii="Comic Sans MS" w:eastAsiaTheme="minorHAnsi" w:hAnsi="Comic Sans MS"/>
                <w:bCs/>
                <w:sz w:val="28"/>
                <w:szCs w:val="28"/>
                <w:rtl/>
              </w:rPr>
            </w:pPr>
            <w:r>
              <w:rPr>
                <w:rFonts w:ascii="Comic Sans MS" w:eastAsiaTheme="minorHAnsi" w:hAnsi="Comic Sans MS" w:hint="cs"/>
                <w:bCs/>
                <w:rtl/>
              </w:rPr>
              <w:t xml:space="preserve">                        </w:t>
            </w:r>
            <w:r>
              <w:rPr>
                <w:rFonts w:ascii="Cambria Math" w:hAnsi="Cambria Math" w:hint="cs"/>
                <w:b/>
                <w:bCs/>
                <w:sz w:val="24"/>
                <w:rtl/>
              </w:rPr>
              <w:t xml:space="preserve">                     .............. </w:t>
            </w:r>
            <w:r w:rsidRPr="00B052D4">
              <w:rPr>
                <w:rFonts w:ascii="Cambria Math" w:hAnsi="Cambria Math"/>
                <w:b/>
                <w:bCs/>
                <w:sz w:val="28"/>
                <w:szCs w:val="28"/>
              </w:rPr>
              <w:t>=</w:t>
            </w:r>
            <w:r>
              <w:rPr>
                <w:rFonts w:ascii="Cambria Math" w:hAnsi="Cambria Math" w:hint="cs"/>
                <w:b/>
                <w:bCs/>
                <w:sz w:val="24"/>
                <w:rtl/>
              </w:rPr>
              <w:t xml:space="preserve"> جمله دهم                 ............... </w:t>
            </w:r>
            <w:r w:rsidRPr="00B871AC">
              <w:rPr>
                <w:rFonts w:ascii="Cambria Math" w:hAnsi="Cambria Math"/>
                <w:b/>
                <w:bCs/>
                <w:sz w:val="24"/>
              </w:rPr>
              <w:t xml:space="preserve"> </w:t>
            </w:r>
            <w:r w:rsidRPr="00B052D4">
              <w:rPr>
                <w:rFonts w:ascii="Cambria Math" w:hAnsi="Cambria Math"/>
                <w:b/>
                <w:bCs/>
                <w:sz w:val="28"/>
                <w:szCs w:val="28"/>
              </w:rPr>
              <w:t>=</w:t>
            </w:r>
            <w:r>
              <w:rPr>
                <w:rFonts w:ascii="Comic Sans MS" w:eastAsiaTheme="minorHAnsi" w:hAnsi="Comic Sans MS" w:hint="cs"/>
                <w:bCs/>
                <w:rtl/>
              </w:rPr>
              <w:t>جمله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</w:rPr>
                <m:t>n</m:t>
              </m:r>
              <m:r>
                <w:rPr>
                  <w:rFonts w:ascii="Cambria Math" w:eastAsiaTheme="minorEastAsia" w:hAnsi="Cambria Math"/>
                  <w:sz w:val="24"/>
                </w:rPr>
                <m:t xml:space="preserve"> </m:t>
              </m:r>
            </m:oMath>
            <w:r>
              <w:rPr>
                <w:rFonts w:ascii="Comic Sans MS" w:eastAsiaTheme="minorHAnsi" w:hAnsi="Comic Sans MS" w:hint="cs"/>
                <w:bCs/>
                <w:sz w:val="28"/>
                <w:szCs w:val="28"/>
                <w:rtl/>
              </w:rPr>
              <w:t xml:space="preserve"> ام</w:t>
            </w:r>
            <w:r w:rsidR="006C49C1">
              <w:rPr>
                <w:rFonts w:ascii="Cambria Math" w:hAnsi="Cambria Math"/>
                <w:b/>
                <w:bCs/>
                <w:sz w:val="24"/>
                <w:rtl/>
              </w:rPr>
              <w:tab/>
            </w:r>
            <w:r w:rsidR="006C49C1">
              <w:rPr>
                <w:rFonts w:ascii="Cambria Math" w:hAnsi="Cambria Math" w:hint="cs"/>
                <w:b/>
                <w:bCs/>
                <w:sz w:val="24"/>
                <w:rtl/>
              </w:rPr>
              <w:t xml:space="preserve">            </w:t>
            </w:r>
            <w:r>
              <w:rPr>
                <w:rFonts w:ascii="Comic Sans MS" w:eastAsiaTheme="minorHAnsi" w:hAnsi="Comic Sans MS" w:hint="cs"/>
                <w:bCs/>
                <w:rtl/>
              </w:rPr>
              <w:t xml:space="preserve">... </w:t>
            </w:r>
            <w:r w:rsidRPr="00943EF9">
              <w:rPr>
                <w:rFonts w:ascii="Comic Sans MS" w:eastAsiaTheme="minorHAnsi" w:hAnsi="Comic Sans MS" w:hint="cs"/>
                <w:bCs/>
                <w:sz w:val="4"/>
                <w:szCs w:val="28"/>
                <w:rtl/>
              </w:rPr>
              <w:t>،</w:t>
            </w:r>
            <w:r>
              <w:rPr>
                <w:rFonts w:ascii="Comic Sans MS" w:eastAsiaTheme="minorHAnsi" w:hAnsi="Comic Sans MS" w:hint="cs"/>
                <w:bCs/>
                <w:rtl/>
              </w:rPr>
              <w:t xml:space="preserve"> </w:t>
            </w:r>
            <w:r w:rsidRPr="00524AFF">
              <w:rPr>
                <w:rFonts w:ascii="Comic Sans MS" w:eastAsiaTheme="minorHAnsi" w:hAnsi="Comic Sans MS" w:hint="cs"/>
                <w:bCs/>
                <w:sz w:val="4"/>
                <w:szCs w:val="28"/>
                <w:rtl/>
              </w:rPr>
              <w:t xml:space="preserve">11 </w:t>
            </w:r>
            <w:r w:rsidRPr="00943EF9">
              <w:rPr>
                <w:rFonts w:ascii="Comic Sans MS" w:eastAsiaTheme="minorHAnsi" w:hAnsi="Comic Sans MS" w:hint="cs"/>
                <w:bCs/>
                <w:sz w:val="4"/>
                <w:szCs w:val="28"/>
                <w:rtl/>
              </w:rPr>
              <w:t>،</w:t>
            </w:r>
            <w:r>
              <w:rPr>
                <w:rFonts w:ascii="Comic Sans MS" w:eastAsiaTheme="minorHAnsi" w:hAnsi="Comic Sans MS" w:hint="cs"/>
                <w:bCs/>
                <w:rtl/>
              </w:rPr>
              <w:t xml:space="preserve"> </w:t>
            </w:r>
            <w:r>
              <w:rPr>
                <w:rFonts w:ascii="Comic Sans MS" w:eastAsiaTheme="minorHAnsi" w:hAnsi="Comic Sans MS" w:hint="cs"/>
                <w:bCs/>
                <w:sz w:val="4"/>
                <w:szCs w:val="28"/>
                <w:rtl/>
              </w:rPr>
              <w:t>8</w:t>
            </w:r>
            <w:r w:rsidRPr="00524AFF">
              <w:rPr>
                <w:rFonts w:ascii="Comic Sans MS" w:eastAsiaTheme="minorHAnsi" w:hAnsi="Comic Sans MS" w:hint="cs"/>
                <w:bCs/>
                <w:sz w:val="4"/>
                <w:szCs w:val="28"/>
                <w:rtl/>
              </w:rPr>
              <w:t xml:space="preserve"> </w:t>
            </w:r>
            <w:r w:rsidRPr="00943EF9">
              <w:rPr>
                <w:rFonts w:ascii="Comic Sans MS" w:eastAsiaTheme="minorHAnsi" w:hAnsi="Comic Sans MS" w:hint="cs"/>
                <w:bCs/>
                <w:sz w:val="4"/>
                <w:szCs w:val="28"/>
                <w:rtl/>
              </w:rPr>
              <w:t>،</w:t>
            </w:r>
            <w:r w:rsidR="006C49C1">
              <w:rPr>
                <w:rFonts w:ascii="Comic Sans MS" w:eastAsiaTheme="minorHAnsi" w:hAnsi="Comic Sans MS" w:hint="cs"/>
                <w:bCs/>
                <w:sz w:val="4"/>
                <w:szCs w:val="28"/>
                <w:rtl/>
              </w:rPr>
              <w:t xml:space="preserve"> </w:t>
            </w:r>
            <w:r>
              <w:rPr>
                <w:rFonts w:ascii="Comic Sans MS" w:eastAsiaTheme="minorHAnsi" w:hAnsi="Comic Sans MS"/>
                <w:bCs/>
                <w:sz w:val="4"/>
                <w:szCs w:val="28"/>
              </w:rPr>
              <w:t xml:space="preserve">  </w:t>
            </w:r>
            <w:r w:rsidRPr="00943EF9">
              <w:rPr>
                <w:rFonts w:ascii="Comic Sans MS" w:eastAsiaTheme="minorHAnsi" w:hAnsi="Comic Sans MS" w:hint="cs"/>
                <w:bCs/>
                <w:sz w:val="4"/>
                <w:szCs w:val="28"/>
                <w:rtl/>
              </w:rPr>
              <w:t>5</w:t>
            </w:r>
            <w:r>
              <w:rPr>
                <w:rFonts w:ascii="Comic Sans MS" w:eastAsiaTheme="minorHAnsi" w:hAnsi="Comic Sans MS"/>
                <w:bCs/>
                <w:sz w:val="4"/>
                <w:szCs w:val="28"/>
              </w:rPr>
              <w:t xml:space="preserve"> </w:t>
            </w:r>
            <w:r>
              <w:rPr>
                <w:rFonts w:ascii="Comic Sans MS" w:eastAsiaTheme="minorHAnsi" w:hAnsi="Comic Sans MS" w:hint="cs"/>
                <w:bCs/>
                <w:sz w:val="4"/>
                <w:szCs w:val="28"/>
                <w:rtl/>
              </w:rPr>
              <w:t xml:space="preserve">   </w:t>
            </w:r>
            <w:r w:rsidRPr="00524AFF">
              <w:rPr>
                <w:rFonts w:ascii="Comic Sans MS" w:eastAsiaTheme="minorHAnsi" w:hAnsi="Comic Sans MS" w:hint="cs"/>
                <w:bCs/>
                <w:sz w:val="4"/>
                <w:szCs w:val="28"/>
                <w:rtl/>
              </w:rPr>
              <w:t xml:space="preserve"> </w:t>
            </w:r>
            <w:r>
              <w:rPr>
                <w:rFonts w:ascii="Comic Sans MS" w:eastAsiaTheme="minorHAnsi" w:hAnsi="Comic Sans MS" w:hint="cs"/>
                <w:bCs/>
                <w:sz w:val="4"/>
                <w:szCs w:val="28"/>
                <w:rtl/>
              </w:rPr>
              <w:t xml:space="preserve"> </w:t>
            </w:r>
            <w:r w:rsidRPr="00524AFF">
              <w:rPr>
                <w:rFonts w:ascii="Comic Sans MS" w:eastAsiaTheme="minorHAnsi" w:hAnsi="Comic Sans MS" w:hint="cs"/>
                <w:bCs/>
                <w:sz w:val="4"/>
                <w:szCs w:val="28"/>
                <w:rtl/>
              </w:rPr>
              <w:t xml:space="preserve">            </w:t>
            </w:r>
            <w:r w:rsidRPr="00524AFF">
              <w:rPr>
                <w:rFonts w:ascii="Cambria Math" w:hAnsi="Cambria Math" w:hint="cs"/>
                <w:b/>
                <w:bCs/>
                <w:sz w:val="28"/>
                <w:szCs w:val="28"/>
                <w:rtl/>
              </w:rPr>
              <w:t xml:space="preserve">               </w:t>
            </w:r>
          </w:p>
          <w:p w14:paraId="274BEF97" w14:textId="1BC58AC9" w:rsidR="00B756DA" w:rsidRPr="00B756DA" w:rsidRDefault="00B756DA" w:rsidP="00B756DA">
            <w:pPr>
              <w:bidi/>
              <w:spacing w:line="360" w:lineRule="auto"/>
              <w:rPr>
                <w:rFonts w:asciiTheme="minorHAnsi" w:eastAsiaTheme="minorHAnsi" w:hAnsiTheme="minorHAnsi"/>
                <w:bCs/>
                <w:sz w:val="26"/>
                <w:szCs w:val="26"/>
                <w:rtl/>
              </w:rPr>
            </w:pPr>
            <w:r w:rsidRPr="00BD77A1"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>ب) هزینه ورودی یک شهر بازی 10000 تومان است و هزینه بلیط هر وسیله بازی 20000 تومان است. هزینه خرید</w:t>
            </w:r>
            <m:oMath>
              <m:r>
                <m:rPr>
                  <m:sty m:val="p"/>
                </m:rPr>
                <w:rPr>
                  <w:rFonts w:ascii="Cambria Math" w:eastAsiaTheme="minorHAnsi" w:hAnsi="Cambria Math"/>
                  <w:sz w:val="28"/>
                  <w:szCs w:val="28"/>
                </w:rPr>
                <m:t xml:space="preserve">  </m:t>
              </m:r>
              <m:r>
                <m:rPr>
                  <m:sty m:val="bi"/>
                </m:rPr>
                <w:rPr>
                  <w:rFonts w:ascii="Cambria Math" w:eastAsiaTheme="minorHAnsi" w:hAnsi="Cambria Math"/>
                  <w:sz w:val="28"/>
                  <w:szCs w:val="28"/>
                </w:rPr>
                <m:t>a</m:t>
              </m:r>
              <m:r>
                <w:rPr>
                  <w:rFonts w:ascii="Cambria Math" w:eastAsiaTheme="minorHAnsi" w:hAnsi="Cambria Math"/>
                  <w:sz w:val="28"/>
                  <w:szCs w:val="28"/>
                </w:rPr>
                <m:t xml:space="preserve"> </m:t>
              </m:r>
            </m:oMath>
            <w:r w:rsidRPr="00BD77A1"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>بلیط به صورت جبری بنویسید.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48A1BB69" w14:textId="44DD2618" w:rsidR="006C49C1" w:rsidRDefault="006C49C1" w:rsidP="006C49C1">
            <w:pPr>
              <w:bidi/>
              <w:rPr>
                <w:rStyle w:val="Strong"/>
                <w:sz w:val="24"/>
                <w:rtl/>
              </w:rPr>
            </w:pPr>
          </w:p>
          <w:p w14:paraId="4F70180D" w14:textId="58C6FECC" w:rsidR="006C49C1" w:rsidRDefault="006C49C1" w:rsidP="006C49C1">
            <w:pPr>
              <w:bidi/>
              <w:jc w:val="center"/>
              <w:rPr>
                <w:rStyle w:val="Strong"/>
                <w:sz w:val="24"/>
                <w:rtl/>
              </w:rPr>
            </w:pPr>
            <w:r>
              <w:rPr>
                <w:rStyle w:val="Strong"/>
                <w:rFonts w:hint="cs"/>
                <w:sz w:val="24"/>
                <w:rtl/>
              </w:rPr>
              <w:t>75/0</w:t>
            </w:r>
          </w:p>
          <w:p w14:paraId="341798BD" w14:textId="77777777" w:rsidR="006C49C1" w:rsidRDefault="006C49C1" w:rsidP="006C49C1">
            <w:pPr>
              <w:bidi/>
              <w:rPr>
                <w:rStyle w:val="Strong"/>
                <w:sz w:val="24"/>
                <w:rtl/>
              </w:rPr>
            </w:pPr>
          </w:p>
          <w:p w14:paraId="0E03AD47" w14:textId="77777777" w:rsidR="006C49C1" w:rsidRDefault="006C49C1" w:rsidP="006C49C1">
            <w:pPr>
              <w:bidi/>
              <w:rPr>
                <w:rStyle w:val="Strong"/>
                <w:sz w:val="24"/>
                <w:rtl/>
              </w:rPr>
            </w:pPr>
          </w:p>
          <w:p w14:paraId="2E8E9CD0" w14:textId="77777777" w:rsidR="006C49C1" w:rsidRDefault="006C49C1" w:rsidP="006C49C1">
            <w:pPr>
              <w:bidi/>
              <w:jc w:val="center"/>
              <w:rPr>
                <w:rStyle w:val="Strong"/>
                <w:sz w:val="24"/>
                <w:rtl/>
              </w:rPr>
            </w:pPr>
            <w:r>
              <w:rPr>
                <w:rStyle w:val="Strong"/>
                <w:rFonts w:hint="cs"/>
                <w:sz w:val="24"/>
                <w:rtl/>
              </w:rPr>
              <w:t>5/0</w:t>
            </w:r>
          </w:p>
          <w:p w14:paraId="273331F9" w14:textId="55300723" w:rsidR="006C49C1" w:rsidRPr="0052310E" w:rsidRDefault="006C49C1" w:rsidP="006C49C1">
            <w:pPr>
              <w:bidi/>
              <w:jc w:val="center"/>
              <w:rPr>
                <w:rStyle w:val="Strong"/>
                <w:sz w:val="24"/>
                <w:rtl/>
              </w:rPr>
            </w:pPr>
          </w:p>
        </w:tc>
      </w:tr>
    </w:tbl>
    <w:p w14:paraId="55287E28" w14:textId="77777777" w:rsidR="00B756DA" w:rsidRDefault="00B756DA" w:rsidP="0052310E">
      <w:pPr>
        <w:bidi/>
        <w:rPr>
          <w:rStyle w:val="Strong"/>
          <w:rtl/>
        </w:rPr>
        <w:sectPr w:rsidR="00B756DA" w:rsidSect="00C83497">
          <w:headerReference w:type="default" r:id="rId33"/>
          <w:pgSz w:w="11907" w:h="16839" w:code="9"/>
          <w:pgMar w:top="72" w:right="1210" w:bottom="288" w:left="806" w:header="346" w:footer="0" w:gutter="0"/>
          <w:cols w:space="708"/>
          <w:docGrid w:linePitch="360"/>
        </w:sectPr>
      </w:pPr>
    </w:p>
    <w:tbl>
      <w:tblPr>
        <w:bidiVisual/>
        <w:tblW w:w="11065" w:type="dxa"/>
        <w:tblInd w:w="-843" w:type="dxa"/>
        <w:tblBorders>
          <w:top w:val="thinThickSmallGap" w:sz="12" w:space="0" w:color="auto"/>
          <w:left w:val="thickThinSmallGap" w:sz="12" w:space="0" w:color="auto"/>
          <w:bottom w:val="thickThinSmallGap" w:sz="12" w:space="0" w:color="auto"/>
          <w:right w:val="thinThickSmallGap" w:sz="12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6"/>
        <w:gridCol w:w="9713"/>
        <w:gridCol w:w="676"/>
      </w:tblGrid>
      <w:tr w:rsidR="00AC529B" w:rsidRPr="005B3F55" w14:paraId="6A7B4E37" w14:textId="77777777" w:rsidTr="007E1807">
        <w:trPr>
          <w:trHeight w:val="2829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6338D8AD" w14:textId="77777777" w:rsidR="00AC529B" w:rsidRPr="007E1807" w:rsidRDefault="007E1807" w:rsidP="007E1807">
            <w:pPr>
              <w:bidi/>
              <w:jc w:val="center"/>
              <w:rPr>
                <w:b/>
                <w:bCs/>
                <w:rtl/>
              </w:rPr>
            </w:pPr>
            <w:r w:rsidRPr="007E1807">
              <w:rPr>
                <w:rFonts w:hint="cs"/>
                <w:b/>
                <w:bCs/>
                <w:rtl/>
              </w:rPr>
              <w:lastRenderedPageBreak/>
              <w:t>11</w:t>
            </w:r>
          </w:p>
          <w:p w14:paraId="4612FA0D" w14:textId="77777777" w:rsidR="007E1807" w:rsidRDefault="007E1807" w:rsidP="007E1807">
            <w:pPr>
              <w:bidi/>
              <w:rPr>
                <w:rtl/>
              </w:rPr>
            </w:pPr>
          </w:p>
          <w:p w14:paraId="2E6E158E" w14:textId="77777777" w:rsidR="007E1807" w:rsidRDefault="007E1807" w:rsidP="007E1807">
            <w:pPr>
              <w:bidi/>
              <w:rPr>
                <w:rtl/>
              </w:rPr>
            </w:pPr>
          </w:p>
          <w:p w14:paraId="6BFCA568" w14:textId="1A96C9D1" w:rsidR="007E1807" w:rsidRDefault="007E1807" w:rsidP="007E1807">
            <w:pPr>
              <w:bidi/>
              <w:rPr>
                <w:rtl/>
              </w:rPr>
            </w:pPr>
          </w:p>
          <w:p w14:paraId="25C92694" w14:textId="30D9B277" w:rsidR="00E83FEC" w:rsidRDefault="00E83FEC" w:rsidP="00E83FEC">
            <w:pPr>
              <w:bidi/>
              <w:rPr>
                <w:rtl/>
              </w:rPr>
            </w:pPr>
          </w:p>
          <w:p w14:paraId="2AA049A3" w14:textId="77777777" w:rsidR="00E83FEC" w:rsidRDefault="00E83FEC" w:rsidP="00E83FEC">
            <w:pPr>
              <w:bidi/>
              <w:rPr>
                <w:rtl/>
              </w:rPr>
            </w:pPr>
          </w:p>
          <w:p w14:paraId="19942951" w14:textId="77777777" w:rsidR="007E1807" w:rsidRDefault="007E1807" w:rsidP="007E1807">
            <w:pPr>
              <w:bidi/>
              <w:rPr>
                <w:rtl/>
              </w:rPr>
            </w:pPr>
          </w:p>
          <w:p w14:paraId="35E50CCD" w14:textId="77777777" w:rsidR="007E1807" w:rsidRDefault="007E1807" w:rsidP="007E1807">
            <w:pPr>
              <w:bidi/>
              <w:rPr>
                <w:rtl/>
              </w:rPr>
            </w:pPr>
          </w:p>
          <w:p w14:paraId="4060805C" w14:textId="6401D8BF" w:rsidR="007E1807" w:rsidRPr="008C43BF" w:rsidRDefault="007E1807" w:rsidP="007E1807">
            <w:pPr>
              <w:bidi/>
              <w:rPr>
                <w:rtl/>
              </w:rPr>
            </w:pP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683BECDD" w14:textId="22EF3FB3" w:rsidR="00AC529B" w:rsidRPr="003D5534" w:rsidRDefault="00AC529B" w:rsidP="00C40322">
            <w:pPr>
              <w:bidi/>
              <w:spacing w:line="276" w:lineRule="auto"/>
              <w:rPr>
                <w:rFonts w:asciiTheme="minorHAnsi" w:eastAsiaTheme="minorHAnsi" w:hAnsiTheme="minorHAnsi"/>
                <w:b/>
                <w:bCs/>
                <w:sz w:val="28"/>
                <w:szCs w:val="28"/>
                <w:rtl/>
              </w:rPr>
            </w:pPr>
            <w:r w:rsidRPr="00272D10"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>الف) عبارت جبری زیر را ساده کنید</w:t>
            </w:r>
            <w:r>
              <w:rPr>
                <w:rFonts w:hint="cs"/>
                <w:bCs/>
                <w:sz w:val="26"/>
                <w:szCs w:val="26"/>
                <w:rtl/>
              </w:rPr>
              <w:t>.</w:t>
            </w:r>
            <w:r w:rsidRPr="00272D10"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 xml:space="preserve"> </w:t>
            </w:r>
          </w:p>
          <w:p w14:paraId="36776D49" w14:textId="3EEF2BD4" w:rsidR="00AC529B" w:rsidRDefault="00AC529B" w:rsidP="0033392C">
            <w:pPr>
              <w:tabs>
                <w:tab w:val="left" w:pos="6855"/>
              </w:tabs>
              <w:spacing w:line="276" w:lineRule="auto"/>
              <w:rPr>
                <w:rFonts w:asciiTheme="minorHAnsi" w:eastAsiaTheme="minorEastAsia" w:hAnsiTheme="minorHAnsi"/>
                <w:sz w:val="28"/>
                <w:szCs w:val="28"/>
                <w:rtl/>
              </w:rPr>
            </w:pPr>
            <w:r w:rsidRPr="00091157">
              <w:rPr>
                <w:rFonts w:asciiTheme="minorHAnsi" w:eastAsiaTheme="minorEastAsia" w:hAnsiTheme="minorHAnsi" w:hint="cs"/>
                <w:b/>
                <w:sz w:val="28"/>
                <w:szCs w:val="28"/>
                <w:rtl/>
              </w:rPr>
              <w:t xml:space="preserve"> </w:t>
            </w:r>
            <w:r>
              <w:rPr>
                <w:rFonts w:asciiTheme="minorHAnsi" w:eastAsiaTheme="minorEastAsia" w:hAnsiTheme="minorHAnsi" w:hint="cs"/>
                <w:sz w:val="28"/>
                <w:szCs w:val="28"/>
                <w:rtl/>
              </w:rPr>
              <w:t xml:space="preserve"> </w:t>
            </w:r>
            <w:r w:rsidR="002D599A" w:rsidRPr="002D599A">
              <w:rPr>
                <w:rFonts w:asciiTheme="minorHAnsi" w:eastAsiaTheme="minorEastAsia" w:hAnsiTheme="minorHAnsi"/>
                <w:position w:val="-14"/>
                <w:sz w:val="28"/>
                <w:szCs w:val="28"/>
              </w:rPr>
              <w:object w:dxaOrig="2600" w:dyaOrig="420" w14:anchorId="4326B2E3">
                <v:shape id="_x0000_i1037" type="#_x0000_t75" style="width:129.75pt;height:21pt" o:ole="">
                  <v:imagedata r:id="rId34" o:title=""/>
                </v:shape>
                <o:OLEObject Type="Embed" ProgID="Equation.DSMT4" ShapeID="_x0000_i1037" DrawAspect="Content" ObjectID="_1797241405" r:id="rId35"/>
              </w:object>
            </w:r>
          </w:p>
          <w:p w14:paraId="33B34646" w14:textId="49D7EB09" w:rsidR="00AC529B" w:rsidRPr="00E079B3" w:rsidRDefault="00AC529B" w:rsidP="00E079B3">
            <w:pPr>
              <w:spacing w:line="276" w:lineRule="auto"/>
              <w:rPr>
                <w:rFonts w:asciiTheme="minorHAnsi" w:eastAsiaTheme="minorEastAsia" w:hAnsiTheme="minorHAnsi"/>
                <w:sz w:val="28"/>
                <w:szCs w:val="28"/>
                <w:rtl/>
              </w:rPr>
            </w:pPr>
          </w:p>
          <w:p w14:paraId="5EFA077A" w14:textId="77777777" w:rsidR="002D599A" w:rsidRDefault="00AC529B" w:rsidP="002D599A">
            <w:pPr>
              <w:tabs>
                <w:tab w:val="left" w:pos="7667"/>
              </w:tabs>
              <w:bidi/>
              <w:spacing w:line="276" w:lineRule="auto"/>
              <w:rPr>
                <w:rFonts w:asciiTheme="minorHAnsi" w:eastAsiaTheme="minorEastAsia" w:hAnsiTheme="minorHAnsi"/>
                <w:bCs/>
                <w:sz w:val="26"/>
                <w:szCs w:val="26"/>
                <w:rtl/>
              </w:rPr>
            </w:pPr>
            <w:r>
              <w:rPr>
                <w:rFonts w:asciiTheme="minorHAnsi" w:eastAsiaTheme="minorEastAsia" w:hAnsiTheme="minorHAnsi" w:hint="cs"/>
                <w:bCs/>
                <w:sz w:val="26"/>
                <w:szCs w:val="26"/>
                <w:rtl/>
              </w:rPr>
              <w:t>ب) مقدار عددی عبارت زیر به ازای</w:t>
            </w:r>
            <w:r w:rsidR="009D2E69">
              <w:rPr>
                <w:rFonts w:asciiTheme="minorHAnsi" w:eastAsiaTheme="minorEastAsia" w:hAnsiTheme="minorHAnsi"/>
                <w:bCs/>
                <w:sz w:val="26"/>
                <w:szCs w:val="26"/>
              </w:rPr>
              <w:t xml:space="preserve"> </w:t>
            </w:r>
            <w:r w:rsidRPr="00B227EC">
              <w:rPr>
                <w:rFonts w:asciiTheme="minorHAnsi" w:eastAsiaTheme="minorEastAsia" w:hAnsiTheme="minorHAnsi" w:hint="cs"/>
                <w:bCs/>
                <w:sz w:val="28"/>
                <w:szCs w:val="28"/>
                <w:rtl/>
              </w:rPr>
              <w:t>3</w:t>
            </w:r>
            <w:r w:rsidR="007C3BD9" w:rsidRPr="007C0EAB">
              <w:rPr>
                <w:rFonts w:ascii="Cambria Math" w:hAnsi="Cambria Math" w:hint="cs"/>
                <w:b/>
                <w:bCs/>
                <w:sz w:val="32"/>
                <w:szCs w:val="32"/>
                <w:rtl/>
              </w:rPr>
              <w:t>-</w:t>
            </w:r>
            <w:r w:rsidRPr="00B227EC">
              <w:rPr>
                <w:rFonts w:asciiTheme="minorHAnsi" w:eastAsiaTheme="minorEastAsia" w:hAnsiTheme="minorHAnsi" w:hint="cs"/>
                <w:bCs/>
                <w:sz w:val="28"/>
                <w:szCs w:val="28"/>
                <w:rtl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</m:oMath>
            <w:r>
              <w:rPr>
                <w:rFonts w:asciiTheme="minorHAnsi" w:eastAsiaTheme="minorEastAsia" w:hAnsiTheme="minorHAnsi" w:hint="cs"/>
                <w:bCs/>
                <w:sz w:val="26"/>
                <w:szCs w:val="26"/>
                <w:rtl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b</m:t>
              </m:r>
            </m:oMath>
            <w:r>
              <w:rPr>
                <w:rFonts w:asciiTheme="minorHAnsi" w:eastAsiaTheme="minorEastAsia" w:hAnsiTheme="minorHAnsi" w:hint="cs"/>
                <w:bCs/>
                <w:sz w:val="26"/>
                <w:szCs w:val="26"/>
                <w:rtl/>
              </w:rPr>
              <w:t xml:space="preserve">  و </w:t>
            </w:r>
            <w:r>
              <w:rPr>
                <w:rFonts w:ascii="Cambria Math" w:hAnsi="Cambria Math" w:hint="cs"/>
                <w:b/>
                <w:bCs/>
                <w:sz w:val="28"/>
                <w:szCs w:val="28"/>
                <w:rtl/>
              </w:rPr>
              <w:t>2</w:t>
            </w:r>
            <w:r>
              <w:rPr>
                <w:rFonts w:asciiTheme="minorHAnsi" w:eastAsiaTheme="minorEastAsia" w:hAnsiTheme="minorHAnsi"/>
                <w:bCs/>
                <w:sz w:val="26"/>
                <w:szCs w:val="26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a</m:t>
              </m:r>
            </m:oMath>
            <w:r>
              <w:rPr>
                <w:rFonts w:ascii="Comic Sans MS" w:eastAsiaTheme="minorEastAsia" w:hAnsi="Comic Sans MS"/>
                <w:bCs/>
                <w:sz w:val="26"/>
                <w:szCs w:val="26"/>
              </w:rPr>
              <w:t xml:space="preserve"> </w:t>
            </w:r>
            <w:r w:rsidRPr="00091157">
              <w:rPr>
                <w:rFonts w:ascii="Cambria Math" w:hAnsi="Cambria Math"/>
                <w:b/>
                <w:bCs/>
                <w:sz w:val="28"/>
                <w:szCs w:val="28"/>
              </w:rPr>
              <w:t>=</w:t>
            </w:r>
            <w:r>
              <w:rPr>
                <w:rFonts w:ascii="Cambria Math" w:hAnsi="Cambria Math"/>
                <w:b/>
                <w:bCs/>
                <w:sz w:val="28"/>
                <w:szCs w:val="28"/>
              </w:rPr>
              <w:t xml:space="preserve"> </w:t>
            </w:r>
            <w:r>
              <w:rPr>
                <w:rFonts w:asciiTheme="minorHAnsi" w:eastAsiaTheme="minorEastAsia" w:hAnsiTheme="minorHAnsi" w:hint="cs"/>
                <w:bCs/>
                <w:sz w:val="26"/>
                <w:szCs w:val="26"/>
                <w:rtl/>
              </w:rPr>
              <w:t>بدست آورید</w:t>
            </w:r>
            <w:r>
              <w:rPr>
                <w:rFonts w:hint="cs"/>
                <w:bCs/>
                <w:sz w:val="26"/>
                <w:szCs w:val="26"/>
                <w:rtl/>
              </w:rPr>
              <w:t>.</w:t>
            </w:r>
            <w:r w:rsidR="002D599A">
              <w:rPr>
                <w:rFonts w:asciiTheme="minorHAnsi" w:eastAsiaTheme="minorEastAsia" w:hAnsiTheme="minorHAnsi"/>
                <w:bCs/>
                <w:sz w:val="26"/>
                <w:szCs w:val="26"/>
                <w:rtl/>
              </w:rPr>
              <w:tab/>
            </w:r>
          </w:p>
          <w:p w14:paraId="1510298B" w14:textId="3FF3E271" w:rsidR="00AC529B" w:rsidRDefault="002D599A" w:rsidP="002D599A">
            <w:pPr>
              <w:tabs>
                <w:tab w:val="left" w:pos="7667"/>
              </w:tabs>
              <w:bidi/>
              <w:spacing w:line="276" w:lineRule="auto"/>
              <w:rPr>
                <w:rFonts w:asciiTheme="minorHAnsi" w:eastAsiaTheme="minorEastAsia" w:hAnsiTheme="minorHAnsi"/>
                <w:bCs/>
                <w:sz w:val="26"/>
                <w:szCs w:val="26"/>
              </w:rPr>
            </w:pPr>
            <w:r>
              <w:rPr>
                <w:rFonts w:asciiTheme="minorHAnsi" w:eastAsiaTheme="minorEastAsia" w:hAnsiTheme="minorHAnsi" w:hint="cs"/>
                <w:bCs/>
                <w:sz w:val="26"/>
                <w:szCs w:val="26"/>
                <w:rtl/>
              </w:rPr>
              <w:t xml:space="preserve">                                                                                                                                          </w:t>
            </w:r>
            <w:r w:rsidRPr="002D599A">
              <w:rPr>
                <w:rFonts w:asciiTheme="minorHAnsi" w:eastAsiaTheme="minorEastAsia" w:hAnsiTheme="minorHAnsi"/>
                <w:bCs/>
                <w:position w:val="-14"/>
                <w:sz w:val="26"/>
                <w:szCs w:val="26"/>
              </w:rPr>
              <w:object w:dxaOrig="1540" w:dyaOrig="420" w14:anchorId="7E559DCE">
                <v:shape id="_x0000_i1038" type="#_x0000_t75" style="width:77.25pt;height:21pt" o:ole="">
                  <v:imagedata r:id="rId36" o:title=""/>
                </v:shape>
                <o:OLEObject Type="Embed" ProgID="Equation.DSMT4" ShapeID="_x0000_i1038" DrawAspect="Content" ObjectID="_1797241406" r:id="rId37"/>
              </w:object>
            </w:r>
          </w:p>
          <w:p w14:paraId="19BC07C9" w14:textId="4FFC072A" w:rsidR="00933E0A" w:rsidRPr="002D599A" w:rsidRDefault="00933E0A" w:rsidP="002D599A">
            <w:pPr>
              <w:bidi/>
              <w:spacing w:line="276" w:lineRule="auto"/>
              <w:jc w:val="right"/>
              <w:rPr>
                <w:rFonts w:ascii="Cambria Math" w:hAnsi="Cambria Math"/>
                <w:b/>
                <w:sz w:val="28"/>
                <w:szCs w:val="28"/>
              </w:rPr>
            </w:pPr>
          </w:p>
          <w:p w14:paraId="51292AFA" w14:textId="749866F8" w:rsidR="00933E0A" w:rsidRPr="00AC529B" w:rsidRDefault="00933E0A" w:rsidP="002D599A">
            <w:pPr>
              <w:bidi/>
              <w:spacing w:line="276" w:lineRule="auto"/>
              <w:rPr>
                <w:rFonts w:ascii="Cambria Math" w:hAnsi="Cambria Math"/>
                <w:b/>
                <w:sz w:val="28"/>
                <w:szCs w:val="28"/>
                <w:rtl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00BFBEAA" w14:textId="77777777" w:rsidR="00AC529B" w:rsidRDefault="00AC529B" w:rsidP="00AC529B">
            <w:pPr>
              <w:bidi/>
              <w:jc w:val="center"/>
              <w:rPr>
                <w:rStyle w:val="Strong"/>
                <w:sz w:val="24"/>
                <w:rtl/>
              </w:rPr>
            </w:pPr>
          </w:p>
          <w:p w14:paraId="5AF46B59" w14:textId="1DB9ECD7" w:rsidR="00AC529B" w:rsidRPr="0052310E" w:rsidRDefault="00AC529B" w:rsidP="00AC529B">
            <w:pPr>
              <w:bidi/>
              <w:jc w:val="center"/>
              <w:rPr>
                <w:rStyle w:val="Strong"/>
                <w:sz w:val="24"/>
                <w:rtl/>
              </w:rPr>
            </w:pPr>
            <w:r>
              <w:rPr>
                <w:rStyle w:val="Strong"/>
                <w:rFonts w:hint="cs"/>
                <w:sz w:val="24"/>
                <w:rtl/>
              </w:rPr>
              <w:t>1</w:t>
            </w:r>
          </w:p>
          <w:p w14:paraId="4A458BE8" w14:textId="5ADF8A49" w:rsidR="00AC529B" w:rsidRDefault="00AC529B" w:rsidP="00E126B1">
            <w:pPr>
              <w:bidi/>
              <w:jc w:val="center"/>
              <w:rPr>
                <w:rStyle w:val="Strong"/>
                <w:sz w:val="24"/>
                <w:rtl/>
              </w:rPr>
            </w:pPr>
          </w:p>
          <w:p w14:paraId="4CC8FD4B" w14:textId="55A9F9DD" w:rsidR="00AC529B" w:rsidRDefault="00AC529B" w:rsidP="00AC529B">
            <w:pPr>
              <w:bidi/>
              <w:jc w:val="center"/>
              <w:rPr>
                <w:rStyle w:val="Strong"/>
                <w:sz w:val="24"/>
                <w:rtl/>
              </w:rPr>
            </w:pPr>
          </w:p>
          <w:p w14:paraId="74E38865" w14:textId="77777777" w:rsidR="00AC529B" w:rsidRPr="0052310E" w:rsidRDefault="00AC529B" w:rsidP="00AC529B">
            <w:pPr>
              <w:bidi/>
              <w:jc w:val="center"/>
              <w:rPr>
                <w:rStyle w:val="Strong"/>
                <w:sz w:val="24"/>
                <w:rtl/>
              </w:rPr>
            </w:pPr>
          </w:p>
          <w:p w14:paraId="69152AC1" w14:textId="5A12FE89" w:rsidR="00AC529B" w:rsidRPr="0052310E" w:rsidRDefault="00AC529B" w:rsidP="00E126B1">
            <w:pPr>
              <w:bidi/>
              <w:jc w:val="center"/>
              <w:rPr>
                <w:rStyle w:val="Strong"/>
                <w:sz w:val="24"/>
                <w:rtl/>
              </w:rPr>
            </w:pPr>
            <w:r>
              <w:rPr>
                <w:rStyle w:val="Strong"/>
                <w:rFonts w:hint="cs"/>
                <w:sz w:val="24"/>
                <w:rtl/>
              </w:rPr>
              <w:t>1</w:t>
            </w:r>
          </w:p>
          <w:p w14:paraId="2CACA04E" w14:textId="77777777" w:rsidR="00AC529B" w:rsidRDefault="00AC529B" w:rsidP="007E1807">
            <w:pPr>
              <w:bidi/>
              <w:rPr>
                <w:rStyle w:val="Strong"/>
                <w:sz w:val="24"/>
                <w:rtl/>
              </w:rPr>
            </w:pPr>
          </w:p>
          <w:p w14:paraId="3362A5B1" w14:textId="2CCFF592" w:rsidR="00AC529B" w:rsidRPr="00052B62" w:rsidRDefault="00AC529B" w:rsidP="00AC529B">
            <w:pPr>
              <w:bidi/>
              <w:rPr>
                <w:rStyle w:val="Strong"/>
                <w:sz w:val="22"/>
                <w:szCs w:val="22"/>
                <w:rtl/>
              </w:rPr>
            </w:pPr>
          </w:p>
        </w:tc>
      </w:tr>
      <w:tr w:rsidR="006C68DD" w:rsidRPr="005B3F55" w14:paraId="13CF5719" w14:textId="77777777" w:rsidTr="00CE6464">
        <w:trPr>
          <w:trHeight w:val="2537"/>
        </w:trPr>
        <w:tc>
          <w:tcPr>
            <w:tcW w:w="676" w:type="dxa"/>
            <w:tcBorders>
              <w:top w:val="single" w:sz="4" w:space="0" w:color="auto"/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3DEE9BE2" w14:textId="5620949A" w:rsidR="0052310E" w:rsidRPr="0052310E" w:rsidRDefault="008A2F24" w:rsidP="00513D4B">
            <w:pPr>
              <w:bidi/>
              <w:jc w:val="center"/>
              <w:rPr>
                <w:rStyle w:val="Strong"/>
                <w:b w:val="0"/>
                <w:rtl/>
              </w:rPr>
            </w:pPr>
            <w:r>
              <w:rPr>
                <w:rStyle w:val="Strong"/>
                <w:rFonts w:hint="cs"/>
                <w:b w:val="0"/>
                <w:rtl/>
              </w:rPr>
              <w:t>12</w:t>
            </w:r>
          </w:p>
          <w:p w14:paraId="58E6340A" w14:textId="77777777" w:rsidR="0052310E" w:rsidRDefault="0052310E" w:rsidP="0052310E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1FC1E4B5" w14:textId="77777777" w:rsidR="0052310E" w:rsidRDefault="0052310E" w:rsidP="0052310E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1318EC7A" w14:textId="66DA79AF" w:rsidR="0052310E" w:rsidRDefault="0052310E" w:rsidP="0052310E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667B130D" w14:textId="77777777" w:rsidR="00E83FEC" w:rsidRDefault="00E83FEC" w:rsidP="00E83FEC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0B3BF397" w14:textId="77777777" w:rsidR="0052310E" w:rsidRDefault="0052310E" w:rsidP="0052310E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1780D650" w14:textId="77777777" w:rsidR="0052310E" w:rsidRDefault="0052310E" w:rsidP="0052310E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5937379D" w14:textId="77777777" w:rsidR="0052310E" w:rsidRDefault="0052310E" w:rsidP="0052310E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08F04D8A" w14:textId="3AF1A8A5" w:rsidR="0052310E" w:rsidRPr="0052310E" w:rsidRDefault="0052310E" w:rsidP="0052310E">
            <w:pPr>
              <w:bidi/>
              <w:jc w:val="center"/>
              <w:rPr>
                <w:rStyle w:val="Strong"/>
                <w:bCs w:val="0"/>
                <w:rtl/>
              </w:rPr>
            </w:pPr>
          </w:p>
        </w:tc>
        <w:tc>
          <w:tcPr>
            <w:tcW w:w="9713" w:type="dxa"/>
            <w:tcBorders>
              <w:top w:val="single" w:sz="4" w:space="0" w:color="auto"/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6496A662" w14:textId="57FA43D8" w:rsidR="00F9094F" w:rsidRPr="00642DBC" w:rsidRDefault="00F9094F" w:rsidP="00F9094F">
            <w:pPr>
              <w:bidi/>
              <w:rPr>
                <w:rStyle w:val="Strong"/>
                <w:sz w:val="26"/>
                <w:szCs w:val="26"/>
                <w:rtl/>
              </w:rPr>
            </w:pPr>
            <w:r w:rsidRPr="00642DBC">
              <w:rPr>
                <w:rStyle w:val="Strong"/>
                <w:rFonts w:hint="cs"/>
                <w:sz w:val="26"/>
                <w:szCs w:val="26"/>
                <w:rtl/>
              </w:rPr>
              <w:t>الف) معادلات زیر را حل کنید</w:t>
            </w:r>
            <w:r w:rsidR="002753B3" w:rsidRPr="00642DBC">
              <w:rPr>
                <w:rFonts w:hint="cs"/>
                <w:sz w:val="26"/>
                <w:szCs w:val="26"/>
                <w:rtl/>
              </w:rPr>
              <w:t>.</w:t>
            </w:r>
            <w:r w:rsidRPr="00642DBC">
              <w:rPr>
                <w:rStyle w:val="Strong"/>
                <w:rFonts w:hint="cs"/>
                <w:sz w:val="26"/>
                <w:szCs w:val="26"/>
                <w:rtl/>
              </w:rPr>
              <w:t xml:space="preserve"> ( با راه حل)</w:t>
            </w:r>
            <w:r w:rsidR="0071564D">
              <w:rPr>
                <w:rStyle w:val="Strong"/>
                <w:rFonts w:hint="cs"/>
                <w:sz w:val="26"/>
                <w:szCs w:val="26"/>
                <w:rtl/>
              </w:rPr>
              <w:t xml:space="preserve">                                                                              </w:t>
            </w:r>
          </w:p>
          <w:p w14:paraId="182BBB9E" w14:textId="282B949A" w:rsidR="00F9094F" w:rsidRDefault="002D599A" w:rsidP="002D599A">
            <w:pPr>
              <w:tabs>
                <w:tab w:val="left" w:pos="2597"/>
                <w:tab w:val="left" w:pos="7292"/>
              </w:tabs>
              <w:bidi/>
              <w:rPr>
                <w:rStyle w:val="Strong"/>
                <w:sz w:val="26"/>
                <w:szCs w:val="26"/>
              </w:rPr>
            </w:pPr>
            <w:r>
              <w:rPr>
                <w:rStyle w:val="Strong"/>
                <w:sz w:val="26"/>
                <w:szCs w:val="26"/>
                <w:rtl/>
              </w:rPr>
              <w:tab/>
            </w:r>
            <w:r w:rsidRPr="002D599A">
              <w:rPr>
                <w:rStyle w:val="Strong"/>
                <w:sz w:val="26"/>
                <w:szCs w:val="26"/>
              </w:rPr>
              <w:object w:dxaOrig="1560" w:dyaOrig="260" w14:anchorId="4720DE91">
                <v:shape id="_x0000_i1039" type="#_x0000_t75" style="width:78pt;height:12.75pt" o:ole="">
                  <v:imagedata r:id="rId38" o:title=""/>
                </v:shape>
                <o:OLEObject Type="Embed" ProgID="Equation.DSMT4" ShapeID="_x0000_i1039" DrawAspect="Content" ObjectID="_1797241407" r:id="rId39"/>
              </w:object>
            </w:r>
            <w:r>
              <w:rPr>
                <w:rStyle w:val="Strong"/>
                <w:sz w:val="26"/>
                <w:szCs w:val="26"/>
              </w:rPr>
              <w:tab/>
            </w:r>
            <w:r w:rsidRPr="002D599A">
              <w:rPr>
                <w:rStyle w:val="Strong"/>
                <w:sz w:val="26"/>
                <w:szCs w:val="26"/>
              </w:rPr>
              <w:object w:dxaOrig="900" w:dyaOrig="300" w14:anchorId="3E74AFB2">
                <v:shape id="_x0000_i1040" type="#_x0000_t75" style="width:45pt;height:15pt" o:ole="">
                  <v:imagedata r:id="rId40" o:title=""/>
                </v:shape>
                <o:OLEObject Type="Embed" ProgID="Equation.DSMT4" ShapeID="_x0000_i1040" DrawAspect="Content" ObjectID="_1797241408" r:id="rId41"/>
              </w:object>
            </w:r>
          </w:p>
          <w:p w14:paraId="5098D575" w14:textId="1828EA66" w:rsidR="00F9094F" w:rsidRDefault="00F9094F" w:rsidP="00F9094F">
            <w:pPr>
              <w:bidi/>
              <w:rPr>
                <w:rStyle w:val="Strong"/>
                <w:sz w:val="26"/>
                <w:szCs w:val="26"/>
              </w:rPr>
            </w:pPr>
          </w:p>
          <w:p w14:paraId="259985A2" w14:textId="38E809A5" w:rsidR="001F025A" w:rsidRDefault="001F025A" w:rsidP="001F025A">
            <w:pPr>
              <w:bidi/>
              <w:rPr>
                <w:rStyle w:val="Strong"/>
                <w:sz w:val="26"/>
                <w:szCs w:val="26"/>
                <w:rtl/>
              </w:rPr>
            </w:pPr>
          </w:p>
          <w:p w14:paraId="4E2BFD2D" w14:textId="77777777" w:rsidR="007E1807" w:rsidRDefault="007E1807" w:rsidP="007E1807">
            <w:pPr>
              <w:bidi/>
              <w:rPr>
                <w:rStyle w:val="Strong"/>
                <w:sz w:val="26"/>
                <w:szCs w:val="26"/>
                <w:rtl/>
              </w:rPr>
            </w:pPr>
          </w:p>
          <w:p w14:paraId="7ABBA139" w14:textId="5CD82ABD" w:rsidR="00D902C9" w:rsidRDefault="009471F9" w:rsidP="00D902C9">
            <w:pPr>
              <w:bidi/>
              <w:rPr>
                <w:rStyle w:val="Strong"/>
                <w:sz w:val="26"/>
                <w:szCs w:val="26"/>
              </w:rPr>
            </w:pPr>
            <w:r w:rsidRPr="00F9094F">
              <w:rPr>
                <w:rStyle w:val="Strong"/>
                <w:rFonts w:hint="cs"/>
                <w:sz w:val="26"/>
                <w:szCs w:val="26"/>
                <w:rtl/>
              </w:rPr>
              <w:t>ب)</w:t>
            </w:r>
            <w:r w:rsidR="00D902C9">
              <w:rPr>
                <w:rStyle w:val="Strong"/>
                <w:rFonts w:hint="cs"/>
                <w:sz w:val="26"/>
                <w:szCs w:val="26"/>
                <w:rtl/>
              </w:rPr>
              <w:t xml:space="preserve"> برای مسئله زیر فقط معادله بنویسید.</w:t>
            </w:r>
          </w:p>
          <w:p w14:paraId="5C576DBE" w14:textId="4C949241" w:rsidR="000F1973" w:rsidRDefault="009471F9" w:rsidP="00D902C9">
            <w:pPr>
              <w:bidi/>
              <w:rPr>
                <w:rStyle w:val="Strong"/>
                <w:sz w:val="22"/>
                <w:szCs w:val="22"/>
              </w:rPr>
            </w:pPr>
            <w:r w:rsidRPr="00F9094F">
              <w:rPr>
                <w:rStyle w:val="Strong"/>
                <w:rFonts w:hint="cs"/>
                <w:sz w:val="26"/>
                <w:szCs w:val="26"/>
                <w:rtl/>
              </w:rPr>
              <w:t xml:space="preserve">دو زاویه متمم اند، یکی </w:t>
            </w:r>
            <w:r w:rsidR="00F9094F" w:rsidRPr="00F9094F">
              <w:rPr>
                <w:rStyle w:val="Strong"/>
                <w:rFonts w:hint="cs"/>
                <w:sz w:val="26"/>
                <w:szCs w:val="26"/>
                <w:rtl/>
              </w:rPr>
              <w:t>از زاویه ها 4 برابر دیگری است</w:t>
            </w:r>
            <w:r w:rsidR="00CB7829">
              <w:rPr>
                <w:rFonts w:hint="cs"/>
                <w:bCs/>
                <w:sz w:val="26"/>
                <w:szCs w:val="26"/>
                <w:rtl/>
              </w:rPr>
              <w:t>.</w:t>
            </w:r>
            <w:r w:rsidR="00F9094F" w:rsidRPr="00F9094F">
              <w:rPr>
                <w:rStyle w:val="Strong"/>
                <w:rFonts w:hint="cs"/>
                <w:sz w:val="26"/>
                <w:szCs w:val="26"/>
                <w:rtl/>
              </w:rPr>
              <w:t xml:space="preserve"> اندازه هر زاویه چند درجه است</w:t>
            </w:r>
            <w:r w:rsidR="00CB7829">
              <w:rPr>
                <w:rStyle w:val="Strong"/>
                <w:rFonts w:hint="cs"/>
                <w:sz w:val="26"/>
                <w:szCs w:val="26"/>
                <w:rtl/>
              </w:rPr>
              <w:t>؟</w:t>
            </w:r>
          </w:p>
          <w:p w14:paraId="47AD8561" w14:textId="77777777" w:rsidR="007E1807" w:rsidRDefault="007E1807" w:rsidP="001F025A">
            <w:pPr>
              <w:bidi/>
              <w:rPr>
                <w:rStyle w:val="Strong"/>
                <w:sz w:val="26"/>
                <w:szCs w:val="26"/>
                <w:rtl/>
              </w:rPr>
            </w:pPr>
          </w:p>
          <w:p w14:paraId="31C04A00" w14:textId="055C797E" w:rsidR="00F9094F" w:rsidRPr="00F9094F" w:rsidRDefault="00F320E0" w:rsidP="007E1807">
            <w:pPr>
              <w:bidi/>
              <w:rPr>
                <w:rStyle w:val="Strong"/>
                <w:sz w:val="26"/>
                <w:szCs w:val="26"/>
                <w:rtl/>
              </w:rPr>
            </w:pP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44256" behindDoc="0" locked="0" layoutInCell="1" allowOverlap="1" wp14:anchorId="63E5E277" wp14:editId="0EB6C619">
                      <wp:simplePos x="0" y="0"/>
                      <wp:positionH relativeFrom="column">
                        <wp:posOffset>1286510</wp:posOffset>
                      </wp:positionH>
                      <wp:positionV relativeFrom="paragraph">
                        <wp:posOffset>242418</wp:posOffset>
                      </wp:positionV>
                      <wp:extent cx="207010" cy="240665"/>
                      <wp:effectExtent l="0" t="0" r="0" b="6985"/>
                      <wp:wrapNone/>
                      <wp:docPr id="39" name="Text Box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D27D3EE" w14:textId="2570D8E2" w:rsidR="00327C5E" w:rsidRPr="00327C5E" w:rsidRDefault="00AE3184">
                                  <w:pPr>
                                    <w:rPr>
                                      <w:rFonts w:ascii="Comic Sans MS" w:hAnsi="Comic Sans MS"/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x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i/>
                                          <w:noProof/>
                                          <w:sz w:val="20"/>
                                          <w:szCs w:val="20"/>
                                          <w:lang w:bidi="ar-SA"/>
                                        </w:rPr>
                                        <w:drawing>
                                          <wp:inline distT="0" distB="0" distL="0" distR="0" wp14:anchorId="280676D1" wp14:editId="0E5C7ECE">
                                            <wp:extent cx="24130" cy="3175"/>
                                            <wp:effectExtent l="0" t="0" r="0" b="0"/>
                                            <wp:docPr id="836839737" name="Picture 836839737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42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4130" cy="31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63E5E277" id="Text Box 39" o:spid="_x0000_s1028" type="#_x0000_t202" style="position:absolute;left:0;text-align:left;margin-left:101.3pt;margin-top:19.1pt;width:16.3pt;height:18.95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grdZgIAADUFAAAOAAAAZHJzL2Uyb0RvYy54bWysVN9P2zAQfp+0/8Hy+0hbFdgqUtSBmCYh&#10;QMDEs+vYbTTH552vTbq/fmenKYzthWkviX2/77vvfHbeNU5sDcYafCnHRyMpjNdQ1X5Vym+PVx8+&#10;ShFJ+Uo58KaUOxPl+fz9u7M2zMwE1uAqg4KD+DhrQynXRGFWFFGvTaPiEQTjWWkBG0V8xVVRoWo5&#10;euOKyWh0UrSAVUDQJkaWXvZKOc/xrTWabq2NhoQrJddG+Yv5u0zfYn6mZitUYV3rfRnqH6poVO05&#10;6SHUpSIlNlj/EaqpNUIES0camgKsrbXJPXA349Grbh7WKpjcC4MTwwGm+P/C6pvtQ7hDQd1n6HiA&#10;CZA2xFlkYeqns9ikP1cqWM8Q7g6wmY6EZuFkdMq1S6FZNZmOTk6OU5Ti2TlgpC8GGpEOpUSeSgZL&#10;ba8j9aaDScrl4ap2Lk/G+d8EHDNJiucK84l2ziQ75++NFXWVC02CqHG1vHAo+okzJbnMYe45GDsk&#10;Q8sJ3+i7d0neJhPtjf4Hp5wfPB38m9oDZoDyGpjUwFYxgavveT5cuO3tByh6ABIW1C07RoAHMUxy&#10;CdWOB4zQcz8GfVXzGK5VpDuFTHaGhBeYbvljHbSlhP1JijXgz7/Jkz1zkLVStLw8pYw/NgqNFO6r&#10;Z3Z+Gk+nHJbyZXp8OuELvtQsX2r8prkAbm/MT0XQ+ZjsyQ1Hi9A88Z4vUlZWKa85dylpOF5QP2B+&#10;J7RZLLIR71dQdO0fgk6hE8qJZI/dk8KwZyIxhW9gWDM1e0XI3jZ5elhsCGyd2Zpw7lHd48+7mfm+&#10;f0fS8r+8Z6vn127+CwAA//8DAFBLAwQUAAYACAAAACEANuilJ94AAAAJAQAADwAAAGRycy9kb3du&#10;cmV2LnhtbEyPwU7DMAyG70i8Q2QkbixZxsoodScE4graYJO4ZU3WVjRO1WRreXvMCW62/On39xfr&#10;yXfi7IbYBkKYzxQIR1WwLdUIH+8vNysQMRmypgvkEL5dhHV5eVGY3IaRNu68TbXgEIq5QWhS6nMp&#10;Y9U4b+Is9I74dgyDN4nXoZZ2MCOH+05qpTLpTUv8oTG9e2pc9bU9eYTd6/Fzf6ve6me/7McwKUn+&#10;XiJeX02PDyCSm9IfDL/6rA4lOx3CiWwUHYJWOmMUYbHSIBjQiyUPB4S7bA6yLOT/BuUPAAAA//8D&#10;AFBLAQItABQABgAIAAAAIQC2gziS/gAAAOEBAAATAAAAAAAAAAAAAAAAAAAAAABbQ29udGVudF9U&#10;eXBlc10ueG1sUEsBAi0AFAAGAAgAAAAhADj9If/WAAAAlAEAAAsAAAAAAAAAAAAAAAAALwEAAF9y&#10;ZWxzLy5yZWxzUEsBAi0AFAAGAAgAAAAhAJ8iCt1mAgAANQUAAA4AAAAAAAAAAAAAAAAALgIAAGRy&#10;cy9lMm9Eb2MueG1sUEsBAi0AFAAGAAgAAAAhADbopSfeAAAACQEAAA8AAAAAAAAAAAAAAAAAwAQA&#10;AGRycy9kb3ducmV2LnhtbFBLBQYAAAAABAAEAPMAAADLBQAAAAA=&#10;" filled="f" stroked="f">
                      <v:textbox>
                        <w:txbxContent>
                          <w:p w14:paraId="4D27D3EE" w14:textId="2570D8E2" w:rsidR="00327C5E" w:rsidRPr="00327C5E" w:rsidRDefault="00AE3184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hAnsi="Cambria Math"/>
                                    <w:i/>
                                    <w:noProof/>
                                    <w:sz w:val="20"/>
                                    <w:szCs w:val="20"/>
                                    <w:lang w:bidi="ar-SA"/>
                                  </w:rPr>
                                  <w:drawing>
                                    <wp:inline distT="0" distB="0" distL="0" distR="0" wp14:anchorId="280676D1" wp14:editId="0E5C7ECE">
                                      <wp:extent cx="24130" cy="3175"/>
                                      <wp:effectExtent l="0" t="0" r="0" b="0"/>
                                      <wp:docPr id="836839737" name="Picture 836839737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43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4130" cy="31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676" w:type="dxa"/>
            <w:tcBorders>
              <w:top w:val="single" w:sz="4" w:space="0" w:color="auto"/>
              <w:left w:val="thickThinSmallGap" w:sz="12" w:space="0" w:color="auto"/>
              <w:bottom w:val="single" w:sz="4" w:space="0" w:color="auto"/>
            </w:tcBorders>
            <w:vAlign w:val="center"/>
          </w:tcPr>
          <w:p w14:paraId="40EF6B38" w14:textId="0B1852B3" w:rsidR="006C68DD" w:rsidRDefault="00243D2A" w:rsidP="00513D4B">
            <w:pPr>
              <w:bidi/>
              <w:jc w:val="center"/>
              <w:rPr>
                <w:rStyle w:val="Strong"/>
                <w:rtl/>
              </w:rPr>
            </w:pPr>
            <w:r w:rsidRPr="00243D2A">
              <w:rPr>
                <w:rStyle w:val="Strong"/>
                <w:rFonts w:hint="cs"/>
                <w:rtl/>
              </w:rPr>
              <w:t>25/1</w:t>
            </w:r>
          </w:p>
          <w:p w14:paraId="2CFC1A1C" w14:textId="77777777" w:rsidR="00243D2A" w:rsidRDefault="00243D2A" w:rsidP="00243D2A">
            <w:pPr>
              <w:bidi/>
              <w:jc w:val="center"/>
              <w:rPr>
                <w:rStyle w:val="Strong"/>
                <w:rtl/>
              </w:rPr>
            </w:pPr>
          </w:p>
          <w:p w14:paraId="4B40B7C4" w14:textId="77777777" w:rsidR="00243D2A" w:rsidRDefault="00243D2A" w:rsidP="00243D2A">
            <w:pPr>
              <w:bidi/>
              <w:jc w:val="center"/>
              <w:rPr>
                <w:rStyle w:val="Strong"/>
                <w:rtl/>
              </w:rPr>
            </w:pPr>
          </w:p>
          <w:p w14:paraId="38E3BCD0" w14:textId="784D90C9" w:rsidR="00243D2A" w:rsidRPr="00243D2A" w:rsidRDefault="00243D2A" w:rsidP="00243D2A">
            <w:pPr>
              <w:bidi/>
              <w:jc w:val="center"/>
              <w:rPr>
                <w:rStyle w:val="Strong"/>
                <w:rtl/>
              </w:rPr>
            </w:pPr>
            <w:r>
              <w:rPr>
                <w:rStyle w:val="Strong"/>
                <w:rFonts w:hint="cs"/>
                <w:rtl/>
              </w:rPr>
              <w:t>5/0</w:t>
            </w:r>
          </w:p>
        </w:tc>
      </w:tr>
      <w:tr w:rsidR="005F3AB8" w:rsidRPr="005B3F55" w14:paraId="685879E9" w14:textId="77777777" w:rsidTr="00CE6464">
        <w:trPr>
          <w:trHeight w:val="2591"/>
        </w:trPr>
        <w:tc>
          <w:tcPr>
            <w:tcW w:w="676" w:type="dxa"/>
            <w:tcBorders>
              <w:top w:val="single" w:sz="4" w:space="0" w:color="auto"/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5C00394C" w14:textId="145A8D2D" w:rsidR="0052310E" w:rsidRPr="0052310E" w:rsidRDefault="0052310E" w:rsidP="0052310E">
            <w:pPr>
              <w:bidi/>
              <w:jc w:val="center"/>
              <w:rPr>
                <w:rStyle w:val="Strong"/>
                <w:rtl/>
              </w:rPr>
            </w:pPr>
            <w:r w:rsidRPr="0052310E">
              <w:rPr>
                <w:rStyle w:val="Strong"/>
                <w:rFonts w:hint="cs"/>
                <w:rtl/>
              </w:rPr>
              <w:t>13</w:t>
            </w:r>
          </w:p>
          <w:p w14:paraId="5C66800F" w14:textId="43A0E003" w:rsidR="005F3AB8" w:rsidRDefault="005F3AB8" w:rsidP="00192ECD">
            <w:pPr>
              <w:bidi/>
              <w:rPr>
                <w:rStyle w:val="Strong"/>
                <w:b w:val="0"/>
                <w:bCs w:val="0"/>
                <w:rtl/>
              </w:rPr>
            </w:pPr>
          </w:p>
          <w:p w14:paraId="0DBEAC08" w14:textId="77777777" w:rsidR="00E83FEC" w:rsidRDefault="00E83FEC" w:rsidP="00E83FEC">
            <w:pPr>
              <w:bidi/>
              <w:rPr>
                <w:rStyle w:val="Strong"/>
                <w:b w:val="0"/>
                <w:bCs w:val="0"/>
                <w:rtl/>
              </w:rPr>
            </w:pPr>
          </w:p>
          <w:p w14:paraId="69C55534" w14:textId="42B58860" w:rsidR="0052310E" w:rsidRDefault="0052310E" w:rsidP="0052310E">
            <w:pPr>
              <w:bidi/>
              <w:rPr>
                <w:rStyle w:val="Strong"/>
                <w:b w:val="0"/>
                <w:bCs w:val="0"/>
                <w:rtl/>
              </w:rPr>
            </w:pPr>
          </w:p>
          <w:p w14:paraId="493DA384" w14:textId="77777777" w:rsidR="00243D2A" w:rsidRDefault="00243D2A" w:rsidP="00243D2A">
            <w:pPr>
              <w:bidi/>
              <w:rPr>
                <w:rStyle w:val="Strong"/>
                <w:b w:val="0"/>
                <w:bCs w:val="0"/>
                <w:rtl/>
              </w:rPr>
            </w:pPr>
          </w:p>
          <w:p w14:paraId="2B68C94F" w14:textId="77777777" w:rsidR="0052310E" w:rsidRDefault="0052310E" w:rsidP="0052310E">
            <w:pPr>
              <w:bidi/>
              <w:rPr>
                <w:rStyle w:val="Strong"/>
                <w:b w:val="0"/>
                <w:bCs w:val="0"/>
                <w:rtl/>
              </w:rPr>
            </w:pPr>
          </w:p>
          <w:p w14:paraId="1A30468D" w14:textId="526297DD" w:rsidR="0052310E" w:rsidRDefault="0052310E" w:rsidP="0052310E">
            <w:pPr>
              <w:bidi/>
              <w:rPr>
                <w:rStyle w:val="Strong"/>
                <w:b w:val="0"/>
                <w:bCs w:val="0"/>
              </w:rPr>
            </w:pPr>
          </w:p>
        </w:tc>
        <w:tc>
          <w:tcPr>
            <w:tcW w:w="9713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6595139D" w14:textId="039D5A72" w:rsidR="005F3AB8" w:rsidRDefault="00547E47" w:rsidP="001F025A">
            <w:pPr>
              <w:bidi/>
              <w:rPr>
                <w:rStyle w:val="Strong"/>
                <w:sz w:val="26"/>
                <w:szCs w:val="26"/>
                <w:rtl/>
              </w:rPr>
            </w:pPr>
            <w:r w:rsidRPr="00364215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27552" behindDoc="0" locked="0" layoutInCell="1" allowOverlap="1" wp14:anchorId="74AC640C" wp14:editId="46A38B00">
                      <wp:simplePos x="0" y="0"/>
                      <wp:positionH relativeFrom="column">
                        <wp:posOffset>975249</wp:posOffset>
                      </wp:positionH>
                      <wp:positionV relativeFrom="paragraph">
                        <wp:posOffset>133350</wp:posOffset>
                      </wp:positionV>
                      <wp:extent cx="207010" cy="240665"/>
                      <wp:effectExtent l="0" t="0" r="0" b="6985"/>
                      <wp:wrapNone/>
                      <wp:docPr id="836839727" name="Text Box 8368397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338B0728" w14:textId="42F534C6" w:rsidR="00364215" w:rsidRPr="00AE3184" w:rsidRDefault="00364215" w:rsidP="00364215">
                                  <w:pPr>
                                    <w:rPr>
                                      <w:rFonts w:ascii="Cambria Math" w:hAnsi="Cambria Math"/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</w:pPr>
                                  <w:r w:rsidRPr="00AE3184">
                                    <w:rPr>
                                      <w:rFonts w:ascii="Cambria Math" w:eastAsiaTheme="minorEastAsia" w:hAnsi="Cambria Math"/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74AC640C" id="Text Box 836839727" o:spid="_x0000_s1029" type="#_x0000_t202" style="position:absolute;left:0;text-align:left;margin-left:76.8pt;margin-top:10.5pt;width:16.3pt;height:18.95pt;z-index:251927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FauHFwIAADcEAAAOAAAAZHJzL2Uyb0RvYy54bWysU8tu2zAQvBfoPxC815JVx2kFy4GbwEUB&#10;IwngFDnTFGkRELksSVtyv75Lyq+mPRW9UPvScndmOLvrdUv2wnkFpqLjUU6JMBxqZbYV/f6y/PCJ&#10;Eh+YqVkLRlT0IDy9m79/N+tsKQpooK2FI9jE+LKzFW1CsGWWed4IzfwIrDCYlOA0C+i6bVY71mF3&#10;3WZFnk+zDlxtHXDhPUYfhiSdp/5SCh6epPQikLaiOFtIp0vnJp7ZfMbKrWO2Ufw4BvuHKTRTBi89&#10;t3pggZGdU3+00oo78CDDiIPOQErFRdoBtxnnb7ZZN8yKtAuC4+0ZJv//2vLH/do+OxL6L9AjgRGQ&#10;zvrSYzDu00un4xcnJZhHCA9n2EQfCMdgkd/i7JRwTBWTfDq9iV2yy8/W+fBVgCbRqKhDVhJYbL/y&#10;YSg9lcS7DCxV2yZmWvNbAHsOEZGoPf59mTdaod/0RNUV/XjaZQP1AVd0MLDvLV8qHGTFfHhmDunG&#10;2VHC4QkP2UJXUThalDTgfv4tHuuRBcxS0qF8Kup/7JgTlLTfDPLzeTyZRL0lZ3JzW6DjrjOb64zZ&#10;6XtAhY7xsViezFgf2pMpHehXVPoi3oopZjjeXdFwMu/DIGp8KVwsFqkIFWZZWJm15bF1RDLC/NK/&#10;MmePXAQk8RFOQmPlG0qG2oGDxS6AVImviPOAKvIcHVRnYvz4kqL8r/1UdXnv818AAAD//wMAUEsD&#10;BBQABgAIAAAAIQDNHV793QAAAAkBAAAPAAAAZHJzL2Rvd25yZXYueG1sTI/LTsMwEEX3SPyDNUjs&#10;qN1AojSNUyEQWxDlIXXnxtMkIh5HsduEv2e6osurObpzbrmZXS9OOIbOk4blQoFAqr3tqNHw+fFy&#10;l4MI0ZA1vSfU8IsBNtX1VWkK6yd6x9M2NoJLKBRGQxvjUEgZ6hadCQs/IPHt4EdnIsexkXY0E5e7&#10;XiZKZdKZjvhDawZ8arH+2R6dhq/Xw+77Qb01zy4dJj8rSW4ltb69mR/XICLO8R+Gsz6rQ8VOe38k&#10;G0TPOb3PGNWQLHnTGcizBMReQ5qvQFalvFxQ/QEAAP//AwBQSwECLQAUAAYACAAAACEAtoM4kv4A&#10;AADhAQAAEwAAAAAAAAAAAAAAAAAAAAAAW0NvbnRlbnRfVHlwZXNdLnhtbFBLAQItABQABgAIAAAA&#10;IQA4/SH/1gAAAJQBAAALAAAAAAAAAAAAAAAAAC8BAABfcmVscy8ucmVsc1BLAQItABQABgAIAAAA&#10;IQCXFauHFwIAADcEAAAOAAAAAAAAAAAAAAAAAC4CAABkcnMvZTJvRG9jLnhtbFBLAQItABQABgAI&#10;AAAAIQDNHV793QAAAAkBAAAPAAAAAAAAAAAAAAAAAHEEAABkcnMvZG93bnJldi54bWxQSwUGAAAA&#10;AAQABADzAAAAewUAAAAA&#10;" filled="f" stroked="f">
                      <v:textbox>
                        <w:txbxContent>
                          <w:p w14:paraId="338B0728" w14:textId="42F534C6" w:rsidR="00364215" w:rsidRPr="00AE3184" w:rsidRDefault="00364215" w:rsidP="00364215">
                            <w:pPr>
                              <w:rPr>
                                <w:rFonts w:ascii="Cambria Math" w:hAnsi="Cambria Math"/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w:r w:rsidRPr="00AE3184">
                              <w:rPr>
                                <w:rFonts w:ascii="Cambria Math" w:eastAsiaTheme="minorEastAsia" w:hAnsi="Cambria Math"/>
                                <w:b/>
                                <w:bCs/>
                                <w:sz w:val="20"/>
                                <w:szCs w:val="20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F025A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07072" behindDoc="0" locked="0" layoutInCell="1" allowOverlap="1" wp14:anchorId="165668D3" wp14:editId="1A802B10">
                      <wp:simplePos x="0" y="0"/>
                      <wp:positionH relativeFrom="column">
                        <wp:posOffset>202717</wp:posOffset>
                      </wp:positionH>
                      <wp:positionV relativeFrom="paragraph">
                        <wp:posOffset>191135</wp:posOffset>
                      </wp:positionV>
                      <wp:extent cx="207010" cy="240665"/>
                      <wp:effectExtent l="0" t="0" r="0" b="6985"/>
                      <wp:wrapNone/>
                      <wp:docPr id="43" name="Text Box 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EC21638" w14:textId="777529D2" w:rsidR="005F3AB8" w:rsidRPr="00AE3184" w:rsidRDefault="00AE3184">
                                  <w:pPr>
                                    <w:rPr>
                                      <w:rFonts w:ascii="Comic Sans MS" w:hAnsi="Comic Sans MS"/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A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165668D3" id="Text Box 43" o:spid="_x0000_s1030" type="#_x0000_t202" style="position:absolute;left:0;text-align:left;margin-left:15.95pt;margin-top:15.05pt;width:16.3pt;height:18.95pt;z-index:251907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hThPZwIAADUFAAAOAAAAZHJzL2Uyb0RvYy54bWysVN9P2zAQfp+0/8Hy+0hbFdgqUtSBmCYh&#10;QMDEs+vYbTTH552vTbq/fmenKYzthWkviX2/77vvfHbeNU5sDcYafCnHRyMpjNdQ1X5Vym+PVx8+&#10;ShFJ+Uo58KaUOxPl+fz9u7M2zMwE1uAqg4KD+DhrQynXRGFWFFGvTaPiEQTjWWkBG0V8xVVRoWo5&#10;euOKyWh0UrSAVUDQJkaWXvZKOc/xrTWabq2NhoQrJddG+Yv5u0zfYn6mZitUYV3rfRnqH6poVO05&#10;6SHUpSIlNlj/EaqpNUIES0camgKsrbXJPXA349Grbh7WKpjcC4MTwwGm+P/C6pvtQ7hDQd1n6HiA&#10;CZA2xFlkYeqns9ikP1cqWM8Q7g6wmY6EZuFkdMq1S6FZNZmOTk6OU5Ti2TlgpC8GGpEOpUSeSgZL&#10;ba8j9aaDScrl4ap2Lk/G+d8EHDNJiucK84l2ziQ75++NFXWVC02CqHG1vHAo+okzJbnMYe45GDsk&#10;Q8sJ3+i7d0neJhPtjf4Hp5wfPB38m9oDZoDyGpjUwFYxgavveT5cuO3tByh6ABIW1C07RqCU02GS&#10;S6h2PGCEnvsx6Kuax3CtIt0pZLIzJLzAdMsf66AtJexPUqwBf/5NnuyZg6yVouXlKWX8sVFopHBf&#10;PbPz03g65bCUL9Pj0wlf8KVm+VLjN80FcHtjfiqCzsdkT244WoTmifd8kbKySnnNuUtJw/GC+gHz&#10;O6HNYpGNeL+Comv/EHQKnVBOJHvsnhSGPROJKXwDw5qp2StC9rbJ08NiQ2DrzNaEc4/qHn/ezcz3&#10;/TuSlv/lPVs9v3bzXwAAAP//AwBQSwMEFAAGAAgAAAAhAAoI1bvaAAAABwEAAA8AAABkcnMvZG93&#10;bnJldi54bWxMjsFOwzAQRO9I/IO1SNyoHWirNsSpEIgriAKVetvG2yQiXkex24S/ZznBaTSa0cwr&#10;NpPv1JmG2Aa2kM0MKOIquJZrCx/vzzcrUDEhO+wCk4VvirApLy8KzF0Y+Y3O21QrGeGYo4UmpT7X&#10;OlYNeYyz0BNLdgyDxyR2qLUbcJRx3+lbY5baY8vy0GBPjw1VX9uTt/D5ctzv5ua1fvKLfgyT0ezX&#10;2trrq+nhHlSiKf2V4Rdf0KEUpkM4sYuqs3CXraUpajJQki/nC1AH0ZUBXRb6P3/5AwAA//8DAFBL&#10;AQItABQABgAIAAAAIQC2gziS/gAAAOEBAAATAAAAAAAAAAAAAAAAAAAAAABbQ29udGVudF9UeXBl&#10;c10ueG1sUEsBAi0AFAAGAAgAAAAhADj9If/WAAAAlAEAAAsAAAAAAAAAAAAAAAAALwEAAF9yZWxz&#10;Ly5yZWxzUEsBAi0AFAAGAAgAAAAhAF6FOE9nAgAANQUAAA4AAAAAAAAAAAAAAAAALgIAAGRycy9l&#10;Mm9Eb2MueG1sUEsBAi0AFAAGAAgAAAAhAAoI1bvaAAAABwEAAA8AAAAAAAAAAAAAAAAAwQQAAGRy&#10;cy9kb3ducmV2LnhtbFBLBQYAAAAABAAEAPMAAADIBQAAAAA=&#10;" filled="f" stroked="f">
                      <v:textbox>
                        <w:txbxContent>
                          <w:p w14:paraId="1EC21638" w14:textId="777529D2" w:rsidR="005F3AB8" w:rsidRPr="00AE3184" w:rsidRDefault="00AE3184">
                            <w:pPr>
                              <w:rPr>
                                <w:rFonts w:ascii="Comic Sans MS" w:hAnsi="Comic Sans MS"/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A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F025A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06048" behindDoc="0" locked="0" layoutInCell="1" allowOverlap="1" wp14:anchorId="11D935F5" wp14:editId="4200B4C4">
                      <wp:simplePos x="0" y="0"/>
                      <wp:positionH relativeFrom="column">
                        <wp:posOffset>1453515</wp:posOffset>
                      </wp:positionH>
                      <wp:positionV relativeFrom="paragraph">
                        <wp:posOffset>214478</wp:posOffset>
                      </wp:positionV>
                      <wp:extent cx="207010" cy="240665"/>
                      <wp:effectExtent l="0" t="0" r="0" b="6985"/>
                      <wp:wrapNone/>
                      <wp:docPr id="41" name="Text Box 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DC692F0" w14:textId="46372FCD" w:rsidR="005F3AB8" w:rsidRPr="00AE3184" w:rsidRDefault="00AE3184">
                                  <w:pPr>
                                    <w:rPr>
                                      <w:rFonts w:ascii="Comic Sans MS" w:hAnsi="Comic Sans MS"/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y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11D935F5" id="Text Box 41" o:spid="_x0000_s1031" type="#_x0000_t202" style="position:absolute;left:0;text-align:left;margin-left:114.45pt;margin-top:16.9pt;width:16.3pt;height:18.95pt;z-index:251906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N3eaZQIAADUFAAAOAAAAZHJzL2Uyb0RvYy54bWysVEtPGzEQvlfqf7B8L5tEAdqIDUpBVJUQ&#10;IKDi7HjtZFWvxx1Pspv++o69eZX2QtXLrj3v+eYbX1x2jRNrg7EGX8rhyUAK4zVUtV+U8tvzzYeP&#10;UkRSvlIOvCnlxkR5OX3/7qINEzOCJbjKoOAgPk7aUMolUZgURdRL06h4AsF4VlrARhFfcVFUqFqO&#10;3rhiNBicFS1gFRC0iZGl171STnN8a42me2ujIeFKybVR/mL+ztO3mF6oyQJVWNZ6W4b6hyoaVXtO&#10;ug91rUiJFdZ/hGpqjRDB0omGpgBra21yD9zNcPCqm6elCib3wuDEsIcp/r+w+m79FB5QUPcZOh5g&#10;AqQNcRJZmPrpLDbpz5UK1jOEmz1spiOhWTganHPtUmhWjcaDs7PTFKU4OAeM9MVAI9KhlMhTyWCp&#10;9W2k3nRnknJ5uKmdy5Nx/jcBx0yS4lBhPtHGmWTn/KOxoq5yoUkQNS7mVw5FP3GmJJe5m3sOxg7J&#10;0HLCN/puXZK3yUR7o//eKecHT3v/pvaAGaC8BiY1sFZM4Op7ng8Xbnv7HRQ9AAkL6uYdI1DKPIMk&#10;mUO14QEj9NyPQd/UPIZbFelBIZOdIeEFpnv+WAdtKWF7kmIJ+PNv8mTPHGStFC0vTynjj5VCI4X7&#10;6pmdn4bjMYelfBmfno/4gsea+bHGr5or4PaG/FQEnY/JntzuaBGaF97zWcrKKuU15y4l7Y5X1A+Y&#10;3wltZrNsxPsVFN36p6BT6IRyItlz96IwbJlITOE72K2ZmrwiZG+bPD3MVgS2zmw9oLrFn3cz8337&#10;jqTlP75nq8NrN/0FAAD//wMAUEsDBBQABgAIAAAAIQDNnGGf3gAAAAkBAAAPAAAAZHJzL2Rvd25y&#10;ZXYueG1sTI/LTsMwEEX3SPyDNUjsqJ2UvkImFQKxBbU8JHZuMk0i4nEUu034e4YVLEdzdO+5+XZy&#10;nTrTEFrPCMnMgCIufdVyjfD2+nSzBhWi5cp2ngnhmwJsi8uL3GaVH3lH532slYRwyCxCE2OfaR3K&#10;hpwNM98Ty+/oB2ejnEOtq8GOEu46nRqz1M62LA2N7emhofJrf3II78/Hz49b81I/ukU/+slodhuN&#10;eH013d+BijTFPxh+9UUdCnE6+BNXQXUIabreCIown8sEAdJlsgB1QFglK9BFrv8vKH4AAAD//wMA&#10;UEsBAi0AFAAGAAgAAAAhALaDOJL+AAAA4QEAABMAAAAAAAAAAAAAAAAAAAAAAFtDb250ZW50X1R5&#10;cGVzXS54bWxQSwECLQAUAAYACAAAACEAOP0h/9YAAACUAQAACwAAAAAAAAAAAAAAAAAvAQAAX3Jl&#10;bHMvLnJlbHNQSwECLQAUAAYACAAAACEAITd3mmUCAAA1BQAADgAAAAAAAAAAAAAAAAAuAgAAZHJz&#10;L2Uyb0RvYy54bWxQSwECLQAUAAYACAAAACEAzZxhn94AAAAJAQAADwAAAAAAAAAAAAAAAAC/BAAA&#10;ZHJzL2Rvd25yZXYueG1sUEsFBgAAAAAEAAQA8wAAAMoFAAAAAA==&#10;" filled="f" stroked="f">
                      <v:textbox>
                        <w:txbxContent>
                          <w:p w14:paraId="3DC692F0" w14:textId="46372FCD" w:rsidR="005F3AB8" w:rsidRPr="00AE3184" w:rsidRDefault="00AE3184">
                            <w:pPr>
                              <w:rPr>
                                <w:rFonts w:ascii="Comic Sans MS" w:hAnsi="Comic Sans MS"/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y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F025A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05024" behindDoc="0" locked="0" layoutInCell="1" allowOverlap="1" wp14:anchorId="6235E6C4" wp14:editId="3023A6A2">
                      <wp:simplePos x="0" y="0"/>
                      <wp:positionH relativeFrom="column">
                        <wp:posOffset>126365</wp:posOffset>
                      </wp:positionH>
                      <wp:positionV relativeFrom="paragraph">
                        <wp:posOffset>171755</wp:posOffset>
                      </wp:positionV>
                      <wp:extent cx="1229360" cy="1155700"/>
                      <wp:effectExtent l="38100" t="38100" r="46990" b="63500"/>
                      <wp:wrapNone/>
                      <wp:docPr id="37" name="Straight Arrow Connector 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229360" cy="115570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type w14:anchorId="65C7CA99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7" o:spid="_x0000_s1026" type="#_x0000_t32" style="position:absolute;margin-left:9.95pt;margin-top:13.5pt;width:96.8pt;height:91pt;flip:x;z-index:251905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57Ax8AEAACwEAAAOAAAAZHJzL2Uyb0RvYy54bWysU9uO0zAQfUfiHyy/0yRddZetmq5Ql8sD&#10;goqFD/A648bCN41N0/49YycNCBYJIV6s2J5z5pzjyebuZA07AkbtXcubRc0ZOOk77Q4t//L5zYuX&#10;nMUkXCeMd9DyM0R+t33+bDOENSx9700HyIjExfUQWt6nFNZVFWUPVsSFD+DoUnm0ItEWD1WHYiB2&#10;a6plXV9Xg8cuoJcQI53ej5d8W/iVApk+KhUhMdNy0pbKimV9zGu13Yj1AUXotZxkiH9QYYV21HSm&#10;uhdJsG+of6OyWqKPXqWF9LbySmkJxQO5aepf3Dz0IkDxQuHEMMcU/x+t/HDcI9Ndy69uOHPC0hs9&#10;JBT60Cf2CtEPbOedoxw9MiqhvIYQ1wTbuT1Ouxj2mM2fFFqmjA7vaBRKHGSQnUra5zltOCUm6bBZ&#10;Lm+vrulRJN01zWp1U5f3qEaiTBgwprfgLcsfLY+TsFnR2EQc38dEUgh4AWSwcWwg4tt6VRctPYju&#10;tetYOgcymVALdzAwTkAS2jx9R6TGEXd2PfosX+lsYGzyCRTll/2ULmVyYWeQHQXNXPe1yR0KC1Vm&#10;iNLGzKBR2h9BU22GQZnmvwXO1aWjd2kGWu08PiU1nS5S1Vh/cT16zbYffXcur17ioJEszqbfJ8/8&#10;z/sC//GTb78DAAD//wMAUEsDBBQABgAIAAAAIQARo0wX4QAAAAkBAAAPAAAAZHJzL2Rvd25yZXYu&#10;eG1sTI9fS8MwFMXfBb9DuIIv4pJ1ONfadBRBH3QI+4PgW9ZkTTG5KU22dd/e65O+3cM5nPs75XL0&#10;jp3MELuAEqYTAcxgE3SHrYTd9uV+ASwmhVq5gEbCxURYVtdXpSp0OOPanDapZVSCsVASbEp9wXls&#10;rPEqTkJvkLxDGLxKJIeW60Gdqdw7ngkx5151SB+s6s2zNc335ugl1PZrfnkfef368WbXd4fZyqnP&#10;hZS3N2P9BCyZMf2F4Ref0KEipn04oo7Mkc5zSkrIHmkS+dl09gBsT4fIBfCq5P8XVD8AAAD//wMA&#10;UEsBAi0AFAAGAAgAAAAhALaDOJL+AAAA4QEAABMAAAAAAAAAAAAAAAAAAAAAAFtDb250ZW50X1R5&#10;cGVzXS54bWxQSwECLQAUAAYACAAAACEAOP0h/9YAAACUAQAACwAAAAAAAAAAAAAAAAAvAQAAX3Jl&#10;bHMvLnJlbHNQSwECLQAUAAYACAAAACEAW+ewMfABAAAsBAAADgAAAAAAAAAAAAAAAAAuAgAAZHJz&#10;L2Uyb0RvYy54bWxQSwECLQAUAAYACAAAACEAEaNMF+EAAAAJAQAADwAAAAAAAAAAAAAAAABKBAAA&#10;ZHJzL2Rvd25yZXYueG1sUEsFBgAAAAAEAAQA8wAAAFgFAAAAAA==&#10;" strokecolor="black [3040]" strokeweight="1.5pt">
                      <v:stroke startarrow="block" endarrow="block"/>
                    </v:shape>
                  </w:pict>
                </mc:Fallback>
              </mc:AlternateContent>
            </w:r>
            <w:r w:rsidR="005F3AB8">
              <w:rPr>
                <w:rStyle w:val="Strong"/>
                <w:rFonts w:hint="cs"/>
                <w:sz w:val="26"/>
                <w:szCs w:val="26"/>
                <w:rtl/>
              </w:rPr>
              <w:t xml:space="preserve">با توجه به شکل مقابل:                                                                                               </w:t>
            </w:r>
          </w:p>
          <w:p w14:paraId="479B396D" w14:textId="2864B599" w:rsidR="005F3AB8" w:rsidRDefault="005F3AB8" w:rsidP="003D5534">
            <w:pPr>
              <w:bidi/>
              <w:rPr>
                <w:rStyle w:val="Strong"/>
                <w:sz w:val="26"/>
                <w:szCs w:val="26"/>
                <w:rtl/>
              </w:rPr>
            </w:pP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02976" behindDoc="0" locked="0" layoutInCell="1" allowOverlap="1" wp14:anchorId="305ED701" wp14:editId="3A9785A6">
                      <wp:simplePos x="0" y="0"/>
                      <wp:positionH relativeFrom="column">
                        <wp:posOffset>398145</wp:posOffset>
                      </wp:positionH>
                      <wp:positionV relativeFrom="paragraph">
                        <wp:posOffset>103200</wp:posOffset>
                      </wp:positionV>
                      <wp:extent cx="1104900" cy="0"/>
                      <wp:effectExtent l="0" t="76200" r="19050" b="95250"/>
                      <wp:wrapNone/>
                      <wp:docPr id="34" name="Straight Arrow Connector 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04900" cy="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type w14:anchorId="3EBBCD35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4" o:spid="_x0000_s1026" type="#_x0000_t32" style="position:absolute;left:0;text-align:left;margin-left:31.35pt;margin-top:8.15pt;width:87pt;height:0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vmuFvQEAAMkDAAAOAAAAZHJzL2Uyb0RvYy54bWysU8uO1DAQvCPxD5bvTJIVIDaazB5mgQuC&#10;FY8P8DrtxMIvtc0k+XvazkwG8ZAQ4uLEcVd1Vbmzv5utYSfAqL3reLOrOQMnfa/d0PEvn988e8VZ&#10;TML1wngHHV8g8rvD0yf7KbRw40dvekBGJC62U+j4mFJoqyrKEayIOx/A0aHyaEWiLQ5Vj2Iidmuq&#10;m7p+WU0e+4BeQoz09X495IfCrxTI9EGpCImZjpO2VFYs62Neq8NetAOKMGp5liH+QYUV2lHTjepe&#10;JMG+of6FymqJPnqVdtLbyiulJRQP5Kapf3LzaRQBihcKJ4Ytpvj/aOX709E9IMUwhdjG8IDZxazQ&#10;5ifpY3MJa9nCgjkxSR+bpn5+W1Om8nJWXYEBY3oL3rL80vGYUOhhTEfvHF2Jx6aEJU7vYqLWBLwA&#10;clfj2ET8t/WLupQloc1r17O0BJqghFq4wUC+OgIaR4+r9vKWFgMr0UdQTPdZbWEqYwVHg+wkaCD6&#10;r83GQpUZorQxG2ht/0fQuTbDoIza3wK36tLRu7QBrXYefyc1zRepaq2/uF69ZtuPvl/KTZY4aF5K&#10;PufZzgP5477Ar3/g4TsAAAD//wMAUEsDBBQABgAIAAAAIQDVL5VU3QAAAAgBAAAPAAAAZHJzL2Rv&#10;d25yZXYueG1sTI9BT8MwDIXvk/gPkZF221I6qUyl6YSYOEyaJjY47Jg2XlvROKVJu+7fY8QBjn7v&#10;+flztplsK0bsfeNIwcMyAoFUOtNQpeDj/XWxBuGDJqNbR6jghh42+d0s06lxVzrieAqV4BLyqVZQ&#10;h9ClUvqyRqv90nVI7F1cb3Xgsa+k6fWVy20r4yhKpNUN8YVad/hSY/l5Gixj7OR4LtaD3NLleDvs&#10;tvvz19teqfn99PwEIuAU/sLwg887kDNT4QYyXrQKkviRk6wnKxDsx6uEheJXkHkm/z+QfwMAAP//&#10;AwBQSwECLQAUAAYACAAAACEAtoM4kv4AAADhAQAAEwAAAAAAAAAAAAAAAAAAAAAAW0NvbnRlbnRf&#10;VHlwZXNdLnhtbFBLAQItABQABgAIAAAAIQA4/SH/1gAAAJQBAAALAAAAAAAAAAAAAAAAAC8BAABf&#10;cmVscy8ucmVsc1BLAQItABQABgAIAAAAIQCnvmuFvQEAAMkDAAAOAAAAAAAAAAAAAAAAAC4CAABk&#10;cnMvZTJvRG9jLnhtbFBLAQItABQABgAIAAAAIQDVL5VU3QAAAAgBAAAPAAAAAAAAAAAAAAAAABcE&#10;AABkcnMvZG93bnJldi54bWxQSwUGAAAAAAQABADzAAAAIQUAAAAA&#10;" strokecolor="black [3040]" strokeweight="1.5pt">
                      <v:stroke endarrow="block"/>
                    </v:shape>
                  </w:pict>
                </mc:Fallback>
              </mc:AlternateContent>
            </w:r>
            <w:r>
              <w:rPr>
                <w:rStyle w:val="Strong"/>
                <w:rFonts w:hint="cs"/>
                <w:sz w:val="26"/>
                <w:szCs w:val="26"/>
                <w:rtl/>
              </w:rPr>
              <w:t>الف) نام یک پاره خط بنویسید</w:t>
            </w:r>
            <w:r w:rsidR="002753B3">
              <w:rPr>
                <w:rFonts w:hint="cs"/>
                <w:bCs/>
                <w:sz w:val="26"/>
                <w:szCs w:val="26"/>
                <w:rtl/>
              </w:rPr>
              <w:t>.</w:t>
            </w:r>
            <w:r>
              <w:rPr>
                <w:rStyle w:val="Strong"/>
                <w:rFonts w:hint="cs"/>
                <w:sz w:val="26"/>
                <w:szCs w:val="26"/>
                <w:rtl/>
              </w:rPr>
              <w:t xml:space="preserve">                                                                                  </w:t>
            </w:r>
            <m:oMath>
              <m:r>
                <w:rPr>
                  <w:rStyle w:val="Strong"/>
                  <w:rFonts w:ascii="Cambria Math" w:hAnsi="Cambria Math"/>
                  <w:sz w:val="26"/>
                  <w:szCs w:val="26"/>
                </w:rPr>
                <m:t xml:space="preserve"> </m:t>
              </m:r>
            </m:oMath>
          </w:p>
          <w:p w14:paraId="524B966D" w14:textId="4F4A1DE0" w:rsidR="005F3AB8" w:rsidRDefault="00642DBC" w:rsidP="00476A44">
            <w:pPr>
              <w:tabs>
                <w:tab w:val="left" w:pos="7032"/>
              </w:tabs>
              <w:bidi/>
              <w:rPr>
                <w:rStyle w:val="Strong"/>
                <w:sz w:val="26"/>
                <w:szCs w:val="26"/>
              </w:rPr>
            </w:pPr>
            <w:r w:rsidRPr="00642DBC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36768" behindDoc="0" locked="0" layoutInCell="1" allowOverlap="1" wp14:anchorId="702A7456" wp14:editId="5143E036">
                      <wp:simplePos x="0" y="0"/>
                      <wp:positionH relativeFrom="column">
                        <wp:posOffset>353695</wp:posOffset>
                      </wp:positionH>
                      <wp:positionV relativeFrom="paragraph">
                        <wp:posOffset>177580</wp:posOffset>
                      </wp:positionV>
                      <wp:extent cx="207010" cy="240665"/>
                      <wp:effectExtent l="0" t="0" r="0" b="6985"/>
                      <wp:wrapNone/>
                      <wp:docPr id="480" name="Text Box 48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1A32842E" w14:textId="2E82771B" w:rsidR="00642DBC" w:rsidRPr="00F45029" w:rsidRDefault="00AE3184" w:rsidP="00642DBC">
                                  <w:pPr>
                                    <w:bidi/>
                                    <w:rPr>
                                      <w:rFonts w:ascii="Comic Sans MS" w:hAnsi="Comic Sans MS"/>
                                      <w:sz w:val="28"/>
                                      <w:szCs w:val="28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  <w:rtl/>
                                        </w:rPr>
                                        <m:t>1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i/>
                                          <w:noProof/>
                                          <w:sz w:val="28"/>
                                          <w:szCs w:val="28"/>
                                          <w:lang w:bidi="ar-SA"/>
                                        </w:rPr>
                                        <w:drawing>
                                          <wp:inline distT="0" distB="0" distL="0" distR="0" wp14:anchorId="35892076" wp14:editId="33C8FEC5">
                                            <wp:extent cx="24130" cy="3175"/>
                                            <wp:effectExtent l="0" t="0" r="0" b="0"/>
                                            <wp:docPr id="836839738" name="Picture 836839738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42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4130" cy="31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702A7456" id="Text Box 480" o:spid="_x0000_s1032" type="#_x0000_t202" style="position:absolute;left:0;text-align:left;margin-left:27.85pt;margin-top:14pt;width:16.3pt;height:18.95pt;z-index:251936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YjixFgIAADcEAAAOAAAAZHJzL2Uyb0RvYy54bWysU8tu2zAQvBfoPxC815IFx2kEy4GbwEUB&#10;IwngFDnTFGkRELksSVtyv75Lyq+mPRW9UPvScndmOLvvdUv2wnkFpqLjUU6JMBxqZbYV/f66/PSZ&#10;Eh+YqVkLRlT0IDy9n3/8MOtsKQpooK2FI9jE+LKzFW1CsGWWed4IzfwIrDCYlOA0C+i6bVY71mF3&#10;3WZFnk+zDlxtHXDhPUYfhySdp/5SCh6epfQikLaiOFtIp0vnJp7ZfMbKrWO2Ufw4BvuHKTRTBi89&#10;t3pkgZGdU3+00oo78CDDiIPOQErFRdoBtxnn77ZZN8yKtAuC4+0ZJv//2vKn/dq+OBL6L9AjgRGQ&#10;zvrSYzDu00un4xcnJZhHCA9n2EQfCMdgkd/i7JRwTBWTfDq9iV2yy8/W+fBVgCbRqKhDVhJYbL/y&#10;YSg9lcS7DCxV2yZmWvNbAHsOEZGoPf59mTdaod/0RNUVnZ522UB9wBUdDOx7y5cKB1kxH16YQ7px&#10;dpRweMZDttBVFI4WJQ24n3+Lx3pkAbOUdCifivofO+YEJe03g/zcjSeTqLfkTG5uC3TcdWZznTE7&#10;/QCo0DE+FsuTGetDezKlA/2GSl/EWzHFDMe7KxpO5kMYRI0vhYvFIhWhwiwLK7O2PLaOSEaYX/s3&#10;5uyRi4AkPsFJaKx8R8lQO3Cw2AWQKvEVcR5QRZ6jg+pMjB9fUpT/tZ+qLu99/gsAAP//AwBQSwME&#10;FAAGAAgAAAAhAAHntq/cAAAABwEAAA8AAABkcnMvZG93bnJldi54bWxMj81OwzAQhO9IvIO1SNyo&#10;TSElDdlUCMQVRPmRuLnxNomI11HsNuHtWU5wHM1o5ptyM/teHWmMXWCEy4UBRVwH13GD8Pb6eJGD&#10;ismys31gQvimCJvq9KS0hQsTv9BxmxolJRwLi9CmNBRax7olb+MiDMTi7cPobRI5NtqNdpJy3+ul&#10;MSvtbcey0NqB7luqv7YHj/D+tP/8uDbPzYPPhinMRrNfa8Tzs/nuFlSiOf2F4Rdf0KESpl04sIuq&#10;R8iyG0kiLHO5JH6eX4HaIayyNeiq1P/5qx8AAAD//wMAUEsBAi0AFAAGAAgAAAAhALaDOJL+AAAA&#10;4QEAABMAAAAAAAAAAAAAAAAAAAAAAFtDb250ZW50X1R5cGVzXS54bWxQSwECLQAUAAYACAAAACEA&#10;OP0h/9YAAACUAQAACwAAAAAAAAAAAAAAAAAvAQAAX3JlbHMvLnJlbHNQSwECLQAUAAYACAAAACEA&#10;lmI4sRYCAAA3BAAADgAAAAAAAAAAAAAAAAAuAgAAZHJzL2Uyb0RvYy54bWxQSwECLQAUAAYACAAA&#10;ACEAAee2r9wAAAAHAQAADwAAAAAAAAAAAAAAAABwBAAAZHJzL2Rvd25yZXYueG1sUEsFBgAAAAAE&#10;AAQA8wAAAHkFAAAAAA==&#10;" filled="f" stroked="f">
                      <v:textbox>
                        <w:txbxContent>
                          <w:p w14:paraId="1A32842E" w14:textId="2E82771B" w:rsidR="00642DBC" w:rsidRPr="00F45029" w:rsidRDefault="00AE3184" w:rsidP="00642DBC">
                            <w:pPr>
                              <w:bidi/>
                              <w:rPr>
                                <w:rFonts w:ascii="Comic Sans MS" w:hAnsi="Comic Sans MS"/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rtl/>
                                  </w:rPr>
                                  <m:t>1</m:t>
                                </m:r>
                                <m:r>
                                  <w:rPr>
                                    <w:rFonts w:ascii="Cambria Math" w:hAnsi="Cambria Math"/>
                                    <w:i/>
                                    <w:noProof/>
                                    <w:sz w:val="28"/>
                                    <w:szCs w:val="28"/>
                                    <w:lang w:bidi="ar-SA"/>
                                  </w:rPr>
                                  <w:drawing>
                                    <wp:inline distT="0" distB="0" distL="0" distR="0" wp14:anchorId="35892076" wp14:editId="33C8FEC5">
                                      <wp:extent cx="24130" cy="3175"/>
                                      <wp:effectExtent l="0" t="0" r="0" b="0"/>
                                      <wp:docPr id="836839738" name="Picture 836839738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43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4130" cy="31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F3AB8">
              <w:rPr>
                <w:rStyle w:val="Strong"/>
                <w:rFonts w:hint="cs"/>
                <w:sz w:val="26"/>
                <w:szCs w:val="26"/>
                <w:rtl/>
              </w:rPr>
              <w:t>ب) نام یک نیم خط بنویسید</w:t>
            </w:r>
            <w:r w:rsidR="002753B3">
              <w:rPr>
                <w:rFonts w:hint="cs"/>
                <w:bCs/>
                <w:sz w:val="26"/>
                <w:szCs w:val="26"/>
                <w:rtl/>
              </w:rPr>
              <w:t>.</w:t>
            </w:r>
            <w:r w:rsidR="005F3AB8">
              <w:rPr>
                <w:rStyle w:val="Strong"/>
                <w:sz w:val="26"/>
                <w:szCs w:val="26"/>
                <w:rtl/>
              </w:rPr>
              <w:tab/>
            </w:r>
          </w:p>
          <w:p w14:paraId="63742010" w14:textId="6C93A507" w:rsidR="005F3AB8" w:rsidRDefault="001F025A" w:rsidP="00476A44">
            <w:pPr>
              <w:bidi/>
              <w:rPr>
                <w:rStyle w:val="Strong"/>
                <w:sz w:val="26"/>
                <w:szCs w:val="26"/>
                <w:rtl/>
              </w:rPr>
            </w:pP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08096" behindDoc="0" locked="0" layoutInCell="1" allowOverlap="1" wp14:anchorId="3F7FE938" wp14:editId="2965FAA9">
                      <wp:simplePos x="0" y="0"/>
                      <wp:positionH relativeFrom="column">
                        <wp:posOffset>167107</wp:posOffset>
                      </wp:positionH>
                      <wp:positionV relativeFrom="paragraph">
                        <wp:posOffset>105690</wp:posOffset>
                      </wp:positionV>
                      <wp:extent cx="207010" cy="240665"/>
                      <wp:effectExtent l="0" t="0" r="0" b="6985"/>
                      <wp:wrapNone/>
                      <wp:docPr id="45" name="Text Box 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5C52589C" w14:textId="7A43842B" w:rsidR="005F3AB8" w:rsidRPr="00AE3184" w:rsidRDefault="00AE3184" w:rsidP="001858C2">
                                  <w:pPr>
                                    <w:rPr>
                                      <w:rFonts w:ascii="Comic Sans MS" w:hAnsi="Comic Sans MS"/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B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3F7FE938" id="Text Box 45" o:spid="_x0000_s1033" type="#_x0000_t202" style="position:absolute;left:0;text-align:left;margin-left:13.15pt;margin-top:8.3pt;width:16.3pt;height:18.95pt;z-index:251908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0HdkFwIAADcEAAAOAAAAZHJzL2Uyb0RvYy54bWysU8tu2zAQvBfoPxC815INx24Ey4GbwEUB&#10;IwngFDnTFGkJILksSVtyv75Lyq+mPQW5UPvScndmOLvrtCJ74XwDpqTDQU6JMByqxmxL+vNl+eUr&#10;JT4wUzEFRpT0IDy9m3/+NGttIUZQg6qEI9jE+KK1Ja1DsEWWeV4LzfwArDCYlOA0C+i6bVY51mJ3&#10;rbJRnk+yFlxlHXDhPUYf+iSdp/5SCh6epPQiEFVSnC2k06VzE89sPmPF1jFbN/w4BnvHFJo1Bi89&#10;t3pggZGda/5ppRvuwIMMAw46AykbLtIOuM0wf7PNumZWpF0QHG/PMPmPa8sf92v77EjovkGHBEZA&#10;WusLj8G4Tyedjl+clGAeITycYRNdIByDo3yKs1PCMTUa55PJTeySXX62zofvAjSJRkkdspLAYvuV&#10;D33pqSTeZWDZKJWYUeavAPbsIyJRe/z7Mm+0QrfpSFOVdHraZQPVAVd00LPvLV82OMiK+fDMHNKN&#10;s6OEwxMeUkFbUjhalNTgfv8vHuuRBcxS0qJ8Sup/7ZgTlKgfBvm5HY7HUW/JGd9MR+i468zmOmN2&#10;+h5QoUN8LJYnM9YHdTKlA/2KSl/EWzHFDMe7SxpO5n3oRY0vhYvFIhWhwiwLK7O2PLaOSEaYX7pX&#10;5uyRi4AkPsJJaKx4Q0lf23Ow2AWQTeIr4tyjijxHB9WZGD++pCj/az9VXd77/A8AAAD//wMAUEsD&#10;BBQABgAIAAAAIQAwk7me2wAAAAcBAAAPAAAAZHJzL2Rvd25yZXYueG1sTI7NTsMwEITvSLyDtUjc&#10;6JrSRG2IUyEQVxDlR+LmxtskIl5HsduEt2c5wWm0M6PZr9zOvlcnGmMX2MD1QoMiroPruDHw9vp4&#10;tQYVk2Vn+8Bk4JsibKvzs9IWLkz8QqddapSMcCysgTaloUCMdUvexkUYiCU7hNHbJOfYoBvtJOO+&#10;x6XWOXrbsXxo7UD3LdVfu6M38P50+PxY6efmwWfDFGaN7DdozOXFfHcLKtGc/srwiy/oUAnTPhzZ&#10;RdUbWOY30hQ/z0FJnq03oPaiqwywKvE/f/UDAAD//wMAUEsBAi0AFAAGAAgAAAAhALaDOJL+AAAA&#10;4QEAABMAAAAAAAAAAAAAAAAAAAAAAFtDb250ZW50X1R5cGVzXS54bWxQSwECLQAUAAYACAAAACEA&#10;OP0h/9YAAACUAQAACwAAAAAAAAAAAAAAAAAvAQAAX3JlbHMvLnJlbHNQSwECLQAUAAYACAAAACEA&#10;6dB3ZBcCAAA3BAAADgAAAAAAAAAAAAAAAAAuAgAAZHJzL2Uyb0RvYy54bWxQSwECLQAUAAYACAAA&#10;ACEAMJO5ntsAAAAHAQAADwAAAAAAAAAAAAAAAABxBAAAZHJzL2Rvd25yZXYueG1sUEsFBgAAAAAE&#10;AAQA8wAAAHkFAAAAAA==&#10;" filled="f" stroked="f">
                      <v:textbox>
                        <w:txbxContent>
                          <w:p w14:paraId="5C52589C" w14:textId="7A43842B" w:rsidR="005F3AB8" w:rsidRPr="00AE3184" w:rsidRDefault="00AE3184" w:rsidP="001858C2">
                            <w:pPr>
                              <w:rPr>
                                <w:rFonts w:ascii="Comic Sans MS" w:hAnsi="Comic Sans MS"/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B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F3AB8">
              <w:rPr>
                <w:rStyle w:val="Strong"/>
                <w:rFonts w:hint="cs"/>
                <w:sz w:val="26"/>
                <w:szCs w:val="26"/>
                <w:rtl/>
              </w:rPr>
              <w:t xml:space="preserve">ج) </w:t>
            </w:r>
            <w:r w:rsidR="00642DBC">
              <w:rPr>
                <w:rStyle w:val="Strong"/>
                <w:rFonts w:hint="cs"/>
                <w:sz w:val="26"/>
                <w:szCs w:val="26"/>
                <w:rtl/>
              </w:rPr>
              <w:t>زاویه</w:t>
            </w:r>
            <w:r w:rsidR="00642DBC">
              <w:rPr>
                <w:rStyle w:val="Strong"/>
                <w:sz w:val="26"/>
                <w:szCs w:val="26"/>
              </w:rPr>
              <w:t xml:space="preserve"> </w:t>
            </w:r>
            <w:r w:rsidR="00642DBC">
              <w:rPr>
                <w:rStyle w:val="Strong"/>
                <w:rFonts w:hint="cs"/>
                <w:sz w:val="26"/>
                <w:szCs w:val="26"/>
                <w:rtl/>
              </w:rPr>
              <w:t xml:space="preserve"> </w:t>
            </w:r>
            <w:r w:rsidR="004078DE" w:rsidRPr="004078DE">
              <w:rPr>
                <w:bCs/>
                <w:position w:val="-14"/>
                <w:sz w:val="28"/>
                <w:szCs w:val="28"/>
              </w:rPr>
              <w:object w:dxaOrig="380" w:dyaOrig="440" w14:anchorId="30DA8FE5">
                <v:shape id="_x0000_i1041" type="#_x0000_t75" style="width:18.75pt;height:21.75pt" o:ole="">
                  <v:imagedata r:id="rId44" o:title=""/>
                </v:shape>
                <o:OLEObject Type="Embed" ProgID="Equation.DSMT4" ShapeID="_x0000_i1041" DrawAspect="Content" ObjectID="_1797241409" r:id="rId45"/>
              </w:object>
            </w:r>
            <w:r w:rsidR="00642DBC">
              <w:rPr>
                <w:rFonts w:hint="cs"/>
                <w:bCs/>
                <w:sz w:val="28"/>
                <w:szCs w:val="28"/>
                <w:rtl/>
              </w:rPr>
              <w:t xml:space="preserve">  </w:t>
            </w:r>
            <w:r w:rsidR="00642DBC" w:rsidRPr="00AC01C7">
              <w:rPr>
                <w:rFonts w:hint="cs"/>
                <w:bCs/>
                <w:sz w:val="26"/>
                <w:szCs w:val="26"/>
                <w:rtl/>
              </w:rPr>
              <w:t>با سه حرف بنویسید</w:t>
            </w:r>
            <w:r w:rsidR="00642DBC">
              <w:rPr>
                <w:rFonts w:hint="cs"/>
                <w:bCs/>
                <w:sz w:val="26"/>
                <w:szCs w:val="26"/>
                <w:rtl/>
              </w:rPr>
              <w:t>.</w:t>
            </w:r>
            <w:r w:rsidR="00642DBC">
              <w:rPr>
                <w:rFonts w:ascii="Comic Sans MS" w:hAnsi="Comic Sans MS"/>
                <w:bCs/>
                <w:noProof/>
                <w:sz w:val="28"/>
                <w:szCs w:val="28"/>
              </w:rPr>
              <w:t xml:space="preserve"> </w:t>
            </w:r>
            <w:r w:rsidR="00642DBC">
              <w:rPr>
                <w:rStyle w:val="Strong"/>
                <w:rFonts w:hint="cs"/>
                <w:sz w:val="26"/>
                <w:szCs w:val="26"/>
                <w:rtl/>
              </w:rPr>
              <w:t xml:space="preserve"> </w:t>
            </w:r>
          </w:p>
          <w:p w14:paraId="6E882B54" w14:textId="7E767204" w:rsidR="005F3AB8" w:rsidRDefault="005F3AB8" w:rsidP="00547E47">
            <w:pPr>
              <w:rPr>
                <w:b/>
                <w:bCs/>
                <w:sz w:val="26"/>
                <w:szCs w:val="26"/>
                <w:rtl/>
              </w:rPr>
            </w:pP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10144" behindDoc="0" locked="0" layoutInCell="1" allowOverlap="1" wp14:anchorId="603B5908" wp14:editId="5D7D4317">
                      <wp:simplePos x="0" y="0"/>
                      <wp:positionH relativeFrom="column">
                        <wp:posOffset>-33020</wp:posOffset>
                      </wp:positionH>
                      <wp:positionV relativeFrom="paragraph">
                        <wp:posOffset>206223</wp:posOffset>
                      </wp:positionV>
                      <wp:extent cx="207010" cy="224155"/>
                      <wp:effectExtent l="0" t="0" r="0" b="4445"/>
                      <wp:wrapNone/>
                      <wp:docPr id="47" name="Text Box 4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241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44C8B63E" w14:textId="6E5F3224" w:rsidR="005F3AB8" w:rsidRPr="00AE3184" w:rsidRDefault="00AE3184" w:rsidP="001858C2">
                                  <w:pPr>
                                    <w:rPr>
                                      <w:rFonts w:ascii="Comic Sans MS" w:hAnsi="Comic Sans MS"/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z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603B5908" id="Text Box 47" o:spid="_x0000_s1034" type="#_x0000_t202" style="position:absolute;margin-left:-2.6pt;margin-top:16.25pt;width:16.3pt;height:17.65pt;z-index:251910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Prq5FgIAADcEAAAOAAAAZHJzL2Uyb0RvYy54bWysU8tu2zAQvBfoPxC815IFu0kEy4GbwEUB&#10;IwngFDnTFGkJILksSVtyv75Lyq+mPRW9UPvScndmOLvvtSJ74XwLpqLjUU6JMBzq1mwr+v11+emW&#10;Eh+YqZkCIyp6EJ7ezz9+mHW2FAU0oGrhCDYxvuxsRZsQbJllnjdCMz8CKwwmJTjNArpum9WOddhd&#10;q6zI889ZB662DrjwHqOPQ5LOU38pBQ/PUnoRiKoozhbS6dK5iWc2n7Fy65htWn4cg/3DFJq1Bi89&#10;t3pkgZGda/9opVvuwIMMIw46AylbLtIOuM04f7fNumFWpF0QHG/PMPn/15Y/7df2xZHQf4EeCYyA&#10;dNaXHoNxn146Hb84KcE8Qng4wyb6QDgGi/wGZ6eEY6ooJuPpNHbJLj9b58NXAZpEo6IOWUlgsf3K&#10;h6H0VBLvMrBslUrMKPNbAHsOEZGoPf59mTdaod/0pK0renvaZQP1AVd0MLDvLV+2OMiK+fDCHNKN&#10;s6OEwzMeUkFXUThalDTgfv4tHuuRBcxS0qF8Kup/7JgTlKhvBvm5G08mUW/JmUxvCnTcdWZznTE7&#10;/QCo0DE+FsuTGeuDOpnSgX5DpS/irZhihuPdFQ0n8yEMosaXwsVikYpQYZaFlVlbHltHJCPMr/0b&#10;c/bIRUASn+AkNFa+o2SoHThY7ALINvEVcR5QRZ6jg+pMjB9fUpT/tZ+qLu99/gsAAP//AwBQSwME&#10;FAAGAAgAAAAhAI2v+eLcAAAABwEAAA8AAABkcnMvZG93bnJldi54bWxMjsFOwzAQRO9I/IO1SNxa&#10;u6FpS5pNhUBcQRRaiZsbb5OIeB3FbhP+vuZUjqMZvXn5ZrStOFPvG8cIs6kCQVw603CF8PX5OlmB&#10;8EGz0a1jQvglD5vi9ibXmXEDf9B5GyoRIewzjVCH0GVS+rImq/3UdcSxO7re6hBjX0nT6yHCbSsT&#10;pRbS6objQ607eq6p/NmeLMLu7fi9n6v36sWm3eBGJdk+SsT7u/FpDSLQGK5j+NOP6lBEp4M7sfGi&#10;RZikSVwiPCQpiNgnyzmIA8JiuQJZ5PK/f3EBAAD//wMAUEsBAi0AFAAGAAgAAAAhALaDOJL+AAAA&#10;4QEAABMAAAAAAAAAAAAAAAAAAAAAAFtDb250ZW50X1R5cGVzXS54bWxQSwECLQAUAAYACAAAACEA&#10;OP0h/9YAAACUAQAACwAAAAAAAAAAAAAAAAAvAQAAX3JlbHMvLnJlbHNQSwECLQAUAAYACAAAACEA&#10;ZT66uRYCAAA3BAAADgAAAAAAAAAAAAAAAAAuAgAAZHJzL2Uyb0RvYy54bWxQSwECLQAUAAYACAAA&#10;ACEAja/54twAAAAHAQAADwAAAAAAAAAAAAAAAABwBAAAZHJzL2Rvd25yZXYueG1sUEsFBgAAAAAE&#10;AAQA8wAAAHkFAAAAAA==&#10;" filled="f" stroked="f">
                      <v:textbox>
                        <w:txbxContent>
                          <w:p w14:paraId="44C8B63E" w14:textId="6E5F3224" w:rsidR="005F3AB8" w:rsidRPr="00AE3184" w:rsidRDefault="00AE3184" w:rsidP="001858C2">
                            <w:pPr>
                              <w:rPr>
                                <w:rFonts w:ascii="Comic Sans MS" w:hAnsi="Comic Sans MS"/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z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292180F1" w14:textId="52080B46" w:rsidR="007E1807" w:rsidRDefault="00933E0A" w:rsidP="00010764">
            <w:pPr>
              <w:bidi/>
              <w:rPr>
                <w:sz w:val="26"/>
                <w:szCs w:val="26"/>
                <w:rtl/>
              </w:rPr>
            </w:pP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09120" behindDoc="0" locked="0" layoutInCell="1" allowOverlap="1" wp14:anchorId="1652D1E6" wp14:editId="78417758">
                      <wp:simplePos x="0" y="0"/>
                      <wp:positionH relativeFrom="column">
                        <wp:posOffset>266065</wp:posOffset>
                      </wp:positionH>
                      <wp:positionV relativeFrom="paragraph">
                        <wp:posOffset>112313</wp:posOffset>
                      </wp:positionV>
                      <wp:extent cx="207010" cy="240665"/>
                      <wp:effectExtent l="0" t="0" r="0" b="6985"/>
                      <wp:wrapNone/>
                      <wp:docPr id="46" name="Text Box 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440D441C" w14:textId="632C6DE3" w:rsidR="005F3AB8" w:rsidRPr="00AE3184" w:rsidRDefault="00AE3184" w:rsidP="001858C2">
                                  <w:pPr>
                                    <w:rPr>
                                      <w:rFonts w:ascii="Comic Sans MS" w:hAnsi="Comic Sans MS"/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u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1652D1E6" id="Text Box 46" o:spid="_x0000_s1035" type="#_x0000_t202" style="position:absolute;left:0;text-align:left;margin-left:20.95pt;margin-top:8.85pt;width:16.3pt;height:18.95pt;z-index:251909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+43qFwIAADcEAAAOAAAAZHJzL2Uyb0RvYy54bWysU8tu2zAQvBfoPxC815IFx2kEy4GbwEUB&#10;IwngFDnTFGkRELksSVtyv75Lyq+mPRW9UPvScndmOLvvdUv2wnkFpqLjUU6JMBxqZbYV/f66/PSZ&#10;Eh+YqVkLRlT0IDy9n3/8MOtsKQpooK2FI9jE+LKzFW1CsGWWed4IzfwIrDCYlOA0C+i6bVY71mF3&#10;3WZFnk+zDlxtHXDhPUYfhySdp/5SCh6epfQikLaiOFtIp0vnJp7ZfMbKrWO2Ufw4BvuHKTRTBi89&#10;t3pkgZGdU3+00oo78CDDiIPOQErFRdoBtxnn77ZZN8yKtAuC4+0ZJv//2vKn/dq+OBL6L9AjgRGQ&#10;zvrSYzDu00un4xcnJZhHCA9n2EQfCMdgkd/i7JRwTBWTfDq9iV2yy8/W+fBVgCbRqKhDVhJYbL/y&#10;YSg9lcS7DCxV2yZmWvNbAHsOEZGoPf59mTdaod/0RNUVvTvtsoH6gCs6GNj3li8VDrJiPrwwh3Tj&#10;7Cjh8IyHbKGrKBwtShpwP/8Wj/XIAmYp6VA+FfU/dswJStpvBvm5G08mUW/JmdzcFui468zmOmN2&#10;+gFQoWN8LJYnM9aH9mRKB/oNlb6It2KKGY53VzSczIcwiBpfCheLRSpChVkWVmZteWwdkYwwv/Zv&#10;zNkjFwFJfIKT0Fj5jpKhduBgsQsgVeIr4jygijxHB9WZGD++pCj/az9VXd77/BcAAAD//wMAUEsD&#10;BBQABgAIAAAAIQBw+rce2wAAAAcBAAAPAAAAZHJzL2Rvd25yZXYueG1sTI7NTsMwEITvSH0Haytx&#10;o3ZR0rQhTlWBuIIoUImbG2+TqPE6it0mvD3LCY7zo5mv2E6uE1ccQutJw3KhQCBV3rZUa/h4f75b&#10;gwjRkDWdJ9TwjQG25eymMLn1I73hdR9rwSMUcqOhibHPpQxVg86Ehe+RODv5wZnIcqilHczI466T&#10;90qtpDMt8UNjenxssDrvL07D58vp65Co1/rJpf3oJyXJbaTWt/Np9wAi4hT/yvCLz+hQMtPRX8gG&#10;0WlIlhtusp9lIDjPkhTEUUOarkCWhfzPX/4AAAD//wMAUEsBAi0AFAAGAAgAAAAhALaDOJL+AAAA&#10;4QEAABMAAAAAAAAAAAAAAAAAAAAAAFtDb250ZW50X1R5cGVzXS54bWxQSwECLQAUAAYACAAAACEA&#10;OP0h/9YAAACUAQAACwAAAAAAAAAAAAAAAAAvAQAAX3JlbHMvLnJlbHNQSwECLQAUAAYACAAAACEA&#10;lfuN6hcCAAA3BAAADgAAAAAAAAAAAAAAAAAuAgAAZHJzL2Uyb0RvYy54bWxQSwECLQAUAAYACAAA&#10;ACEAcPq3HtsAAAAHAQAADwAAAAAAAAAAAAAAAABxBAAAZHJzL2Rvd25yZXYueG1sUEsFBgAAAAAE&#10;AAQA8wAAAHkFAAAAAA==&#10;" filled="f" stroked="f">
                      <v:textbox>
                        <w:txbxContent>
                          <w:p w14:paraId="440D441C" w14:textId="632C6DE3" w:rsidR="005F3AB8" w:rsidRPr="00AE3184" w:rsidRDefault="00AE3184" w:rsidP="001858C2">
                            <w:pPr>
                              <w:rPr>
                                <w:rFonts w:ascii="Comic Sans MS" w:hAnsi="Comic Sans MS"/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u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490F579A" w14:textId="7633960A" w:rsidR="00010764" w:rsidRPr="00010764" w:rsidRDefault="00010764" w:rsidP="007E1807">
            <w:pPr>
              <w:bidi/>
              <w:rPr>
                <w:sz w:val="26"/>
                <w:szCs w:val="26"/>
                <w:rtl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  <w:vAlign w:val="center"/>
          </w:tcPr>
          <w:p w14:paraId="6CA09A9D" w14:textId="48F9EE42" w:rsidR="005F3AB8" w:rsidRPr="00243D2A" w:rsidRDefault="001F025A" w:rsidP="00513D4B">
            <w:pPr>
              <w:bidi/>
              <w:jc w:val="center"/>
              <w:rPr>
                <w:rStyle w:val="Strong"/>
                <w:b w:val="0"/>
                <w:rtl/>
              </w:rPr>
            </w:pP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04000" behindDoc="0" locked="0" layoutInCell="1" allowOverlap="1" wp14:anchorId="5B9E3E78" wp14:editId="28AD7877">
                      <wp:simplePos x="0" y="0"/>
                      <wp:positionH relativeFrom="column">
                        <wp:posOffset>284480</wp:posOffset>
                      </wp:positionH>
                      <wp:positionV relativeFrom="paragraph">
                        <wp:posOffset>144145</wp:posOffset>
                      </wp:positionV>
                      <wp:extent cx="1104900" cy="0"/>
                      <wp:effectExtent l="38100" t="0" r="57150" b="57150"/>
                      <wp:wrapNone/>
                      <wp:docPr id="36" name="Straight Arrow Connector 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rot="5400000">
                                <a:off x="0" y="0"/>
                                <a:ext cx="1104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419487DA" id="Straight Arrow Connector 36" o:spid="_x0000_s1026" type="#_x0000_t32" style="position:absolute;margin-left:22.4pt;margin-top:11.35pt;width:87pt;height:0;rotation:90;z-index:251904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Rrd2/wEAAOoDAAAOAAAAZHJzL2Uyb0RvYy54bWysU01v2zAMvQ/YfxB0X2x3bbEEcYohWXfZ&#10;R4B2P4CVZFuALAmkFif/fpScpt12G+aDIIni43uP9PruODpxMEg2+FY2i1oK41XQ1vet/PF4/+6D&#10;FJTAa3DBm1aeDMm7zds36ymuzFUYgtMGBYN4Wk2xlUNKcVVVpAYzAi1CNJ6DXcAREh+xrzTCxOij&#10;q67q+raaAuqIQRkivt3NQbkp+F1nVPredWSScK1kbqmsWNanvFabNax6hDhYdaYB/8BiBOu56AVq&#10;BwnET7R/QY1WYaDQpYUKYxW6zipTNLCapv5DzcMA0RQtbA7Fi030/2DVt8MehdWtfH8rhYeRe/SQ&#10;EGw/JPERMUxiG7xnHwMKfsJ+TZFWnLb1ezyfKO4xiz92OAoMbPLNdZ2/YgmLFMfi+OniuDkmofiy&#10;aerrJb8T6jlWzTAZLiKlzyaMIm9aSWdaFz5NgYfDF0pMhBOfE3KyD/fWudJe58XEpZb1TS4EPGWd&#10;g8TbMbJu8r0U4HoeX5WwQFJwVuf0DEQn2joUB+AJ4sHTYXpk9lI4oMQBlvQilQbQZn66vMn6S32C&#10;9DXo+bphEvM9852hC/XfSmYdO6BhTimhGSmBdZ+8FukUuU8JLfjemRxjNOczXVOG/mxJbtXcnLx7&#10;CvpUelblEw9USTsPf57Y12fev/5FN78AAAD//wMAUEsDBBQABgAIAAAAIQAJ70SD3gAAAAsBAAAP&#10;AAAAZHJzL2Rvd25yZXYueG1sTI/NTsMwEITvSLyDtUjcWrsNKhDiVAjBiUNFQJydePMD8TrETht4&#10;era9wG1ndzT7TbadXS/2OIbOk4bVUoFAqrztqNHw9vq0uAERoiFrek+o4RsDbPPzs8yk1h/oBfdF&#10;bASHUEiNhjbGIZUyVC06E5Z+QOJb7UdnIsuxkXY0Bw53vVwrtZHOdMQfWjPgQ4vVZzE5DfWUROU/&#10;vpr5fV0mu2InH59/aq0vL+b7OxAR5/hnhiM+o0POTKWfyAbRs05WjB41LDZXCYij47QpeVC31yDz&#10;TP7vkP8CAAD//wMAUEsBAi0AFAAGAAgAAAAhALaDOJL+AAAA4QEAABMAAAAAAAAAAAAAAAAAAAAA&#10;AFtDb250ZW50X1R5cGVzXS54bWxQSwECLQAUAAYACAAAACEAOP0h/9YAAACUAQAACwAAAAAAAAAA&#10;AAAAAAAvAQAAX3JlbHMvLnJlbHNQSwECLQAUAAYACAAAACEA9ka3dv8BAADqAwAADgAAAAAAAAAA&#10;AAAAAAAuAgAAZHJzL2Uyb0RvYy54bWxQSwECLQAUAAYACAAAACEACe9Eg94AAAALAQAADwAAAAAA&#10;AAAAAAAAAABZBAAAZHJzL2Rvd25yZXYueG1sUEsFBgAAAAAEAAQA8wAAAGQFAAAAAA==&#10;" strokeweight="1.5pt">
                      <v:stroke endarrow="block"/>
                    </v:shape>
                  </w:pict>
                </mc:Fallback>
              </mc:AlternateContent>
            </w:r>
            <w:r w:rsidR="005F3AB8" w:rsidRPr="00243D2A">
              <w:rPr>
                <w:rStyle w:val="Strong"/>
                <w:b w:val="0"/>
                <w:rtl/>
              </w:rPr>
              <w:t>0</w:t>
            </w:r>
            <w:r w:rsidR="005F3AB8" w:rsidRPr="00243D2A">
              <w:rPr>
                <w:rStyle w:val="Strong"/>
                <w:b w:val="0"/>
              </w:rPr>
              <w:t>/</w:t>
            </w:r>
            <w:r w:rsidR="00243D2A" w:rsidRPr="00243D2A">
              <w:rPr>
                <w:rStyle w:val="Strong"/>
                <w:rFonts w:hint="cs"/>
                <w:b w:val="0"/>
                <w:rtl/>
              </w:rPr>
              <w:t>75/0</w:t>
            </w:r>
          </w:p>
        </w:tc>
      </w:tr>
      <w:tr w:rsidR="005F3AB8" w:rsidRPr="005B3F55" w14:paraId="4F933710" w14:textId="77777777" w:rsidTr="00D93A85">
        <w:trPr>
          <w:trHeight w:val="3698"/>
        </w:trPr>
        <w:tc>
          <w:tcPr>
            <w:tcW w:w="676" w:type="dxa"/>
            <w:tcBorders>
              <w:top w:val="single" w:sz="4" w:space="0" w:color="auto"/>
              <w:bottom w:val="thinThickSmallGap" w:sz="12" w:space="0" w:color="auto"/>
              <w:right w:val="thinThickSmallGap" w:sz="12" w:space="0" w:color="auto"/>
            </w:tcBorders>
            <w:vAlign w:val="center"/>
          </w:tcPr>
          <w:p w14:paraId="44B84955" w14:textId="77777777" w:rsidR="005F3AB8" w:rsidRPr="0052310E" w:rsidRDefault="0052310E" w:rsidP="0052310E">
            <w:pPr>
              <w:bidi/>
              <w:jc w:val="center"/>
              <w:rPr>
                <w:b/>
                <w:bCs/>
                <w:rtl/>
              </w:rPr>
            </w:pPr>
            <w:r w:rsidRPr="0052310E">
              <w:rPr>
                <w:rFonts w:hint="cs"/>
                <w:b/>
                <w:bCs/>
                <w:rtl/>
              </w:rPr>
              <w:t>14</w:t>
            </w:r>
          </w:p>
          <w:p w14:paraId="37B32603" w14:textId="6FFE0720" w:rsidR="0052310E" w:rsidRDefault="0052310E" w:rsidP="0052310E">
            <w:pPr>
              <w:bidi/>
              <w:rPr>
                <w:rtl/>
              </w:rPr>
            </w:pPr>
          </w:p>
          <w:p w14:paraId="7F643DB9" w14:textId="77777777" w:rsidR="00E83FEC" w:rsidRDefault="00E83FEC" w:rsidP="00E83FEC">
            <w:pPr>
              <w:bidi/>
              <w:rPr>
                <w:rtl/>
              </w:rPr>
            </w:pPr>
          </w:p>
          <w:p w14:paraId="3D499912" w14:textId="77777777" w:rsidR="0052310E" w:rsidRDefault="0052310E" w:rsidP="0052310E">
            <w:pPr>
              <w:bidi/>
              <w:rPr>
                <w:rtl/>
              </w:rPr>
            </w:pPr>
          </w:p>
          <w:p w14:paraId="584D6EAC" w14:textId="77777777" w:rsidR="0052310E" w:rsidRDefault="0052310E" w:rsidP="0052310E">
            <w:pPr>
              <w:bidi/>
              <w:rPr>
                <w:rtl/>
              </w:rPr>
            </w:pPr>
          </w:p>
          <w:p w14:paraId="444786CF" w14:textId="77777777" w:rsidR="0052310E" w:rsidRDefault="0052310E" w:rsidP="0052310E">
            <w:pPr>
              <w:bidi/>
              <w:rPr>
                <w:rtl/>
              </w:rPr>
            </w:pPr>
          </w:p>
          <w:p w14:paraId="5FF81845" w14:textId="77777777" w:rsidR="0052310E" w:rsidRDefault="0052310E" w:rsidP="0052310E">
            <w:pPr>
              <w:bidi/>
              <w:rPr>
                <w:rtl/>
              </w:rPr>
            </w:pPr>
          </w:p>
          <w:p w14:paraId="6B7C54F2" w14:textId="070B84F3" w:rsidR="0052310E" w:rsidRPr="00192ECD" w:rsidRDefault="0052310E" w:rsidP="0052310E">
            <w:pPr>
              <w:bidi/>
            </w:pPr>
          </w:p>
        </w:tc>
        <w:tc>
          <w:tcPr>
            <w:tcW w:w="9713" w:type="dxa"/>
            <w:tcBorders>
              <w:top w:val="single" w:sz="4" w:space="0" w:color="auto"/>
              <w:left w:val="thinThickSmallGap" w:sz="12" w:space="0" w:color="auto"/>
              <w:bottom w:val="thinThickSmallGap" w:sz="12" w:space="0" w:color="auto"/>
              <w:right w:val="thickThinSmallGap" w:sz="12" w:space="0" w:color="auto"/>
            </w:tcBorders>
          </w:tcPr>
          <w:p w14:paraId="0265C6D6" w14:textId="7EF6CE40" w:rsidR="001729B9" w:rsidRDefault="00217D61" w:rsidP="00E0593F">
            <w:pPr>
              <w:bidi/>
              <w:spacing w:line="276" w:lineRule="auto"/>
              <w:rPr>
                <w:bCs/>
                <w:noProof/>
                <w:sz w:val="26"/>
                <w:szCs w:val="26"/>
                <w:rtl/>
                <w:lang w:val="fa-IR"/>
              </w:rPr>
            </w:pPr>
            <w:r w:rsidRPr="00642DBC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32672" behindDoc="0" locked="0" layoutInCell="1" allowOverlap="1" wp14:anchorId="371979F9" wp14:editId="179BDAF5">
                      <wp:simplePos x="0" y="0"/>
                      <wp:positionH relativeFrom="column">
                        <wp:posOffset>4101744</wp:posOffset>
                      </wp:positionH>
                      <wp:positionV relativeFrom="paragraph">
                        <wp:posOffset>145415</wp:posOffset>
                      </wp:positionV>
                      <wp:extent cx="146685" cy="273050"/>
                      <wp:effectExtent l="0" t="0" r="0" b="0"/>
                      <wp:wrapNone/>
                      <wp:docPr id="836839731" name="Text Box 8368397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6685" cy="2730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2E44AFA4" w14:textId="7BFA4604" w:rsidR="00642DBC" w:rsidRPr="00CF20E6" w:rsidRDefault="00AE3184" w:rsidP="00642DBC">
                                  <w:pPr>
                                    <w:bidi/>
                                    <w:rPr>
                                      <w:rFonts w:ascii="Comic Sans MS" w:hAnsi="Comic Sans MS"/>
                                      <w:bCs/>
                                      <w:sz w:val="22"/>
                                      <w:szCs w:val="22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  <w:rtl/>
                                        </w:rPr>
                                        <m:t>3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bCs/>
                                          <w:i/>
                                          <w:noProof/>
                                          <w:sz w:val="28"/>
                                          <w:szCs w:val="28"/>
                                          <w:lang w:bidi="ar-SA"/>
                                        </w:rPr>
                                        <w:drawing>
                                          <wp:inline distT="0" distB="0" distL="0" distR="0" wp14:anchorId="1F7700E2" wp14:editId="33699B3F">
                                            <wp:extent cx="24130" cy="3175"/>
                                            <wp:effectExtent l="0" t="0" r="0" b="0"/>
                                            <wp:docPr id="1001701978" name="Picture 1001701978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43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4130" cy="31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371979F9" id="Text Box 836839731" o:spid="_x0000_s1036" type="#_x0000_t202" style="position:absolute;left:0;text-align:left;margin-left:322.95pt;margin-top:11.45pt;width:11.55pt;height:21.5pt;z-index:251932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6FChFwIAADgEAAAOAAAAZHJzL2Uyb0RvYy54bWysU8tu2zAQvBfoPxC815Jd20kEy4GbwEUB&#10;IwngFDnTFGkJILksSVtyv75Lyq+mPRW9UPvScndmOLvvtCJ74XwDpqTDQU6JMByqxmxL+v11+emW&#10;Eh+YqZgCI0p6EJ7ezz9+mLW2ECOoQVXCEWxifNHaktYh2CLLPK+FZn4AVhhMSnCaBXTdNqsca7G7&#10;Vtkoz6dZC66yDrjwHqOPfZLOU38pBQ/PUnoRiCopzhbS6dK5iWc2n7Fi65itG34cg/3DFJo1Bi89&#10;t3pkgZGda/5opRvuwIMMAw46AykbLtIOuM0wf7fNumZWpF0QHG/PMPn/15Y/7df2xZHQfYEOCYyA&#10;tNYXHoNxn046Hb84KcE8Qng4wya6QHj8aTyd3k4o4Zga3XzOJwnW7PKzdT58FaBJNErqkJUEFtuv&#10;fMALsfRUEu8ysGyUSswo81sAC/uISNQe/77MG63QbTrSVDhWGiOGNlAdcEcHPf3e8mWDk6yYDy/M&#10;Id+4Fmo4POMhFbQlhaNFSQ3u59/isR5pwCwlLeqnpP7HjjlBifpmkKC74XgcBZec8eRmhI67zmyu&#10;M2anHwAlOsTXYnkyY31QJ1M60G8o9UW8FVPMcLy7pOFkPoRe1fhUuFgsUhFKzLKwMmvLY+sIZcT5&#10;tXtjzh7JCMjiE5yUxop3nPS1PQmLXQDZJMIuqCJ70UF5Jh6PTynq/9pPVZcHP/8FAAD//wMAUEsD&#10;BBQABgAIAAAAIQDebihI3AAAAAkBAAAPAAAAZHJzL2Rvd25yZXYueG1sTI9PT8MwDMXvSHyHyEjc&#10;WEK1VbQ0nRCIK4jxR+LmNV5b0ThVk63l22NOcLKt9/T8e9V28YM60RT7wBauVwYUcRNcz62Ft9fH&#10;qxtQMSE7HAKThW+KsK3PzyosXZj5hU671CoJ4ViihS6lsdQ6Nh15jKswEot2CJPHJOfUajfhLOF+&#10;0JkxufbYs3zocKT7jpqv3dFbeH86fH6szXP74DfjHBaj2Rfa2suL5e4WVKIl/ZnhF1/QoRamfTiy&#10;i2qwkK83hVgtZJlMMeR5IeX2soig60r/b1D/AAAA//8DAFBLAQItABQABgAIAAAAIQC2gziS/gAA&#10;AOEBAAATAAAAAAAAAAAAAAAAAAAAAABbQ29udGVudF9UeXBlc10ueG1sUEsBAi0AFAAGAAgAAAAh&#10;ADj9If/WAAAAlAEAAAsAAAAAAAAAAAAAAAAALwEAAF9yZWxzLy5yZWxzUEsBAi0AFAAGAAgAAAAh&#10;AJ/oUKEXAgAAOAQAAA4AAAAAAAAAAAAAAAAALgIAAGRycy9lMm9Eb2MueG1sUEsBAi0AFAAGAAgA&#10;AAAhAN5uKEjcAAAACQEAAA8AAAAAAAAAAAAAAAAAcQQAAGRycy9kb3ducmV2LnhtbFBLBQYAAAAA&#10;BAAEAPMAAAB6BQAAAAA=&#10;" filled="f" stroked="f">
                      <v:textbox>
                        <w:txbxContent>
                          <w:p w14:paraId="2E44AFA4" w14:textId="7BFA4604" w:rsidR="00642DBC" w:rsidRPr="00CF20E6" w:rsidRDefault="00AE3184" w:rsidP="00642DBC">
                            <w:pPr>
                              <w:bidi/>
                              <w:rPr>
                                <w:rFonts w:ascii="Comic Sans MS" w:hAnsi="Comic Sans MS"/>
                                <w:bCs/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rtl/>
                                  </w:rPr>
                                  <m:t>3</m:t>
                                </m:r>
                                <m:r>
                                  <w:rPr>
                                    <w:rFonts w:ascii="Cambria Math" w:hAnsi="Cambria Math"/>
                                    <w:bCs/>
                                    <w:i/>
                                    <w:noProof/>
                                    <w:sz w:val="28"/>
                                    <w:szCs w:val="28"/>
                                    <w:lang w:bidi="ar-SA"/>
                                  </w:rPr>
                                  <w:drawing>
                                    <wp:inline distT="0" distB="0" distL="0" distR="0" wp14:anchorId="1F7700E2" wp14:editId="33699B3F">
                                      <wp:extent cx="24130" cy="3175"/>
                                      <wp:effectExtent l="0" t="0" r="0" b="0"/>
                                      <wp:docPr id="1001701978" name="Picture 1001701978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43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4130" cy="31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76704" behindDoc="0" locked="0" layoutInCell="1" allowOverlap="1" wp14:anchorId="18F50412" wp14:editId="36840E4E">
                      <wp:simplePos x="0" y="0"/>
                      <wp:positionH relativeFrom="column">
                        <wp:posOffset>1740179</wp:posOffset>
                      </wp:positionH>
                      <wp:positionV relativeFrom="paragraph">
                        <wp:posOffset>16510</wp:posOffset>
                      </wp:positionV>
                      <wp:extent cx="4349750" cy="355600"/>
                      <wp:effectExtent l="0" t="0" r="0" b="6350"/>
                      <wp:wrapNone/>
                      <wp:docPr id="1056260686" name="Text Box 105626068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349750" cy="3556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47F3CF9" w14:textId="3C43FACC" w:rsidR="001729B9" w:rsidRDefault="001729B9" w:rsidP="00CF20E6">
                                  <w:pPr>
                                    <w:bidi/>
                                    <w:rPr>
                                      <w:b/>
                                      <w:bCs/>
                                      <w:i/>
                                      <w:noProof/>
                                      <w:sz w:val="26"/>
                                      <w:szCs w:val="26"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Cs/>
                                      <w:noProof/>
                                      <w:sz w:val="26"/>
                                      <w:szCs w:val="26"/>
                                      <w:rtl/>
                                      <w:lang w:val="fa-IR"/>
                                    </w:rPr>
                                    <w:t>الف) در شکل مقابل، اگر</w:t>
                                  </w:r>
                                  <w:r w:rsidR="00CF20E6">
                                    <w:rPr>
                                      <w:rFonts w:hint="cs"/>
                                      <w:bCs/>
                                      <w:noProof/>
                                      <w:sz w:val="26"/>
                                      <w:szCs w:val="26"/>
                                      <w:rtl/>
                                      <w:lang w:val="fa-IR"/>
                                    </w:rPr>
                                    <w:t xml:space="preserve"> 40</w:t>
                                  </w:r>
                                  <w:r>
                                    <w:rPr>
                                      <w:rFonts w:cs="bna" w:hint="cs"/>
                                      <w:bCs/>
                                      <w:noProof/>
                                      <w:sz w:val="26"/>
                                      <w:szCs w:val="26"/>
                                      <w:rtl/>
                                      <w:lang w:val="fa-IR"/>
                                    </w:rPr>
                                    <w:t xml:space="preserve"> </w:t>
                                  </w:r>
                                  <w:r w:rsidRPr="00AE3184">
                                    <w:rPr>
                                      <w:rFonts w:cs="bna" w:hint="cs"/>
                                      <w:noProof/>
                                      <w:sz w:val="26"/>
                                      <w:szCs w:val="26"/>
                                      <w:rtl/>
                                      <w:lang w:val="fa-IR"/>
                                    </w:rPr>
                                    <w:t xml:space="preserve"> </w:t>
                                  </w:r>
                                  <m:oMath>
                                    <m:r>
                                      <w:rPr>
                                        <w:rFonts w:ascii="Cambria Math" w:hAnsi="Cambria Math" w:cs="Cambria Math" w:hint="cs"/>
                                        <w:noProof/>
                                        <w:sz w:val="28"/>
                                        <w:szCs w:val="28"/>
                                        <w:rtl/>
                                        <w:lang w:val="fa-IR"/>
                                      </w:rPr>
                                      <m:t>=</m:t>
                                    </m:r>
                                  </m:oMath>
                                  <w:r w:rsidRPr="00AE3184">
                                    <w:rPr>
                                      <w:rFonts w:hint="cs"/>
                                      <w:iCs/>
                                      <w:noProof/>
                                      <w:sz w:val="32"/>
                                      <w:szCs w:val="32"/>
                                      <w:rtl/>
                                    </w:rPr>
                                    <w:t xml:space="preserve"> </w:t>
                                  </w:r>
                                  <m:oMath>
                                    <m:acc>
                                      <m:accPr>
                                        <m:ctrlPr>
                                          <w:rPr>
                                            <w:rFonts w:ascii="Cambria Math" w:hAnsi="Cambria Math"/>
                                            <w:noProof/>
                                            <w:sz w:val="28"/>
                                            <w:szCs w:val="28"/>
                                            <w:lang w:val="fa-IR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Cambria Math"/>
                                            <w:noProof/>
                                            <w:sz w:val="28"/>
                                            <w:szCs w:val="28"/>
                                            <w:rtl/>
                                            <w:lang w:val="fa-IR"/>
                                          </w:rPr>
                                          <m:t>O</m:t>
                                        </m:r>
                                      </m:e>
                                    </m:acc>
                                  </m:oMath>
                                  <w:r>
                                    <w:rPr>
                                      <w:rFonts w:hint="cs"/>
                                      <w:iCs/>
                                      <w:noProof/>
                                      <w:sz w:val="40"/>
                                      <w:szCs w:val="40"/>
                                      <w:rtl/>
                                    </w:rPr>
                                    <w:t xml:space="preserve"> </w:t>
                                  </w:r>
                                  <w:r w:rsidRPr="00C8187B">
                                    <w:rPr>
                                      <w:rFonts w:hint="cs"/>
                                      <w:bCs/>
                                      <w:i/>
                                      <w:noProof/>
                                      <w:sz w:val="26"/>
                                      <w:szCs w:val="26"/>
                                      <w:rtl/>
                                    </w:rPr>
                                    <w:t>باشد اندازه زاویه های زیر را بنویسید</w:t>
                                  </w:r>
                                  <w:r>
                                    <w:rPr>
                                      <w:rFonts w:hint="cs"/>
                                      <w:bCs/>
                                      <w:sz w:val="26"/>
                                      <w:szCs w:val="26"/>
                                      <w:rtl/>
                                    </w:rPr>
                                    <w:t>.</w:t>
                                  </w:r>
                                </w:p>
                                <w:p w14:paraId="33D81DB3" w14:textId="149B74D0" w:rsidR="001729B9" w:rsidRDefault="00CF20E6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111111111111111111111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18F50412" id="Text Box 1056260686" o:spid="_x0000_s1037" type="#_x0000_t202" style="position:absolute;left:0;text-align:left;margin-left:137pt;margin-top:1.3pt;width:342.5pt;height:28pt;z-index:25197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eTLyGQIAADQEAAAOAAAAZHJzL2Uyb0RvYy54bWysU9tuGyEQfa/Uf0C8x+t7mpXXkZvIVSUr&#10;ieRUecYseFcChgL2rvv1HVjfmvapygsMzDCXcw6z+1YrshfO12AKOuj1KRGGQ1mbbUF/vC5vvlDi&#10;AzMlU2BEQQ/C0/v550+zxuZiCBWoUjiCSYzPG1vQKgSbZ5nnldDM98AKg04JTrOAR7fNSscazK5V&#10;Nuz3p1kDrrQOuPAebx87J52n/FIKHp6l9CIQVVDsLaTVpXUT12w+Y/nWMVvV/NgG+48uNKsNFj2n&#10;emSBkZ2r/0qla+7Agww9DjoDKWsu0gw4zaD/bpp1xaxIsyA43p5h8h+Xlj/t1/bFkdB+hRYJjIA0&#10;1uceL+M8rXQ67tgpQT9CeDjDJtpAOF6OR+O72wm6OPpGk8m0n3DNLq+t8+GbAE2iUVCHtCS02H7l&#10;A1bE0FNILGZgWSuVqFGGNAWdjjD9Hx58oQw+vPQardBuWlKXOMd5kA2UB5zPQUe9t3xZYxMr5sML&#10;c8g19o36Dc+4SAVYDI4WJRW4X/+6j/FIAXopaVA7BfU/d8wJStR3g+TcDcbjKLZ0GE9uh3hw157N&#10;tcfs9AOgPAf4UyxPZowP6mRKB/oNZb6IVdHFDMfaBQ0n8yF0isZvwsVikYJQXpaFlVlbHlNH8CLE&#10;r+0bc/bIQ0AGn+CkMpa/o6OL7WBf7ALIOnEVge5QPeKP0kwUHr9R1P71OUVdPvv8NwAAAP//AwBQ&#10;SwMEFAAGAAgAAAAhALpmZnbgAAAACAEAAA8AAABkcnMvZG93bnJldi54bWxMj0FPg0AQhe8m/ofN&#10;mHizi0SQIkvTkDQmRg+tvXgb2CkQ2V1kty366x1P9TYv7+XN94rVbAZxosn3ziq4X0QgyDZO97ZV&#10;sH/f3GUgfECrcXCWFHyTh1V5fVVgrt3Zbum0C63gEutzVNCFMOZS+qYjg37hRrLsHdxkMLCcWqkn&#10;PHO5GWQcRak02Fv+0OFIVUfN5+5oFLxUmzfc1rHJfobq+fWwHr/2H4lStzfz+glEoDlcwvCHz+hQ&#10;MlPtjlZ7MSiIHx94S+AjBcH+MlmyrhUkWQqyLOT/AeUvAAAA//8DAFBLAQItABQABgAIAAAAIQC2&#10;gziS/gAAAOEBAAATAAAAAAAAAAAAAAAAAAAAAABbQ29udGVudF9UeXBlc10ueG1sUEsBAi0AFAAG&#10;AAgAAAAhADj9If/WAAAAlAEAAAsAAAAAAAAAAAAAAAAALwEAAF9yZWxzLy5yZWxzUEsBAi0AFAAG&#10;AAgAAAAhAPZ5MvIZAgAANAQAAA4AAAAAAAAAAAAAAAAALgIAAGRycy9lMm9Eb2MueG1sUEsBAi0A&#10;FAAGAAgAAAAhALpmZnbgAAAACAEAAA8AAAAAAAAAAAAAAAAAcwQAAGRycy9kb3ducmV2LnhtbFBL&#10;BQYAAAAABAAEAPMAAACABQAAAAA=&#10;" filled="f" stroked="f" strokeweight=".5pt">
                      <v:textbox>
                        <w:txbxContent>
                          <w:p w14:paraId="647F3CF9" w14:textId="3C43FACC" w:rsidR="001729B9" w:rsidRDefault="001729B9" w:rsidP="00CF20E6">
                            <w:pPr>
                              <w:bidi/>
                              <w:rPr>
                                <w:b/>
                                <w:bCs/>
                                <w:i/>
                                <w:noProof/>
                                <w:sz w:val="26"/>
                                <w:szCs w:val="26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Cs/>
                                <w:noProof/>
                                <w:sz w:val="26"/>
                                <w:szCs w:val="26"/>
                                <w:rtl/>
                                <w:lang w:val="fa-IR"/>
                              </w:rPr>
                              <w:t>الف) در شکل مقابل، اگر</w:t>
                            </w:r>
                            <w:r w:rsidR="00CF20E6">
                              <w:rPr>
                                <w:rFonts w:hint="cs"/>
                                <w:bCs/>
                                <w:noProof/>
                                <w:sz w:val="26"/>
                                <w:szCs w:val="26"/>
                                <w:rtl/>
                                <w:lang w:val="fa-IR"/>
                              </w:rPr>
                              <w:t xml:space="preserve"> 40</w:t>
                            </w:r>
                            <w:r>
                              <w:rPr>
                                <w:rFonts w:cs="bna" w:hint="cs"/>
                                <w:bCs/>
                                <w:noProof/>
                                <w:sz w:val="26"/>
                                <w:szCs w:val="26"/>
                                <w:rtl/>
                                <w:lang w:val="fa-IR"/>
                              </w:rPr>
                              <w:t xml:space="preserve"> </w:t>
                            </w:r>
                            <w:r w:rsidRPr="00AE3184">
                              <w:rPr>
                                <w:rFonts w:cs="bna" w:hint="cs"/>
                                <w:noProof/>
                                <w:sz w:val="26"/>
                                <w:szCs w:val="26"/>
                                <w:rtl/>
                                <w:lang w:val="fa-IR"/>
                              </w:rP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hAnsi="Cambria Math" w:cs="Cambria Math" w:hint="cs"/>
                                  <w:noProof/>
                                  <w:sz w:val="28"/>
                                  <w:szCs w:val="28"/>
                                  <w:rtl/>
                                  <w:lang w:val="fa-IR"/>
                                </w:rPr>
                                <m:t>=</m:t>
                              </m:r>
                            </m:oMath>
                            <w:r w:rsidRPr="00AE3184">
                              <w:rPr>
                                <w:rFonts w:hint="cs"/>
                                <w:iCs/>
                                <w:noProof/>
                                <w:sz w:val="32"/>
                                <w:szCs w:val="32"/>
                                <w:rtl/>
                              </w:rPr>
                              <w:t xml:space="preserve"> </w:t>
                            </w:r>
                            <m:oMath>
                              <m:acc>
                                <m:accPr>
                                  <m:ctrlPr>
                                    <w:rPr>
                                      <w:rFonts w:ascii="Cambria Math" w:hAnsi="Cambria Math"/>
                                      <w:noProof/>
                                      <w:sz w:val="28"/>
                                      <w:szCs w:val="28"/>
                                      <w:lang w:val="fa-IR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Cambria Math"/>
                                      <w:noProof/>
                                      <w:sz w:val="28"/>
                                      <w:szCs w:val="28"/>
                                      <w:rtl/>
                                      <w:lang w:val="fa-IR"/>
                                    </w:rPr>
                                    <m:t>O</m:t>
                                  </m:r>
                                </m:e>
                              </m:acc>
                            </m:oMath>
                            <w:r>
                              <w:rPr>
                                <w:rFonts w:hint="cs"/>
                                <w:iCs/>
                                <w:noProof/>
                                <w:sz w:val="40"/>
                                <w:szCs w:val="40"/>
                                <w:rtl/>
                              </w:rPr>
                              <w:t xml:space="preserve"> </w:t>
                            </w:r>
                            <w:r w:rsidRPr="00C8187B">
                              <w:rPr>
                                <w:rFonts w:hint="cs"/>
                                <w:bCs/>
                                <w:i/>
                                <w:noProof/>
                                <w:sz w:val="26"/>
                                <w:szCs w:val="26"/>
                                <w:rtl/>
                              </w:rPr>
                              <w:t>باشد اندازه زاویه های زیر را بنویسید</w:t>
                            </w:r>
                            <w:r>
                              <w:rPr>
                                <w:rFonts w:hint="cs"/>
                                <w:bCs/>
                                <w:sz w:val="26"/>
                                <w:szCs w:val="26"/>
                                <w:rtl/>
                              </w:rPr>
                              <w:t>.</w:t>
                            </w:r>
                          </w:p>
                          <w:p w14:paraId="33D81DB3" w14:textId="149B74D0" w:rsidR="001729B9" w:rsidRDefault="00CF20E6">
                            <w:r>
                              <w:rPr>
                                <w:rFonts w:hint="cs"/>
                                <w:rtl/>
                              </w:rPr>
                              <w:t>111111111111111111111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28576" behindDoc="0" locked="0" layoutInCell="1" allowOverlap="1" wp14:anchorId="7F5AD50C" wp14:editId="4B06C816">
                      <wp:simplePos x="0" y="0"/>
                      <wp:positionH relativeFrom="column">
                        <wp:posOffset>4507865</wp:posOffset>
                      </wp:positionH>
                      <wp:positionV relativeFrom="paragraph">
                        <wp:posOffset>7341</wp:posOffset>
                      </wp:positionV>
                      <wp:extent cx="189865" cy="189865"/>
                      <wp:effectExtent l="0" t="0" r="0" b="0"/>
                      <wp:wrapNone/>
                      <wp:docPr id="836839729" name="Text Box 8368397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9865" cy="18986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0BCC59A" w14:textId="707F56F6" w:rsidR="00E0593F" w:rsidRPr="00E0593F" w:rsidRDefault="00E0593F">
                                  <w:pPr>
                                    <w:rPr>
                                      <w:sz w:val="10"/>
                                      <w:szCs w:val="36"/>
                                    </w:rPr>
                                  </w:pPr>
                                  <w:r w:rsidRPr="00E0593F">
                                    <w:rPr>
                                      <w:sz w:val="10"/>
                                      <w:szCs w:val="36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7F5AD50C" id="Text Box 836839729" o:spid="_x0000_s1038" type="#_x0000_t202" style="position:absolute;left:0;text-align:left;margin-left:354.95pt;margin-top:.6pt;width:14.95pt;height:14.95pt;z-index:251928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hTqAFwIAADMEAAAOAAAAZHJzL2Uyb0RvYy54bWysU02P2yAQvVfqf0DcGydpkmatOKt0V6kq&#10;RbsrZas9EwwxEmYokNjpr++AnQ9te6p6gYEZ5uO9x+K+rTU5CucVmIKOBkNKhOFQKrMv6I/X9ac5&#10;JT4wUzINRhT0JDy9X378sGhsLsZQgS6FI5jE+LyxBa1CsHmWeV6JmvkBWGHQKcHVLODR7bPSsQaz&#10;1zobD4ezrAFXWgdceI+3j52TLlN+KQUPz1J6EYguKPYW0urSuotrtlywfO+YrRTv22D/0EXNlMGi&#10;l1SPLDBycOqPVLXiDjzIMOBQZyCl4iLNgNOMhu+m2VbMijQLguPtBSb//9Lyp+PWvjgS2q/QIoER&#10;kMb63ONlnKeVro47dkrQjxCeLrCJNhAeH83v5rMpJRxdvY1Zsutj63z4JqAm0SioQ1YSWOy48aEL&#10;PYfEWgbWSuvEjDakKejs83SYHlw8mFwbrHFtNVqh3bVEldjF+DzHDsoTjuegY95bvlbYxIb58MIc&#10;Uo0ToXzDMy5SAxaD3qKkAvfrb/cxHhlALyUNSqeg/ueBOUGJ/m6Qm7vRZBK1lg6T6ZcxHtytZ3fr&#10;MYf6AVCdI/woliczxgd9NqWD+g1VvopV0cUMx9oFDWfzIXSCxl/CxWqVglBdloWN2VoeU0dYI8Sv&#10;7RtztuchIIFPcBYZy9/R0cV2hKwOAaRKXEWgO1R7/FGZie3+F0Xp355T1PWvL38DAAD//wMAUEsD&#10;BBQABgAIAAAAIQC1QQYv4AAAAAgBAAAPAAAAZHJzL2Rvd25yZXYueG1sTI9BS8NAEIXvgv9hGcGb&#10;3SRF26TZlBIoguihtRdvk+w0Cc3uxuy2jf56x5Meh+/x5nv5ejK9uNDoO2cVxLMIBNna6c42Cg7v&#10;24clCB/QauydJQVf5GFd3N7kmGl3tTu67EMjuMT6DBW0IQyZlL5uyaCfuYEss6MbDQY+x0bqEa9c&#10;bnqZRNGTNNhZ/tDiQGVL9Wl/Ngpeyu0b7qrELL/78vn1uBk+Dx+PSt3fTZsViEBT+AvDrz6rQ8FO&#10;lTtb7UWvYBGlKUcZJCCYL+YpT6kUzOMYZJHL/wOKHwAAAP//AwBQSwECLQAUAAYACAAAACEAtoM4&#10;kv4AAADhAQAAEwAAAAAAAAAAAAAAAAAAAAAAW0NvbnRlbnRfVHlwZXNdLnhtbFBLAQItABQABgAI&#10;AAAAIQA4/SH/1gAAAJQBAAALAAAAAAAAAAAAAAAAAC8BAABfcmVscy8ucmVsc1BLAQItABQABgAI&#10;AAAAIQAahTqAFwIAADMEAAAOAAAAAAAAAAAAAAAAAC4CAABkcnMvZTJvRG9jLnhtbFBLAQItABQA&#10;BgAIAAAAIQC1QQYv4AAAAAgBAAAPAAAAAAAAAAAAAAAAAHEEAABkcnMvZG93bnJldi54bWxQSwUG&#10;AAAAAAQABADzAAAAfgUAAAAA&#10;" filled="f" stroked="f" strokeweight=".5pt">
                      <v:textbox>
                        <w:txbxContent>
                          <w:p w14:paraId="10BCC59A" w14:textId="707F56F6" w:rsidR="00E0593F" w:rsidRPr="00E0593F" w:rsidRDefault="00E0593F">
                            <w:pPr>
                              <w:rPr>
                                <w:sz w:val="10"/>
                                <w:szCs w:val="36"/>
                              </w:rPr>
                            </w:pPr>
                            <w:r w:rsidRPr="00E0593F">
                              <w:rPr>
                                <w:sz w:val="10"/>
                                <w:szCs w:val="36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25559680" w14:textId="5C4C1EFD" w:rsidR="005F3AB8" w:rsidRDefault="00F45029" w:rsidP="001729B9">
            <w:pPr>
              <w:bidi/>
              <w:rPr>
                <w:b/>
                <w:bCs/>
                <w:i/>
                <w:noProof/>
                <w:sz w:val="26"/>
                <w:szCs w:val="26"/>
                <w:rtl/>
              </w:rPr>
            </w:pP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19360" behindDoc="0" locked="0" layoutInCell="1" allowOverlap="1" wp14:anchorId="60425FBD" wp14:editId="3B0B95FB">
                      <wp:simplePos x="0" y="0"/>
                      <wp:positionH relativeFrom="column">
                        <wp:posOffset>676687</wp:posOffset>
                      </wp:positionH>
                      <wp:positionV relativeFrom="paragraph">
                        <wp:posOffset>234315</wp:posOffset>
                      </wp:positionV>
                      <wp:extent cx="207010" cy="293370"/>
                      <wp:effectExtent l="0" t="0" r="0" b="0"/>
                      <wp:wrapNone/>
                      <wp:docPr id="230" name="Text Box 2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933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7984DE51" w14:textId="73EA509B" w:rsidR="005F3AB8" w:rsidRPr="00F45029" w:rsidRDefault="008567EE" w:rsidP="00B37347">
                                  <w:pPr>
                                    <w:rPr>
                                      <w:rFonts w:ascii="Comic Sans MS" w:hAnsi="Comic Sans MS"/>
                                      <w:b/>
                                      <w:bCs/>
                                      <w:iCs/>
                                      <w:sz w:val="28"/>
                                      <w:szCs w:val="28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o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60425FBD" id="Text Box 230" o:spid="_x0000_s1039" type="#_x0000_t202" style="position:absolute;left:0;text-align:left;margin-left:53.3pt;margin-top:18.45pt;width:16.3pt;height:23.1pt;z-index:251919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9Z9cFwIAADgEAAAOAAAAZHJzL2Uyb0RvYy54bWysU9tuGyEQfa/Uf0C81+tbm2bldeQmclXJ&#10;SiI5VZ4xC14kYChg77pf34H1rWmfqr6wc9th5pzD7K4zmuyFDwpsRUeDISXCcqiV3Vb0+8vyw2dK&#10;QmS2ZhqsqOhBBHo3f/9u1rpSjKEBXQtPsIkNZesq2sToyqIIvBGGhQE4YTEpwRsW0fXbovasxe5G&#10;F+Ph8FPRgq+dBy5CwOhDn6Tz3F9KweOTlEFEoiuKs8V8+nxu0lnMZ6zceuYaxY9jsH+YwjBl8dJz&#10;qwcWGdl59Ucro7iHADIOOJgCpFRc5B1wm9HwzTbrhjmRd0FwgjvDFP5fW/64X7tnT2L3BTokMAHS&#10;ulAGDKZ9OulN+uKkBPMI4eEMm+gi4RgcD29wdko4psa3k8lNhrW4/Ox8iF8FGJKMinpkJYPF9qsQ&#10;8UIsPZWkuywsldaZGW1/C2BhHxGZ2uPfl3mTFbtNR1SNu0xOy2ygPuCOHnr6g+NLhZOsWIjPzCPf&#10;ODxqOD7hITW0FYWjRUkD/uff4qkeacAsJS3qp6Lhx455QYn+ZpGg29F0mgSXnenHmzE6/jqzuc7Y&#10;nbkHlOgIX4vj2Uz1UZ9M6cG8otQX6VZMMcvx7orGk3kfe1XjU+FischFKDHH4squHU+tE5QJ55fu&#10;lXl3JCMii49wUhor33DS1/YkLHYRpMqEJaB7VJG95KA8M4/Hp5T0f+3nqsuDn/8CAAD//wMAUEsD&#10;BBQABgAIAAAAIQCxIYcr3QAAAAkBAAAPAAAAZHJzL2Rvd25yZXYueG1sTI/BTsMwEETvSP0Ha5G4&#10;UbsNRE3IpqpAXEG0BYmbG2+TiHgdxW4T/h73RI+jfZp5W6wn24kzDb51jLCYKxDElTMt1wj73ev9&#10;CoQPmo3uHBPCL3lYl7ObQufGjfxB522oRSxhn2uEJoQ+l9JXDVnt564njrejG6wOMQ61NIMeY7nt&#10;5FKpVFrdclxodE/PDVU/25NF+Hw7fn89qPf6xT72o5uUZJtJxLvbafMEItAU/mG46Ed1KKPTwZ3Y&#10;eNHFrNI0oghJmoG4AEm2BHFAWCULkGUhrz8o/wAAAP//AwBQSwECLQAUAAYACAAAACEAtoM4kv4A&#10;AADhAQAAEwAAAAAAAAAAAAAAAAAAAAAAW0NvbnRlbnRfVHlwZXNdLnhtbFBLAQItABQABgAIAAAA&#10;IQA4/SH/1gAAAJQBAAALAAAAAAAAAAAAAAAAAC8BAABfcmVscy8ucmVsc1BLAQItABQABgAIAAAA&#10;IQBm9Z9cFwIAADgEAAAOAAAAAAAAAAAAAAAAAC4CAABkcnMvZTJvRG9jLnhtbFBLAQItABQABgAI&#10;AAAAIQCxIYcr3QAAAAkBAAAPAAAAAAAAAAAAAAAAAHEEAABkcnMvZG93bnJldi54bWxQSwUGAAAA&#10;AAQABADzAAAAewUAAAAA&#10;" filled="f" stroked="f">
                      <v:textbox>
                        <w:txbxContent>
                          <w:p w14:paraId="7984DE51" w14:textId="73EA509B" w:rsidR="005F3AB8" w:rsidRPr="00F45029" w:rsidRDefault="008567EE" w:rsidP="00B37347">
                            <w:pPr>
                              <w:rPr>
                                <w:rFonts w:ascii="Comic Sans MS" w:hAnsi="Comic Sans MS"/>
                                <w:b/>
                                <w:bCs/>
                                <w:iCs/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o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729B9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14240" behindDoc="0" locked="0" layoutInCell="1" allowOverlap="1" wp14:anchorId="3254655B" wp14:editId="0DB08491">
                      <wp:simplePos x="0" y="0"/>
                      <wp:positionH relativeFrom="column">
                        <wp:posOffset>1442085</wp:posOffset>
                      </wp:positionH>
                      <wp:positionV relativeFrom="paragraph">
                        <wp:posOffset>16964</wp:posOffset>
                      </wp:positionV>
                      <wp:extent cx="207010" cy="240665"/>
                      <wp:effectExtent l="0" t="0" r="0" b="6985"/>
                      <wp:wrapNone/>
                      <wp:docPr id="212" name="Text Box 2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2F82C8B2" w14:textId="148A7756" w:rsidR="005F3AB8" w:rsidRPr="00327C5E" w:rsidRDefault="00AE3184" w:rsidP="00844F51">
                                  <w:pPr>
                                    <w:rPr>
                                      <w:rFonts w:ascii="Comic Sans MS" w:hAnsi="Comic Sans MS"/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x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i/>
                                          <w:noProof/>
                                          <w:sz w:val="20"/>
                                          <w:szCs w:val="20"/>
                                          <w:lang w:bidi="ar-SA"/>
                                        </w:rPr>
                                        <w:drawing>
                                          <wp:inline distT="0" distB="0" distL="0" distR="0" wp14:anchorId="68246EA3" wp14:editId="58B56477">
                                            <wp:extent cx="24130" cy="3175"/>
                                            <wp:effectExtent l="0" t="0" r="0" b="0"/>
                                            <wp:docPr id="1056260730" name="Picture 1056260730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43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4130" cy="31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3254655B" id="Text Box 212" o:spid="_x0000_s1040" type="#_x0000_t202" style="position:absolute;left:0;text-align:left;margin-left:113.55pt;margin-top:1.35pt;width:16.3pt;height:18.95pt;z-index:251914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CcQqFwIAADgEAAAOAAAAZHJzL2Uyb0RvYy54bWysU8tu2zAQvBfoPxC815IFx2kEy4GbwEUB&#10;IwngFDnTFGkJILksSVtyv75Lyq+mPRW9UPvScndmOLvvtSJ74XwLpqLjUU6JMBzq1mwr+v11+ekz&#10;JT4wUzMFRlT0IDy9n3/8MOtsKQpoQNXCEWxifNnZijYh2DLLPG+EZn4EVhhMSnCaBXTdNqsd67C7&#10;VlmR59OsA1dbB1x4j9HHIUnnqb+UgodnKb0IRFUUZwvpdOncxDObz1i5dcw2LT+Owf5hCs1ag5ee&#10;Wz2ywMjOtX+00i134EGGEQedgZQtF2kH3Gacv9tm3TAr0i4IjrdnmPz/a8uf9mv74kjov0CPBEZA&#10;OutLj8G4Ty+djl+clGAeITycYRN9IByDRX6Ls1PCMVVM8un0JnbJLj9b58NXAZpEo6IOWUlgsf3K&#10;h6H0VBLvMrBslUrMKPNbAHsOEZGoPf59mTdaod/0pK1xl8lpmQ3UB9zRwUC/t3zZ4iQr5sMLc8g3&#10;Do8aDs94SAVdReFoUdKA+/m3eKxHGjBLSYf6qaj/sWNOUKK+GSTobjyZRMElZ3JzW6DjrjOb64zZ&#10;6QdAiY7xtViezFgf1MmUDvQbSn0Rb8UUMxzvrmg4mQ9hUDU+FS4Wi1SEErMsrMza8tg6Qhlxfu3f&#10;mLNHMgKy+AQnpbHyHSdD7UDCYhdAtomwCPSAKhIdHZRnovz4lKL+r/1UdXnw818AAAD//wMAUEsD&#10;BBQABgAIAAAAIQBD5LAv3AAAAAgBAAAPAAAAZHJzL2Rvd25yZXYueG1sTI9LT8MwEITvSPwHa5G4&#10;0XWjPmiIUyEQVxDlIXFz420SEa+j2G3Cv2c50dusZjT7TbGdfKdONMQ2sIH5TIMiroJruTbw/vZ0&#10;cwsqJsvOdoHJwA9F2JaXF4XNXRj5lU67VCsp4ZhbA01KfY4Yq4a8jbPQE4t3CIO3Sc6hRjfYUcp9&#10;h5nWK/S2ZfnQ2J4eGqq+d0dv4OP58PW50C/1o1/2Y5g0st+gMddX0/0dqERT+g/DH76gQylM+3Bk&#10;F1VnIMvWc4mKWIMSP1tuROwNLPQKsCzwfED5CwAA//8DAFBLAQItABQABgAIAAAAIQC2gziS/gAA&#10;AOEBAAATAAAAAAAAAAAAAAAAAAAAAABbQ29udGVudF9UeXBlc10ueG1sUEsBAi0AFAAGAAgAAAAh&#10;ADj9If/WAAAAlAEAAAsAAAAAAAAAAAAAAAAALwEAAF9yZWxzLy5yZWxzUEsBAi0AFAAGAAgAAAAh&#10;APYJxCoXAgAAOAQAAA4AAAAAAAAAAAAAAAAALgIAAGRycy9lMm9Eb2MueG1sUEsBAi0AFAAGAAgA&#10;AAAhAEPksC/cAAAACAEAAA8AAAAAAAAAAAAAAAAAcQQAAGRycy9kb3ducmV2LnhtbFBLBQYAAAAA&#10;BAAEAPMAAAB6BQAAAAA=&#10;" filled="f" stroked="f">
                      <v:textbox>
                        <w:txbxContent>
                          <w:p w14:paraId="2F82C8B2" w14:textId="148A7756" w:rsidR="005F3AB8" w:rsidRPr="00327C5E" w:rsidRDefault="00AE3184" w:rsidP="00844F51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hAnsi="Cambria Math"/>
                                    <w:i/>
                                    <w:noProof/>
                                    <w:sz w:val="20"/>
                                    <w:szCs w:val="20"/>
                                    <w:lang w:bidi="ar-SA"/>
                                  </w:rPr>
                                  <w:drawing>
                                    <wp:inline distT="0" distB="0" distL="0" distR="0" wp14:anchorId="68246EA3" wp14:editId="58B56477">
                                      <wp:extent cx="24130" cy="3175"/>
                                      <wp:effectExtent l="0" t="0" r="0" b="0"/>
                                      <wp:docPr id="1056260730" name="Picture 1056260730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43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4130" cy="31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729B9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11168" behindDoc="0" locked="0" layoutInCell="1" allowOverlap="1" wp14:anchorId="4383EEEE" wp14:editId="07FF5429">
                      <wp:simplePos x="0" y="0"/>
                      <wp:positionH relativeFrom="column">
                        <wp:posOffset>146050</wp:posOffset>
                      </wp:positionH>
                      <wp:positionV relativeFrom="paragraph">
                        <wp:posOffset>181610</wp:posOffset>
                      </wp:positionV>
                      <wp:extent cx="1353185" cy="1032510"/>
                      <wp:effectExtent l="38100" t="38100" r="56515" b="53340"/>
                      <wp:wrapNone/>
                      <wp:docPr id="209" name="Straight Arrow Connector 20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353185" cy="103251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  <a:headEnd type="triangle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2CFD8143" id="Straight Arrow Connector 209" o:spid="_x0000_s1026" type="#_x0000_t32" style="position:absolute;margin-left:11.5pt;margin-top:14.3pt;width:106.55pt;height:81.3pt;flip:x;z-index:251911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AaF6DQIAAAoEAAAOAAAAZHJzL2Uyb0RvYy54bWysU8uO2zAMvBfoPwi6N7YTpNgYcRZF0m0P&#10;fQTY7QdwJdkWIEuCqMbJ35eS0mD7OBX1QRBJczhDUtv782TYSQXUzna8WdScKSuc1Hbo+Lenhzd3&#10;nGEEK8E4qzp+Ucjvd69fbWffqqUbnZEqMAKx2M6+42OMvq0qFKOaABfOK0vB3oUJIplhqGSAmdAn&#10;Uy3r+m01uyB9cEIhkvdQgnyX8fteifi171FFZjpO3GI+Qz6f01ntttAOAfyoxZUG/AOLCbSlojeo&#10;A0Rg34P+A2rSIjh0fVwIN1Wu77VQWQOpaerf1DyO4FXWQs1Bf2sT/j9Y8eV0DEzLji/rDWcWJhrS&#10;YwyghzGydyG4me2dtdRIF1j6hzo2e2wpcW+P4WqhP4Yk/9yHifVG+4+0DLkhJJGdc78vt36rc2SC&#10;nM1qvWru1pwJijX1arlu8kSqApQAfcD4QbmJpUvH8crsRqkUgdMnjESFEn8mpGTrHrQxecTGsplq&#10;bOo1bYEA2rTeQKTr5Ek72oEzMAOtsIgh80ZntEzpCQgvuDeBnYC2iJZPuvmJNHBmACMFSFj+SuII&#10;UpVfN2tylxVDiJ+dLO6GSBQ/8S3QmfovJZOOA+BYUnKoII0K5HsrWbx4GlUMGuxgVIlF0ObvMapk&#10;bJKi8qO4tisNsowu3Z6dvOSJVsmihcusro8jbfRLm+4vn/DuBwAAAP//AwBQSwMEFAAGAAgAAAAh&#10;AJJig43fAAAACQEAAA8AAABkcnMvZG93bnJldi54bWxMj0FLw0AQhe+C/2EZwZvdZAuhTbMpUpQe&#10;1US0x20yJqHZ2ZDdNrG/3vGkp+HxHm++l21n24sLjr5zpCFeRCCQKld31Gh4L58fViB8MFSb3hFq&#10;+EYP2/z2JjNp7SZ6w0sRGsEl5FOjoQ1hSKX0VYvW+IUbkNj7cqM1geXYyHo0E5fbXqooSqQ1HfGH&#10;1gy4a7E6FWerobh+qki9nsrD/mm/exnkdfpYl1rf382PGxAB5/AXhl98RoecmY7uTLUXvQa15CmB&#10;7yoBwb5aJjGIIwfXsQKZZ/L/gvwHAAD//wMAUEsBAi0AFAAGAAgAAAAhALaDOJL+AAAA4QEAABMA&#10;AAAAAAAAAAAAAAAAAAAAAFtDb250ZW50X1R5cGVzXS54bWxQSwECLQAUAAYACAAAACEAOP0h/9YA&#10;AACUAQAACwAAAAAAAAAAAAAAAAAvAQAAX3JlbHMvLnJlbHNQSwECLQAUAAYACAAAACEAvwGheg0C&#10;AAAKBAAADgAAAAAAAAAAAAAAAAAuAgAAZHJzL2Uyb0RvYy54bWxQSwECLQAUAAYACAAAACEAkmKD&#10;jd8AAAAJAQAADwAAAAAAAAAAAAAAAABnBAAAZHJzL2Rvd25yZXYueG1sUEsFBgAAAAAEAAQA8wAA&#10;AHMFAAAAAA==&#10;" strokeweight="1.5pt">
                      <v:stroke startarrow="block" endarrow="block"/>
                    </v:shape>
                  </w:pict>
                </mc:Fallback>
              </mc:AlternateContent>
            </w:r>
          </w:p>
          <w:p w14:paraId="1C3896B8" w14:textId="5E85DD86" w:rsidR="005F3AB8" w:rsidRPr="00C8187B" w:rsidRDefault="00217D61" w:rsidP="004620E6">
            <w:pPr>
              <w:spacing w:line="276" w:lineRule="auto"/>
              <w:jc w:val="center"/>
              <w:rPr>
                <w:i/>
                <w:iCs/>
                <w:noProof/>
                <w:sz w:val="32"/>
                <w:szCs w:val="32"/>
                <w:rtl/>
              </w:rPr>
            </w:pPr>
            <w:r w:rsidRPr="007E2428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68512" behindDoc="0" locked="0" layoutInCell="1" allowOverlap="1" wp14:anchorId="0A942AA6" wp14:editId="58A0D544">
                      <wp:simplePos x="0" y="0"/>
                      <wp:positionH relativeFrom="column">
                        <wp:posOffset>4465599</wp:posOffset>
                      </wp:positionH>
                      <wp:positionV relativeFrom="paragraph">
                        <wp:posOffset>68580</wp:posOffset>
                      </wp:positionV>
                      <wp:extent cx="146685" cy="269875"/>
                      <wp:effectExtent l="0" t="0" r="0" b="0"/>
                      <wp:wrapNone/>
                      <wp:docPr id="1001701999" name="Text Box 100170199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6685" cy="2698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707C9404" w14:textId="339B82AF" w:rsidR="007E2428" w:rsidRPr="00F45029" w:rsidRDefault="00AE3184" w:rsidP="007E2428">
                                  <w:pPr>
                                    <w:bidi/>
                                    <w:rPr>
                                      <w:rFonts w:ascii="Comic Sans MS" w:hAnsi="Comic Sans MS"/>
                                      <w:sz w:val="22"/>
                                      <w:szCs w:val="22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  <w:rtl/>
                                        </w:rPr>
                                        <m:t>4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i/>
                                          <w:noProof/>
                                          <w:sz w:val="28"/>
                                          <w:szCs w:val="28"/>
                                          <w:lang w:bidi="ar-SA"/>
                                        </w:rPr>
                                        <w:drawing>
                                          <wp:inline distT="0" distB="0" distL="0" distR="0" wp14:anchorId="291A9C37" wp14:editId="7CE7A2FF">
                                            <wp:extent cx="24130" cy="3175"/>
                                            <wp:effectExtent l="0" t="0" r="0" b="0"/>
                                            <wp:docPr id="1056260731" name="Picture 1056260731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43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4130" cy="31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0A942AA6" id="Text Box 1001701999" o:spid="_x0000_s1041" type="#_x0000_t202" style="position:absolute;left:0;text-align:left;margin-left:351.6pt;margin-top:5.4pt;width:11.55pt;height:21.25pt;z-index:25196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9dDUFgIAADgEAAAOAAAAZHJzL2Uyb0RvYy54bWysU01vGjEQvVfqf7B8LwsICFmxRDQRVSWU&#10;RCJVzsZrs5a8Htc27NJf37GXr6Q5Rb1452ufZ+Y9z+7aWpO9cF6BKeig16dEGA6lMtuC/npZfptS&#10;4gMzJdNgREEPwtO7+dcvs8bmYggV6FI4giDG540taBWCzbPM80rUzPfACoNJCa5mAV23zUrHGkSv&#10;dTbs9ydZA660DrjwHqMPXZLOE76UgocnKb0IRBcUewvpdOncxDObz1i+dcxWih/bYJ/oombK4KVn&#10;qAcWGNk59Q9UrbgDDzL0ONQZSKm4SDPgNIP+u2nWFbMizYLL8fa8Jv//YPnjfm2fHQntd2iRwLiQ&#10;xvrcYzDO00pXxy92SjCPKzyc1ybaQHj8aTSZTMeUcEwNJ7fTm3FEyS4/W+fDDwE1iUZBHbKSlsX2&#10;Kx+60lNJvMvAUmmdmNHmTQAxu4hI1B7/vvQbrdBuWqJKbCu1EUMbKA84o4OOfm/5UmEnK+bDM3PI&#10;N46FGg5PeEgNTUHhaFFSgfvzUTzWIw2YpaRB/RTU/94xJyjRPw0SdDsYjaLgkjMa3wzRcdeZzXXG&#10;7Op7QIkO8LVYnsxYH/TJlA7qV5T6It6KKWY43l3QcDLvQ6dqfCpcLBapCCVmWViZteUROq4y7vml&#10;fWXOHskIyOIjnJTG8necdLUdCYtdAKkSYZetItHRQXkmyo9PKer/2k9Vlwc//wsAAP//AwBQSwME&#10;FAAGAAgAAAAhAAUyxd/dAAAACQEAAA8AAABkcnMvZG93bnJldi54bWxMj8tOwzAQRfdI/IM1SOyo&#10;TUJbCHEqBGILojwkdtN4mkTE4yh2m/D3DCtYju7RnXPLzex7daQxdoEtXC4MKOI6uI4bC2+vjxfX&#10;oGJCdtgHJgvfFGFTnZ6UWLgw8Qsdt6lRUsKxQAttSkOhdaxb8hgXYSCWbB9Gj0nOsdFuxEnKfa8z&#10;Y1baY8fyocWB7luqv7YHb+H9af/5cWWemwe/HKYwG83+Rlt7fjbf3YJKNKc/GH71RR0qcdqFA7uo&#10;egtrk2eCSmBkggDrbJWD2llY5jnoqtT/F1Q/AAAA//8DAFBLAQItABQABgAIAAAAIQC2gziS/gAA&#10;AOEBAAATAAAAAAAAAAAAAAAAAAAAAABbQ29udGVudF9UeXBlc10ueG1sUEsBAi0AFAAGAAgAAAAh&#10;ADj9If/WAAAAlAEAAAsAAAAAAAAAAAAAAAAALwEAAF9yZWxzLy5yZWxzUEsBAi0AFAAGAAgAAAAh&#10;AE310NQWAgAAOAQAAA4AAAAAAAAAAAAAAAAALgIAAGRycy9lMm9Eb2MueG1sUEsBAi0AFAAGAAgA&#10;AAAhAAUyxd/dAAAACQEAAA8AAAAAAAAAAAAAAAAAcAQAAGRycy9kb3ducmV2LnhtbFBLBQYAAAAA&#10;BAAEAPMAAAB6BQAAAAA=&#10;" filled="f" stroked="f">
                      <v:textbox>
                        <w:txbxContent>
                          <w:p w14:paraId="707C9404" w14:textId="339B82AF" w:rsidR="007E2428" w:rsidRPr="00F45029" w:rsidRDefault="00AE3184" w:rsidP="007E2428">
                            <w:pPr>
                              <w:bidi/>
                              <w:rPr>
                                <w:rFonts w:ascii="Comic Sans MS" w:hAnsi="Comic Sans MS"/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rtl/>
                                  </w:rPr>
                                  <m:t>4</m:t>
                                </m:r>
                                <m:r>
                                  <w:rPr>
                                    <w:rFonts w:ascii="Cambria Math" w:hAnsi="Cambria Math"/>
                                    <w:i/>
                                    <w:noProof/>
                                    <w:sz w:val="28"/>
                                    <w:szCs w:val="28"/>
                                    <w:lang w:bidi="ar-SA"/>
                                  </w:rPr>
                                  <w:drawing>
                                    <wp:inline distT="0" distB="0" distL="0" distR="0" wp14:anchorId="291A9C37" wp14:editId="7CE7A2FF">
                                      <wp:extent cx="24130" cy="3175"/>
                                      <wp:effectExtent l="0" t="0" r="0" b="0"/>
                                      <wp:docPr id="1056260731" name="Picture 1056260731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43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4130" cy="31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E2428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66464" behindDoc="0" locked="0" layoutInCell="1" allowOverlap="1" wp14:anchorId="111CF5FE" wp14:editId="3E236D86">
                      <wp:simplePos x="0" y="0"/>
                      <wp:positionH relativeFrom="column">
                        <wp:posOffset>3458566</wp:posOffset>
                      </wp:positionH>
                      <wp:positionV relativeFrom="paragraph">
                        <wp:posOffset>74295</wp:posOffset>
                      </wp:positionV>
                      <wp:extent cx="146685" cy="285007"/>
                      <wp:effectExtent l="0" t="0" r="0" b="1270"/>
                      <wp:wrapNone/>
                      <wp:docPr id="1001701997" name="Text Box 100170199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6685" cy="28500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0301FD99" w14:textId="4DC7B2F7" w:rsidR="007E2428" w:rsidRPr="00F45029" w:rsidRDefault="00AE3184" w:rsidP="007E2428">
                                  <w:pPr>
                                    <w:bidi/>
                                    <w:rPr>
                                      <w:rFonts w:ascii="Comic Sans MS" w:hAnsi="Comic Sans MS"/>
                                      <w:bCs/>
                                      <w:sz w:val="22"/>
                                      <w:szCs w:val="22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  <w:rtl/>
                                        </w:rPr>
                                        <m:t>2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bCs/>
                                          <w:i/>
                                          <w:noProof/>
                                          <w:sz w:val="28"/>
                                          <w:szCs w:val="28"/>
                                          <w:lang w:bidi="ar-SA"/>
                                        </w:rPr>
                                        <w:drawing>
                                          <wp:inline distT="0" distB="0" distL="0" distR="0" wp14:anchorId="7E6A92E5" wp14:editId="599263DD">
                                            <wp:extent cx="24130" cy="3175"/>
                                            <wp:effectExtent l="0" t="0" r="0" b="0"/>
                                            <wp:docPr id="1056260732" name="Picture 1056260732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43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4130" cy="31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111CF5FE" id="Text Box 1001701997" o:spid="_x0000_s1042" type="#_x0000_t202" style="position:absolute;left:0;text-align:left;margin-left:272.35pt;margin-top:5.85pt;width:11.55pt;height:22.45pt;z-index:25196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OhVMFwIAADgEAAAOAAAAZHJzL2Uyb0RvYy54bWysU02P2jAQvVfqf7B8LwkIWBoRVnRXVJXQ&#10;7kpstWfj2MRS7HFtQ0J/fccOX932VPXizFfGM+89z+873ZCDcF6BKelwkFMiDIdKmV1Jv7+uPs0o&#10;8YGZijVgREmPwtP7xccP89YWYgQ1NJVwBJsYX7S2pHUItsgyz2uhmR+AFQaTEpxmAV23yyrHWuyu&#10;m2yU59OsBVdZB1x4j9HHPkkXqb+UgodnKb0IpCkpzhbS6dK5jWe2mLNi55itFT+Nwf5hCs2UwUsv&#10;rR5ZYGTv1B+ttOIOPMgw4KAzkFJxkXbAbYb5u202NbMi7YLgeHuByf+/tvzpsLEvjoTuC3RIYASk&#10;tb7wGIz7dNLp+MVJCeYRwuMFNtEFwuNP4+l0NqGEY2o0m+T5XeySXX+2zoevAjSJRkkdspLAYoe1&#10;D33puSTeZWClmiYx05jfAtizj4hE7env67zRCt22I6rCsabnZbZQHXFHBz393vKVwknWzIcX5pBv&#10;XAs1HJ7xkA20JYWTRUkN7uff4rEeacAsJS3qp6T+x545QUnzzSBBn4fjcRRccsaTuxE67jazvc2Y&#10;vX4AlOgQX4vlyYz1oTmb0oF+Q6kv462YYobj3SUNZ/Mh9KrGp8LFcpmKUGKWhbXZWB5bRygjzq/d&#10;G3P2REZAFp/grDRWvOOkr+1JWO4DSJUIi0D3qCLR0UF5JspPTynq/9ZPVdcHv/gFAAD//wMAUEsD&#10;BBQABgAIAAAAIQAmOgSR3QAAAAkBAAAPAAAAZHJzL2Rvd25yZXYueG1sTI9BT8MwDIXvSPyHyEjc&#10;WDLUdqNrOiEQVxBjm8Qta7y2WuNUTbaWf493gpNtvafn7xXryXXigkNoPWmYzxQIpMrblmoN26+3&#10;hyWIEA1Z03lCDT8YYF3e3hQmt36kT7xsYi04hEJuNDQx9rmUoWrQmTDzPRJrRz84E/kcamkHM3K4&#10;6+SjUpl0piX+0JgeXxqsTpuz07B7P37vE/VRv7q0H/2kJLknqfX93fS8AhFxin9muOIzOpTMdPBn&#10;skF0GtIkWbCVhTlPNqTZgrscrksGsizk/wblLwAAAP//AwBQSwECLQAUAAYACAAAACEAtoM4kv4A&#10;AADhAQAAEwAAAAAAAAAAAAAAAAAAAAAAW0NvbnRlbnRfVHlwZXNdLnhtbFBLAQItABQABgAIAAAA&#10;IQA4/SH/1gAAAJQBAAALAAAAAAAAAAAAAAAAAC8BAABfcmVscy8ucmVsc1BLAQItABQABgAIAAAA&#10;IQC+OhVMFwIAADgEAAAOAAAAAAAAAAAAAAAAAC4CAABkcnMvZTJvRG9jLnhtbFBLAQItABQABgAI&#10;AAAAIQAmOgSR3QAAAAkBAAAPAAAAAAAAAAAAAAAAAHEEAABkcnMvZG93bnJldi54bWxQSwUGAAAA&#10;AAQABADzAAAAewUAAAAA&#10;" filled="f" stroked="f">
                      <v:textbox>
                        <w:txbxContent>
                          <w:p w14:paraId="0301FD99" w14:textId="4DC7B2F7" w:rsidR="007E2428" w:rsidRPr="00F45029" w:rsidRDefault="00AE3184" w:rsidP="007E2428">
                            <w:pPr>
                              <w:bidi/>
                              <w:rPr>
                                <w:rFonts w:ascii="Comic Sans MS" w:hAnsi="Comic Sans MS"/>
                                <w:bCs/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rtl/>
                                  </w:rPr>
                                  <m:t>2</m:t>
                                </m:r>
                                <m:r>
                                  <w:rPr>
                                    <w:rFonts w:ascii="Cambria Math" w:hAnsi="Cambria Math"/>
                                    <w:bCs/>
                                    <w:i/>
                                    <w:noProof/>
                                    <w:sz w:val="28"/>
                                    <w:szCs w:val="28"/>
                                    <w:lang w:bidi="ar-SA"/>
                                  </w:rPr>
                                  <w:drawing>
                                    <wp:inline distT="0" distB="0" distL="0" distR="0" wp14:anchorId="7E6A92E5" wp14:editId="599263DD">
                                      <wp:extent cx="24130" cy="3175"/>
                                      <wp:effectExtent l="0" t="0" r="0" b="0"/>
                                      <wp:docPr id="1056260732" name="Picture 1056260732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43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4130" cy="31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B388D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15264" behindDoc="0" locked="0" layoutInCell="1" allowOverlap="1" wp14:anchorId="793E0C22" wp14:editId="509033FF">
                      <wp:simplePos x="0" y="0"/>
                      <wp:positionH relativeFrom="column">
                        <wp:posOffset>1536065</wp:posOffset>
                      </wp:positionH>
                      <wp:positionV relativeFrom="paragraph">
                        <wp:posOffset>251048</wp:posOffset>
                      </wp:positionV>
                      <wp:extent cx="207010" cy="240665"/>
                      <wp:effectExtent l="0" t="0" r="0" b="6985"/>
                      <wp:wrapNone/>
                      <wp:docPr id="218" name="Text Box 2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77523DE0" w14:textId="57650A7D" w:rsidR="005F3AB8" w:rsidRPr="00327C5E" w:rsidRDefault="003D1096" w:rsidP="00844F51">
                                  <w:pPr>
                                    <w:rPr>
                                      <w:rFonts w:ascii="Comic Sans MS" w:hAnsi="Comic Sans MS"/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y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i/>
                                          <w:noProof/>
                                          <w:sz w:val="20"/>
                                          <w:szCs w:val="20"/>
                                          <w:lang w:bidi="ar-SA"/>
                                        </w:rPr>
                                        <w:drawing>
                                          <wp:inline distT="0" distB="0" distL="0" distR="0" wp14:anchorId="4E7F0DE4" wp14:editId="7B44C3E2">
                                            <wp:extent cx="24130" cy="3175"/>
                                            <wp:effectExtent l="0" t="0" r="0" b="0"/>
                                            <wp:docPr id="1001701952" name="Picture 1001701952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43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4130" cy="31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793E0C22" id="Text Box 218" o:spid="_x0000_s1043" type="#_x0000_t202" style="position:absolute;left:0;text-align:left;margin-left:120.95pt;margin-top:19.75pt;width:16.3pt;height:18.95pt;z-index:251915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2WWOFwIAADgEAAAOAAAAZHJzL2Uyb0RvYy54bWysU8tu2zAQvBfoPxC815INx24Ey4GbwEUB&#10;IwngFDnTFGkJILksSVtyv75Lyq+mPQW5UPvScndmOLvrtCJ74XwDpqTDQU6JMByqxmxL+vNl+eUr&#10;JT4wUzEFRpT0IDy9m3/+NGttIUZQg6qEI9jE+KK1Ja1DsEWWeV4LzfwArDCYlOA0C+i6bVY51mJ3&#10;rbJRnk+yFlxlHXDhPUYf+iSdp/5SCh6epPQiEFVSnC2k06VzE89sPmPF1jFbN/w4BnvHFJo1Bi89&#10;t3pggZGda/5ppRvuwIMMAw46AykbLtIOuM0wf7PNumZWpF0QHG/PMPmPa8sf92v77EjovkGHBEZA&#10;WusLj8G4Tyedjl+clGAeITycYRNdIByDo3yKs1PCMTUa55PJTeySXX62zofvAjSJRkkdspLAYvuV&#10;D33pqSTeZWDZKJWYUeavAPbsIyJRe/z7Mm+0QrfpSFPhLtPTMhuoDrijg55+b/mywUlWzIdn5pBv&#10;HB41HJ7wkAraksLRoqQG9/t/8ViPNGCWkhb1U1L/a8ecoET9MEjQ7XA8joJLzvhmOkLHXWc21xmz&#10;0/eAEh3ia7E8mbE+qJMpHehXlPoi3oopZjjeXdJwMu9Dr2p8KlwsFqkIJWZZWJm15bF1hDLi/NK9&#10;MmePZARk8RFOSmPFG0762p6ExS6AbBJhEegeVSQ6OijPRPnxKUX9X/up6vLg538AAAD//wMAUEsD&#10;BBQABgAIAAAAIQARyXJj3gAAAAkBAAAPAAAAZHJzL2Rvd25yZXYueG1sTI/BTsMwDIbvSLxDZCRu&#10;LFnpKC11JwTiCtpgk7hljddWNE7VZGt5e8IJbrb86ff3l+vZ9uJMo+8cIywXCgRx7UzHDcLH+8vN&#10;PQgfNBvdOyaEb/Kwri4vSl0YN/GGztvQiBjCvtAIbQhDIaWvW7LaL9xAHG9HN1od4jo20ox6iuG2&#10;l4lSd9LqjuOHVg/01FL9tT1ZhN3r8XOfqrfm2a6Gyc1Kss0l4vXV/PgAItAc/mD41Y/qUEWngzux&#10;8aJHSNJlHlGE23wFIgJJlsbhgJBlKciqlP8bVD8AAAD//wMAUEsBAi0AFAAGAAgAAAAhALaDOJL+&#10;AAAA4QEAABMAAAAAAAAAAAAAAAAAAAAAAFtDb250ZW50X1R5cGVzXS54bWxQSwECLQAUAAYACAAA&#10;ACEAOP0h/9YAAACUAQAACwAAAAAAAAAAAAAAAAAvAQAAX3JlbHMvLnJlbHNQSwECLQAUAAYACAAA&#10;ACEANtlljhcCAAA4BAAADgAAAAAAAAAAAAAAAAAuAgAAZHJzL2Uyb0RvYy54bWxQSwECLQAUAAYA&#10;CAAAACEAEclyY94AAAAJAQAADwAAAAAAAAAAAAAAAABxBAAAZHJzL2Rvd25yZXYueG1sUEsFBgAA&#10;AAAEAAQA8wAAAHwFAAAAAA==&#10;" filled="f" stroked="f">
                      <v:textbox>
                        <w:txbxContent>
                          <w:p w14:paraId="77523DE0" w14:textId="57650A7D" w:rsidR="005F3AB8" w:rsidRPr="00327C5E" w:rsidRDefault="003D1096" w:rsidP="00844F51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y</m:t>
                                </m:r>
                                <m:r>
                                  <w:rPr>
                                    <w:rFonts w:ascii="Cambria Math" w:hAnsi="Cambria Math"/>
                                    <w:i/>
                                    <w:noProof/>
                                    <w:sz w:val="20"/>
                                    <w:szCs w:val="20"/>
                                    <w:lang w:bidi="ar-SA"/>
                                  </w:rPr>
                                  <w:drawing>
                                    <wp:inline distT="0" distB="0" distL="0" distR="0" wp14:anchorId="4E7F0DE4" wp14:editId="7B44C3E2">
                                      <wp:extent cx="24130" cy="3175"/>
                                      <wp:effectExtent l="0" t="0" r="0" b="0"/>
                                      <wp:docPr id="1001701952" name="Picture 1001701952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43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4130" cy="31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45029" w:rsidRPr="007E2428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64416" behindDoc="0" locked="0" layoutInCell="1" allowOverlap="1" wp14:anchorId="7949E5F9" wp14:editId="6CA9109A">
                      <wp:simplePos x="0" y="0"/>
                      <wp:positionH relativeFrom="column">
                        <wp:posOffset>2421222</wp:posOffset>
                      </wp:positionH>
                      <wp:positionV relativeFrom="paragraph">
                        <wp:posOffset>69405</wp:posOffset>
                      </wp:positionV>
                      <wp:extent cx="146685" cy="285007"/>
                      <wp:effectExtent l="0" t="0" r="0" b="1270"/>
                      <wp:wrapNone/>
                      <wp:docPr id="1001701992" name="Text Box 100170199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6685" cy="28500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28607BE3" w14:textId="7D22DCC0" w:rsidR="007E2428" w:rsidRPr="00327C5E" w:rsidRDefault="00AE3184" w:rsidP="007E2428">
                                  <w:pPr>
                                    <w:bidi/>
                                    <w:rPr>
                                      <w:rFonts w:ascii="Comic Sans MS" w:hAnsi="Comic Sans MS"/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  <w:rtl/>
                                        </w:rPr>
                                        <m:t>1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i/>
                                          <w:noProof/>
                                          <w:sz w:val="28"/>
                                          <w:szCs w:val="28"/>
                                          <w:lang w:bidi="ar-SA"/>
                                        </w:rPr>
                                        <w:drawing>
                                          <wp:inline distT="0" distB="0" distL="0" distR="0" wp14:anchorId="187D7E79" wp14:editId="2169949E">
                                            <wp:extent cx="24130" cy="3175"/>
                                            <wp:effectExtent l="0" t="0" r="0" b="0"/>
                                            <wp:docPr id="1056260733" name="Picture 1056260733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43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4130" cy="31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7949E5F9" id="Text Box 1001701992" o:spid="_x0000_s1044" type="#_x0000_t202" style="position:absolute;left:0;text-align:left;margin-left:190.65pt;margin-top:5.45pt;width:11.55pt;height:22.45pt;z-index:25196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Ee/CFwIAADgEAAAOAAAAZHJzL2Uyb0RvYy54bWysU02P2jAQvVfqf7B8LwkIWBoRVnRXVJXQ&#10;7kpstWfj2MRS7HFtQ0J/fccOX932VPXizFfGM+89z+873ZCDcF6BKelwkFMiDIdKmV1Jv7+uPs0o&#10;8YGZijVgREmPwtP7xccP89YWYgQ1NJVwBJsYX7S2pHUItsgyz2uhmR+AFQaTEpxmAV23yyrHWuyu&#10;m2yU59OsBVdZB1x4j9HHPkkXqb+UgodnKb0IpCkpzhbS6dK5jWe2mLNi55itFT+Nwf5hCs2UwUsv&#10;rR5ZYGTv1B+ttOIOPMgw4KAzkFJxkXbAbYb5u202NbMi7YLgeHuByf+/tvzpsLEvjoTuC3RIYASk&#10;tb7wGIz7dNLp+MVJCeYRwuMFNtEFwuNP4+l0NqGEY2o0m+T5XeySXX+2zoevAjSJRkkdspLAYoe1&#10;D33puSTeZWClmiYx05jfAtizj4hE7env67zRCt22I6rCsWbnZbZQHXFHBz393vKVwknWzIcX5pBv&#10;XAs1HJ7xkA20JYWTRUkN7uff4rEeacAsJS3qp6T+x545QUnzzSBBn4fjcRRccsaTuxE67jazvc2Y&#10;vX4AlOgQX4vlyYz1oTmb0oF+Q6kv462YYobj3SUNZ/Mh9KrGp8LFcpmKUGKWhbXZWB5bRygjzq/d&#10;G3P2REZAFp/grDRWvOOkr+1JWO4DSJUIi0D3qCLR0UF5JspPTynq/9ZPVdcHv/gFAAD//wMAUEsD&#10;BBQABgAIAAAAIQDxXj+33gAAAAkBAAAPAAAAZHJzL2Rvd25yZXYueG1sTI/LTsMwEEX3SP0Hayqx&#10;o3ZpgtI0TlWB2IIoD6k7N54mUeNxFLtN+HuGFSxH9+jeM8V2cp244hBaTxqWCwUCqfK2pVrDx/vz&#10;XQYiREPWdJ5QwzcG2Jazm8Lk1o/0htd9rAWXUMiNhibGPpcyVA06Exa+R+Ls5AdnIp9DLe1gRi53&#10;nbxX6kE60xIvNKbHxwar8/7iNHy+nA5fiXqtn1zaj35Sktxaan07n3YbEBGn+AfDrz6rQ8lOR38h&#10;G0SnYZUtV4xyoNYgGEhUkoA4akjTDGRZyP8flD8AAAD//wMAUEsBAi0AFAAGAAgAAAAhALaDOJL+&#10;AAAA4QEAABMAAAAAAAAAAAAAAAAAAAAAAFtDb250ZW50X1R5cGVzXS54bWxQSwECLQAUAAYACAAA&#10;ACEAOP0h/9YAAACUAQAACwAAAAAAAAAAAAAAAAAvAQAAX3JlbHMvLnJlbHNQSwECLQAUAAYACAAA&#10;ACEAwhHvwhcCAAA4BAAADgAAAAAAAAAAAAAAAAAuAgAAZHJzL2Uyb0RvYy54bWxQSwECLQAUAAYA&#10;CAAAACEA8V4/t94AAAAJAQAADwAAAAAAAAAAAAAAAABxBAAAZHJzL2Rvd25yZXYueG1sUEsFBgAA&#10;AAAEAAQA8wAAAHwFAAAAAA==&#10;" filled="f" stroked="f">
                      <v:textbox>
                        <w:txbxContent>
                          <w:p w14:paraId="28607BE3" w14:textId="7D22DCC0" w:rsidR="007E2428" w:rsidRPr="00327C5E" w:rsidRDefault="00AE3184" w:rsidP="007E2428">
                            <w:pPr>
                              <w:bidi/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rtl/>
                                  </w:rPr>
                                  <m:t>1</m:t>
                                </m:r>
                                <m:r>
                                  <w:rPr>
                                    <w:rFonts w:ascii="Cambria Math" w:hAnsi="Cambria Math"/>
                                    <w:i/>
                                    <w:noProof/>
                                    <w:sz w:val="28"/>
                                    <w:szCs w:val="28"/>
                                    <w:lang w:bidi="ar-SA"/>
                                  </w:rPr>
                                  <w:drawing>
                                    <wp:inline distT="0" distB="0" distL="0" distR="0" wp14:anchorId="187D7E79" wp14:editId="2169949E">
                                      <wp:extent cx="24130" cy="3175"/>
                                      <wp:effectExtent l="0" t="0" r="0" b="0"/>
                                      <wp:docPr id="1056260733" name="Picture 1056260733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43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4130" cy="31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45029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16288" behindDoc="0" locked="0" layoutInCell="1" allowOverlap="1" wp14:anchorId="49B3A3AE" wp14:editId="28925670">
                      <wp:simplePos x="0" y="0"/>
                      <wp:positionH relativeFrom="column">
                        <wp:posOffset>1048797</wp:posOffset>
                      </wp:positionH>
                      <wp:positionV relativeFrom="paragraph">
                        <wp:posOffset>128270</wp:posOffset>
                      </wp:positionV>
                      <wp:extent cx="207010" cy="284480"/>
                      <wp:effectExtent l="0" t="0" r="0" b="1270"/>
                      <wp:wrapNone/>
                      <wp:docPr id="223" name="Text Box 2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84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4A21DDE5" w14:textId="5D270581" w:rsidR="005F3AB8" w:rsidRPr="00F45029" w:rsidRDefault="00E70C3E" w:rsidP="00844F51">
                                  <w:pPr>
                                    <w:bidi/>
                                    <w:rPr>
                                      <w:rFonts w:ascii="Comic Sans MS" w:hAnsi="Comic Sans MS"/>
                                      <w:sz w:val="24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  <w:rtl/>
                                        </w:rPr>
                                        <m:t>1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i/>
                                          <w:noProof/>
                                          <w:sz w:val="28"/>
                                          <w:szCs w:val="28"/>
                                          <w:lang w:bidi="ar-SA"/>
                                        </w:rPr>
                                        <w:drawing>
                                          <wp:inline distT="0" distB="0" distL="0" distR="0" wp14:anchorId="15FB69EE" wp14:editId="691B973D">
                                            <wp:extent cx="24130" cy="3175"/>
                                            <wp:effectExtent l="0" t="0" r="0" b="0"/>
                                            <wp:docPr id="1056260734" name="Picture 1056260734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43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4130" cy="31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49B3A3AE" id="Text Box 223" o:spid="_x0000_s1045" type="#_x0000_t202" style="position:absolute;left:0;text-align:left;margin-left:82.6pt;margin-top:10.1pt;width:16.3pt;height:22.4pt;z-index:251916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0g0+FwIAADgEAAAOAAAAZHJzL2Uyb0RvYy54bWysU01vGyEQvVfqf0Dc67Utt3FWXkduIleV&#10;rCSSU+WMWfAiAUMBe9f99R1YfyXtqeqFna8dZt57zO46o8le+KDAVnQ0GFIiLIda2W1Ff7wsP00p&#10;CZHZmmmwoqIHEejd/OOHWetKMYYGdC08wSY2lK2raBOjK4si8EYYFgbghMWkBG9YRNdvi9qzFrsb&#10;XYyHwy9FC752HrgIAaMPfZLOc38pBY9PUgYRia4ozhbz6fO5SWcxn7Fy65lrFD+Owf5hCsOUxUvP&#10;rR5YZGTn1R+tjOIeAsg44GAKkFJxkXfAbUbDd9usG+ZE3gXBCe4MU/h/bfnjfu2ePYndV+iQwARI&#10;60IZMJj26aQ36YuTEswjhIczbKKLhGNwPLzB2SnhmBpPJ5NphrW4/Ox8iN8EGJKMinpkJYPF9qsQ&#10;8UIsPZWkuywsldaZGW3fBLCwj4hM7fHvy7zJit2mI6rGXW5Py2ygPuCOHnr6g+NLhZOsWIjPzCPf&#10;ODxqOD7hITW0FYWjRUkD/tff4qkeacAsJS3qp6Lh5455QYn+bpGg29FkkgSXncnnmzE6/jqzuc7Y&#10;nbkHlOgIX4vj2Uz1UZ9M6cG8otQX6VZMMcvx7orGk3kfe1XjU+FischFKDHH4squHU+tE5QJ55fu&#10;lXl3JCMii49wUhor33HS1/YkLHYRpMqEJaB7VJG95KA8M4/Hp5T0f+3nqsuDn/8GAAD//wMAUEsD&#10;BBQABgAIAAAAIQAMyHa13AAAAAkBAAAPAAAAZHJzL2Rvd25yZXYueG1sTI9NS8NAEIbvQv/DMgVv&#10;dtdgYhuzKaXiVbFqwds2O02C2dmQ3Tbx3zs92dPwMg/vR7GeXCfOOITWk4b7hQKBVHnbUq3h8+Pl&#10;bgkiREPWdJ5Qwy8GWJezm8Lk1o/0juddrAWbUMiNhibGPpcyVA06Exa+R+Lf0Q/ORJZDLe1gRjZ3&#10;nUyUyqQzLXFCY3rcNlj97E5Ow9fr8Xv/oN7qZ5f2o5+UJLeSWt/Op80TiIhT/IfhUp+rQ8mdDv5E&#10;NoiOdZYmjGpIFN8LsHrkLQcNWapAloW8XlD+AQAA//8DAFBLAQItABQABgAIAAAAIQC2gziS/gAA&#10;AOEBAAATAAAAAAAAAAAAAAAAAAAAAABbQ29udGVudF9UeXBlc10ueG1sUEsBAi0AFAAGAAgAAAAh&#10;ADj9If/WAAAAlAEAAAsAAAAAAAAAAAAAAAAALwEAAF9yZWxzLy5yZWxzUEsBAi0AFAAGAAgAAAAh&#10;AIHSDT4XAgAAOAQAAA4AAAAAAAAAAAAAAAAALgIAAGRycy9lMm9Eb2MueG1sUEsBAi0AFAAGAAgA&#10;AAAhAAzIdrXcAAAACQEAAA8AAAAAAAAAAAAAAAAAcQQAAGRycy9kb3ducmV2LnhtbFBLBQYAAAAA&#10;BAAEAPMAAAB6BQAAAAA=&#10;" filled="f" stroked="f">
                      <v:textbox>
                        <w:txbxContent>
                          <w:p w14:paraId="4A21DDE5" w14:textId="5D270581" w:rsidR="005F3AB8" w:rsidRPr="00F45029" w:rsidRDefault="00E70C3E" w:rsidP="00844F51">
                            <w:pPr>
                              <w:bidi/>
                              <w:rPr>
                                <w:rFonts w:ascii="Comic Sans MS" w:hAnsi="Comic Sans MS"/>
                                <w:sz w:val="24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rtl/>
                                  </w:rPr>
                                  <m:t>1</m:t>
                                </m:r>
                                <m:r>
                                  <w:rPr>
                                    <w:rFonts w:ascii="Cambria Math" w:hAnsi="Cambria Math"/>
                                    <w:i/>
                                    <w:noProof/>
                                    <w:sz w:val="28"/>
                                    <w:szCs w:val="28"/>
                                    <w:lang w:bidi="ar-SA"/>
                                  </w:rPr>
                                  <w:drawing>
                                    <wp:inline distT="0" distB="0" distL="0" distR="0" wp14:anchorId="15FB69EE" wp14:editId="691B973D">
                                      <wp:extent cx="24130" cy="3175"/>
                                      <wp:effectExtent l="0" t="0" r="0" b="0"/>
                                      <wp:docPr id="1056260734" name="Picture 1056260734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43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4130" cy="31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45029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18336" behindDoc="0" locked="0" layoutInCell="1" allowOverlap="1" wp14:anchorId="6682D0A8" wp14:editId="77031AF6">
                      <wp:simplePos x="0" y="0"/>
                      <wp:positionH relativeFrom="column">
                        <wp:posOffset>691292</wp:posOffset>
                      </wp:positionH>
                      <wp:positionV relativeFrom="paragraph">
                        <wp:posOffset>116840</wp:posOffset>
                      </wp:positionV>
                      <wp:extent cx="207010" cy="294104"/>
                      <wp:effectExtent l="0" t="0" r="0" b="0"/>
                      <wp:wrapNone/>
                      <wp:docPr id="228" name="Text Box 2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9410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0693462C" w14:textId="320EB52E" w:rsidR="005F3AB8" w:rsidRPr="003D1096" w:rsidRDefault="003D1096" w:rsidP="00B37347">
                                  <w:pPr>
                                    <w:bidi/>
                                    <w:rPr>
                                      <w:rFonts w:ascii="Comic Sans MS" w:hAnsi="Comic Sans MS"/>
                                      <w:bCs/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  <w:rtl/>
                                        </w:rPr>
                                        <m:t>2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bCs/>
                                          <w:i/>
                                          <w:noProof/>
                                          <w:sz w:val="28"/>
                                          <w:szCs w:val="28"/>
                                          <w:lang w:bidi="ar-SA"/>
                                        </w:rPr>
                                        <w:drawing>
                                          <wp:inline distT="0" distB="0" distL="0" distR="0" wp14:anchorId="5AF7BB8F" wp14:editId="6CE331EA">
                                            <wp:extent cx="24130" cy="3175"/>
                                            <wp:effectExtent l="0" t="0" r="0" b="0"/>
                                            <wp:docPr id="1056260735" name="Picture 1056260735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43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4130" cy="31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6682D0A8" id="Text Box 228" o:spid="_x0000_s1046" type="#_x0000_t202" style="position:absolute;left:0;text-align:left;margin-left:54.45pt;margin-top:9.2pt;width:16.3pt;height:23.15pt;z-index:251918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7eXsFgIAADgEAAAOAAAAZHJzL2Uyb0RvYy54bWysU02P2yAQvVfqf0DcGztR2u1acVbprlJV&#10;inZXylZ7JhhiJGAokNjpr++A89VtT1UveL48vJn3mN31RpO98EGBrel4VFIiLIdG2W1Nv78sP3ym&#10;JERmG6bBipoeRKB38/fvZp2rxARa0I3wBJvYUHWupm2MriqKwFthWBiBExaTErxhEV2/LRrPOuxu&#10;dDEpy09FB75xHrgIAaMPQ5LOc38pBY9PUgYRia4pYov59PncpLOYz1i19cy1ih9hsH9AYZiyeOm5&#10;1QOLjOy8+qOVUdxDABlHHEwBUiou8gw4zbh8M826ZU7kWXA5wZ3XFP5fW/64X7tnT2L/BXokMC2k&#10;c6EKGEzz9NKb9EWkBPO4wsN5baKPhGNwUt4gdko4pia303E5TV2Ky8/Oh/hVgCHJqKlHVvKy2H4V&#10;4lB6Kkl3WVgqrTMz2v4WwJ5DRGRqj39f8CYr9pueqCbBOg2zgeaAM3oY6A+OLxUiWbEQn5lHvhE8&#10;ajg+4SE1dDWFo0VJC/7n3+KpHmnALCUd6qem4ceOeUGJ/maRoNvxdJoEl53pxxtEQ/x1ZnOdsTtz&#10;DyjRMb4Wx7OZ6qM+mdKDeUWpL9KtmGKW4901jSfzPg6qxqfCxWKRi1BijsWVXTueWqdVpj2/9K/M&#10;uyMZEVl8hJPSWPWGk6F2IGGxiyBVJiwtetgqEp0clGem/PiUkv6v/Vx1efDzXwAAAP//AwBQSwME&#10;FAAGAAgAAAAhALf00OPdAAAACQEAAA8AAABkcnMvZG93bnJldi54bWxMj8FuwjAMhu9Ie4fIk7hB&#10;wlRY6ZqiaRPXTWMbErfQmLZa41RNoN3bz5zGzb/86ffnfDO6VlywD40nDYu5AoFUettQpeHrcztL&#10;QYRoyJrWE2r4xQCb4m6Sm8z6gT7wsouV4BIKmdFQx9hlUoayRmfC3HdIvDv53pnIsa+k7c3A5a6V&#10;D0qtpDMN8YXadPhSY/mzOzsN32+nwz5R79WrW3aDH5Ukt5ZaT+/H5ycQEcf4D8NVn9WhYKejP5MN&#10;ouWs0jWjPKQJiCuQLJYgjhpWySPIIpe3HxR/AAAA//8DAFBLAQItABQABgAIAAAAIQC2gziS/gAA&#10;AOEBAAATAAAAAAAAAAAAAAAAAAAAAABbQ29udGVudF9UeXBlc10ueG1sUEsBAi0AFAAGAAgAAAAh&#10;ADj9If/WAAAAlAEAAAsAAAAAAAAAAAAAAAAALwEAAF9yZWxzLy5yZWxzUEsBAi0AFAAGAAgAAAAh&#10;AHXt5ewWAgAAOAQAAA4AAAAAAAAAAAAAAAAALgIAAGRycy9lMm9Eb2MueG1sUEsBAi0AFAAGAAgA&#10;AAAhALf00OPdAAAACQEAAA8AAAAAAAAAAAAAAAAAcAQAAGRycy9kb3ducmV2LnhtbFBLBQYAAAAA&#10;BAAEAPMAAAB6BQAAAAA=&#10;" filled="f" stroked="f">
                      <v:textbox>
                        <w:txbxContent>
                          <w:p w14:paraId="0693462C" w14:textId="320EB52E" w:rsidR="005F3AB8" w:rsidRPr="003D1096" w:rsidRDefault="003D1096" w:rsidP="00B37347">
                            <w:pPr>
                              <w:bidi/>
                              <w:rPr>
                                <w:rFonts w:ascii="Comic Sans MS" w:hAnsi="Comic Sans MS"/>
                                <w:bCs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rtl/>
                                  </w:rPr>
                                  <m:t>2</m:t>
                                </m:r>
                                <m:r>
                                  <w:rPr>
                                    <w:rFonts w:ascii="Cambria Math" w:hAnsi="Cambria Math"/>
                                    <w:bCs/>
                                    <w:i/>
                                    <w:noProof/>
                                    <w:sz w:val="28"/>
                                    <w:szCs w:val="28"/>
                                    <w:lang w:bidi="ar-SA"/>
                                  </w:rPr>
                                  <w:drawing>
                                    <wp:inline distT="0" distB="0" distL="0" distR="0" wp14:anchorId="5AF7BB8F" wp14:editId="6CE331EA">
                                      <wp:extent cx="24130" cy="3175"/>
                                      <wp:effectExtent l="0" t="0" r="0" b="0"/>
                                      <wp:docPr id="1056260735" name="Picture 1056260735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43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4130" cy="31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F3AB8">
              <w:rPr>
                <w:i/>
                <w:iCs/>
                <w:noProof/>
                <w:sz w:val="32"/>
                <w:szCs w:val="32"/>
              </w:rPr>
              <w:t xml:space="preserve">                            </w:t>
            </w:r>
            <w:r w:rsidR="005F3AB8">
              <w:rPr>
                <w:rFonts w:hint="cs"/>
                <w:i/>
                <w:iCs/>
                <w:noProof/>
                <w:sz w:val="32"/>
                <w:szCs w:val="32"/>
                <w:rtl/>
              </w:rPr>
              <w:t xml:space="preserve">  </w:t>
            </w:r>
            <m:oMath>
              <m:acc>
                <m:accPr>
                  <m:ctrlPr>
                    <w:rPr>
                      <w:rFonts w:ascii="Cambria Math" w:hAnsi="Cambria Math"/>
                      <w:b/>
                      <w:bCs/>
                      <w:noProof/>
                      <w:sz w:val="28"/>
                      <w:szCs w:val="28"/>
                      <w:lang w:val="fa-IR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cs="Cambria Math"/>
                      <w:noProof/>
                      <w:sz w:val="28"/>
                      <w:szCs w:val="28"/>
                      <w:rtl/>
                      <w:lang w:val="fa-IR"/>
                    </w:rPr>
                    <m:t>O</m:t>
                  </m:r>
                </m:e>
              </m:acc>
            </m:oMath>
            <w:r w:rsidR="005F3AB8">
              <w:rPr>
                <w:i/>
                <w:iCs/>
                <w:noProof/>
                <w:sz w:val="32"/>
                <w:szCs w:val="32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=</m:t>
              </m:r>
            </m:oMath>
            <w:r w:rsidR="005F3AB8">
              <w:rPr>
                <w:iCs/>
                <w:noProof/>
                <w:sz w:val="32"/>
                <w:szCs w:val="32"/>
              </w:rPr>
              <w:t xml:space="preserve">  </w:t>
            </w:r>
            <w:r w:rsidR="001863DD">
              <w:rPr>
                <w:rFonts w:ascii="Cambria Math" w:hAnsi="Cambria Math" w:hint="cs"/>
                <w:b/>
                <w:bCs/>
                <w:sz w:val="24"/>
                <w:rtl/>
              </w:rPr>
              <w:t>......</w:t>
            </w:r>
            <w:r w:rsidR="005F3AB8">
              <w:rPr>
                <w:iCs/>
                <w:noProof/>
                <w:sz w:val="32"/>
                <w:szCs w:val="32"/>
              </w:rPr>
              <w:t xml:space="preserve"> </w:t>
            </w:r>
            <w:r w:rsidR="00D660E3">
              <w:rPr>
                <w:rFonts w:hint="cs"/>
                <w:iCs/>
                <w:noProof/>
                <w:sz w:val="32"/>
                <w:szCs w:val="32"/>
                <w:rtl/>
              </w:rPr>
              <w:t xml:space="preserve">      </w:t>
            </w:r>
            <w:r w:rsidR="005F3AB8">
              <w:rPr>
                <w:iCs/>
                <w:noProof/>
                <w:sz w:val="32"/>
                <w:szCs w:val="32"/>
              </w:rPr>
              <w:t xml:space="preserve">   </w:t>
            </w:r>
            <w:bookmarkStart w:id="2" w:name="_Hlk154355064"/>
            <m:oMath>
              <m:acc>
                <m:accPr>
                  <m:ctrlPr>
                    <w:rPr>
                      <w:rFonts w:ascii="Cambria Math" w:hAnsi="Cambria Math"/>
                      <w:noProof/>
                      <w:sz w:val="28"/>
                      <w:szCs w:val="28"/>
                      <w:lang w:val="fa-IR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cs="Cambria Math"/>
                      <w:noProof/>
                      <w:sz w:val="28"/>
                      <w:szCs w:val="28"/>
                      <w:rtl/>
                      <w:lang w:val="fa-IR"/>
                    </w:rPr>
                    <m:t>O</m:t>
                  </m:r>
                </m:e>
              </m:acc>
              <w:bookmarkEnd w:id="2"/>
              <m:r>
                <m:rPr>
                  <m:sty m:val="bi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=</m:t>
              </m:r>
            </m:oMath>
            <w:r w:rsidR="005F3AB8">
              <w:rPr>
                <w:noProof/>
                <w:sz w:val="28"/>
                <w:szCs w:val="28"/>
              </w:rPr>
              <w:t xml:space="preserve"> </w:t>
            </w:r>
            <w:r w:rsidR="001863DD">
              <w:rPr>
                <w:rFonts w:ascii="Cambria Math" w:hAnsi="Cambria Math" w:hint="cs"/>
                <w:b/>
                <w:bCs/>
                <w:sz w:val="24"/>
                <w:rtl/>
              </w:rPr>
              <w:t>......</w:t>
            </w:r>
            <w:r w:rsidR="005F3AB8">
              <w:rPr>
                <w:noProof/>
                <w:sz w:val="28"/>
                <w:szCs w:val="28"/>
              </w:rPr>
              <w:t xml:space="preserve"> </w:t>
            </w:r>
            <w:r w:rsidR="00D660E3">
              <w:rPr>
                <w:rFonts w:hint="cs"/>
                <w:noProof/>
                <w:sz w:val="28"/>
                <w:szCs w:val="28"/>
                <w:rtl/>
              </w:rPr>
              <w:t xml:space="preserve">        </w:t>
            </w:r>
            <w:r w:rsidR="005F3AB8">
              <w:rPr>
                <w:noProof/>
                <w:sz w:val="28"/>
                <w:szCs w:val="28"/>
              </w:rPr>
              <w:t xml:space="preserve">  </w:t>
            </w:r>
            <m:oMath>
              <m:acc>
                <m:accPr>
                  <m:ctrlPr>
                    <w:rPr>
                      <w:rFonts w:ascii="Cambria Math" w:hAnsi="Cambria Math"/>
                      <w:noProof/>
                      <w:sz w:val="28"/>
                      <w:szCs w:val="28"/>
                      <w:lang w:val="fa-IR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cs="Cambria Math"/>
                      <w:noProof/>
                      <w:sz w:val="28"/>
                      <w:szCs w:val="28"/>
                      <w:rtl/>
                      <w:lang w:val="fa-IR"/>
                    </w:rPr>
                    <m:t>O</m:t>
                  </m:r>
                </m:e>
              </m:acc>
            </m:oMath>
            <w:r w:rsidR="007E2428">
              <w:rPr>
                <w:rFonts w:hint="cs"/>
                <w:i/>
                <w:iCs/>
                <w:noProof/>
                <w:sz w:val="32"/>
                <w:szCs w:val="32"/>
                <w:rtl/>
              </w:rPr>
              <w:t xml:space="preserve"> </w:t>
            </w:r>
            <w:r w:rsidR="005F3AB8" w:rsidRPr="00076A91">
              <w:rPr>
                <w:rFonts w:ascii="Cambria Math" w:eastAsiaTheme="minorEastAsia" w:hAnsi="Cambria Math"/>
                <w:b/>
                <w:bCs/>
                <w:iCs/>
                <w:sz w:val="28"/>
                <w:szCs w:val="28"/>
              </w:rPr>
              <w:t>=</w:t>
            </w:r>
            <w:r w:rsidR="005F3AB8">
              <w:rPr>
                <w:iCs/>
                <w:noProof/>
                <w:sz w:val="32"/>
                <w:szCs w:val="32"/>
              </w:rPr>
              <w:t xml:space="preserve"> </w:t>
            </w:r>
            <w:r w:rsidR="001863DD">
              <w:rPr>
                <w:rFonts w:ascii="Cambria Math" w:hAnsi="Cambria Math" w:hint="cs"/>
                <w:b/>
                <w:bCs/>
                <w:sz w:val="24"/>
                <w:rtl/>
              </w:rPr>
              <w:t>......</w:t>
            </w:r>
          </w:p>
          <w:p w14:paraId="6C23EFE6" w14:textId="335854D3" w:rsidR="007E1807" w:rsidRDefault="00930E04" w:rsidP="007E1807">
            <w:pPr>
              <w:bidi/>
              <w:spacing w:line="276" w:lineRule="auto"/>
              <w:rPr>
                <w:iCs/>
                <w:noProof/>
                <w:sz w:val="32"/>
                <w:szCs w:val="32"/>
                <w:rtl/>
              </w:rPr>
            </w:pPr>
            <w:r w:rsidRPr="00E0593F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30624" behindDoc="0" locked="0" layoutInCell="1" allowOverlap="1" wp14:anchorId="2C280CFC" wp14:editId="5C5116C2">
                      <wp:simplePos x="0" y="0"/>
                      <wp:positionH relativeFrom="column">
                        <wp:posOffset>212090</wp:posOffset>
                      </wp:positionH>
                      <wp:positionV relativeFrom="paragraph">
                        <wp:posOffset>153342</wp:posOffset>
                      </wp:positionV>
                      <wp:extent cx="189865" cy="183515"/>
                      <wp:effectExtent l="0" t="0" r="0" b="0"/>
                      <wp:wrapNone/>
                      <wp:docPr id="836839730" name="Text Box 8368397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9865" cy="18351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2DAF55B" w14:textId="77777777" w:rsidR="00E0593F" w:rsidRPr="00F45029" w:rsidRDefault="00E0593F" w:rsidP="00E0593F">
                                  <w:pPr>
                                    <w:rPr>
                                      <w:sz w:val="10"/>
                                      <w:szCs w:val="36"/>
                                    </w:rPr>
                                  </w:pPr>
                                  <w:r w:rsidRPr="00F45029">
                                    <w:rPr>
                                      <w:sz w:val="10"/>
                                      <w:szCs w:val="36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2C280CFC" id="Text Box 836839730" o:spid="_x0000_s1047" type="#_x0000_t202" style="position:absolute;left:0;text-align:left;margin-left:16.7pt;margin-top:12.05pt;width:14.95pt;height:14.45pt;z-index:251930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/CD8GgIAADMEAAAOAAAAZHJzL2Uyb0RvYy54bWysU01vGyEQvVfqf0Dc6/U6tuusvI7cRK4q&#10;RUkkJ8oZs+BdCRgK2Lvur+/A+ktpT1UvMDDDfLz3mN91WpG9cL4BU9J8MKREGA5VY7YlfXtdfZlR&#10;4gMzFVNgREkPwtO7xedP89YWYgQ1qEo4gkmML1pb0joEW2SZ57XQzA/ACoNOCU6zgEe3zSrHWsyu&#10;VTYaDqdZC66yDrjwHm8feiddpPxSCh6epfQiEFVS7C2k1aV1E9dsMWfF1jFbN/zYBvuHLjRrDBY9&#10;p3pggZGda/5IpRvuwIMMAw46AykbLtIMOE0+/DDNumZWpFkQHG/PMPn/l5Y/7df2xZHQfYMOCYyA&#10;tNYXHi/jPJ10Ou7YKUE/Qng4wya6QHh8NLudTSeUcHTls5tJPolZsstj63z4LkCTaJTUISsJLLZ/&#10;9KEPPYXEWgZWjVKJGWVIW9LpzWSYHpw9mFwZrHFpNVqh23SkqUo6Os+xgeqA4znomfeWrxps4pH5&#10;8MIcUo0ToXzDMy5SARaDo0VJDe7X3+5jPDKAXkpalE5J/c8dc4IS9cMgN7f5eBy1lg7jydcRHty1&#10;Z3PtMTt9D6jOHD+K5cmM8UGdTOlAv6PKl7EqupjhWLuk4WTeh17Q+Eu4WC5TEKrLsvBo1pbH1BHW&#10;CPFr986cPfIQkMAnOImMFR/o6GN7Qpa7ALJJXEWge1SP+KMyE9vHXxSlf31OUZe/vvgNAAD//wMA&#10;UEsDBBQABgAIAAAAIQCSWk2M3wAAAAcBAAAPAAAAZHJzL2Rvd25yZXYueG1sTI7BTsMwEETvSPyD&#10;tUjcqNOkraoQp6oiVUgIDi29cNvE2yTCXofYbQNfjznBcTSjN6/YTNaIC42+d6xgPktAEDdO99wq&#10;OL7tHtYgfEDWaByTgi/ysClvbwrMtbvyni6H0IoIYZ+jgi6EIZfSNx1Z9DM3EMfu5EaLIcaxlXrE&#10;a4RbI9MkWUmLPceHDgeqOmo+Dmer4LnaveK+Tu3621RPL6ft8Hl8Xyp1fzdtH0EEmsLfGH71ozqU&#10;0al2Z9ZeGAVZtohLBeliDiL2qywDUStYZgnIspD//csfAAAA//8DAFBLAQItABQABgAIAAAAIQC2&#10;gziS/gAAAOEBAAATAAAAAAAAAAAAAAAAAAAAAABbQ29udGVudF9UeXBlc10ueG1sUEsBAi0AFAAG&#10;AAgAAAAhADj9If/WAAAAlAEAAAsAAAAAAAAAAAAAAAAALwEAAF9yZWxzLy5yZWxzUEsBAi0AFAAG&#10;AAgAAAAhAAb8IPwaAgAAMwQAAA4AAAAAAAAAAAAAAAAALgIAAGRycy9lMm9Eb2MueG1sUEsBAi0A&#10;FAAGAAgAAAAhAJJaTYzfAAAABwEAAA8AAAAAAAAAAAAAAAAAdAQAAGRycy9kb3ducmV2LnhtbFBL&#10;BQYAAAAABAAEAPMAAACABQAAAAA=&#10;" filled="f" stroked="f" strokeweight=".5pt">
                      <v:textbox>
                        <w:txbxContent>
                          <w:p w14:paraId="02DAF55B" w14:textId="77777777" w:rsidR="00E0593F" w:rsidRPr="00F45029" w:rsidRDefault="00E0593F" w:rsidP="00E0593F">
                            <w:pPr>
                              <w:rPr>
                                <w:sz w:val="10"/>
                                <w:szCs w:val="36"/>
                              </w:rPr>
                            </w:pPr>
                            <w:r w:rsidRPr="00F45029">
                              <w:rPr>
                                <w:sz w:val="10"/>
                                <w:szCs w:val="36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25504" behindDoc="0" locked="0" layoutInCell="1" allowOverlap="1" wp14:anchorId="27AC9335" wp14:editId="2FC0452A">
                      <wp:simplePos x="0" y="0"/>
                      <wp:positionH relativeFrom="column">
                        <wp:posOffset>78105</wp:posOffset>
                      </wp:positionH>
                      <wp:positionV relativeFrom="paragraph">
                        <wp:posOffset>154633</wp:posOffset>
                      </wp:positionV>
                      <wp:extent cx="403225" cy="332105"/>
                      <wp:effectExtent l="0" t="0" r="0" b="0"/>
                      <wp:wrapNone/>
                      <wp:docPr id="250" name="Text Box 2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03225" cy="3321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05598547" w14:textId="6F5C25BB" w:rsidR="005F3AB8" w:rsidRPr="00F45029" w:rsidRDefault="00E0593F" w:rsidP="008F22DD">
                                  <w:pPr>
                                    <w:rPr>
                                      <w:rFonts w:ascii="Comic Sans MS" w:hAnsi="Comic Sans MS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F45029">
                                    <w:rPr>
                                      <w:rFonts w:ascii="Comic Sans MS" w:hAnsi="Comic Sans MS" w:hint="cs"/>
                                      <w:b/>
                                      <w:sz w:val="28"/>
                                      <w:szCs w:val="28"/>
                                      <w:rtl/>
                                    </w:rPr>
                                    <w:t>40000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27AC9335" id="Text Box 250" o:spid="_x0000_s1048" type="#_x0000_t202" style="position:absolute;left:0;text-align:left;margin-left:6.15pt;margin-top:12.2pt;width:31.75pt;height:26.15pt;z-index:251925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o19lGAIAADgEAAAOAAAAZHJzL2Uyb0RvYy54bWysU8tu2zAQvBfoPxC815Jlu00Fy4GbwEWB&#10;IAngFDnTFGkRoLgsSVtyv75Lyq+mPRW9UPvScndmOL/tW032wnkFpqLjUU6JMBxqZbYV/f6y+nBD&#10;iQ/M1EyDERU9CE9vF+/fzTtbigIa0LVwBJsYX3a2ok0ItswyzxvRMj8CKwwmJbiWBXTdNqsd67B7&#10;q7Mizz9mHbjaOuDCe4zeD0m6SP2lFDw8SelFILqiOFtIp0vnJp7ZYs7KrWO2Ufw4BvuHKVqmDF56&#10;bnXPAiM7p/5o1SruwIMMIw5tBlIqLtIOuM04f7PNumFWpF0QHG/PMPn/15Y/7tf22ZHQf4EeCYyA&#10;dNaXHoNxn166Nn5xUoJ5hPBwhk30gXAMTvNJUcwo4ZiaTIpxPotdssvP1vnwVUBLolFRh6wksNj+&#10;wYeh9FQS7zKwUlonZrT5LYA9h4hI1B7/vswbrdBveqLqihbFaZkN1Afc0cFAv7d8pXCSB+bDM3PI&#10;N66FGg5PeEgNXUXhaFHSgPv5t3isRxowS0mH+qmo/7FjTlCivxkk6PN4Oo2CS8509qlAx11nNtcZ&#10;s2vvACU6xtdieTJjfdAnUzpoX1Hqy3grppjheHdFw8m8C4Oq8alwsVymIpSYZeHBrC2PrSOUEeeX&#10;/pU5eyQjIIuPcFIaK99wMtQOJCx3AaRKhEWgB1SR6OigPBPlx6cU9X/tp6rLg1/8AgAA//8DAFBL&#10;AwQUAAYACAAAACEAf4yeHtsAAAAHAQAADwAAAGRycy9kb3ducmV2LnhtbEyPzU7DMBCE70i8g7VI&#10;3KhNSFsIcSoE4gqi/EjctvE2iYjXUew24e1ZTnBajWY0+025mX2vjjTGLrCFy4UBRVwH13Fj4e31&#10;8eIaVEzIDvvAZOGbImyq05MSCxcmfqHjNjVKSjgWaKFNaSi0jnVLHuMiDMTi7cPoMYkcG+1GnKTc&#10;9zozZqU9diwfWhzovqX6a3vwFt6f9p8fuXluHvxymMJsNPsbbe352Xx3CyrRnP7C8Isv6FAJ0y4c&#10;2EXVi86uJGkhy3NQ4q+XsmQnd7UGXZX6P3/1AwAA//8DAFBLAQItABQABgAIAAAAIQC2gziS/gAA&#10;AOEBAAATAAAAAAAAAAAAAAAAAAAAAABbQ29udGVudF9UeXBlc10ueG1sUEsBAi0AFAAGAAgAAAAh&#10;ADj9If/WAAAAlAEAAAsAAAAAAAAAAAAAAAAALwEAAF9yZWxzLy5yZWxzUEsBAi0AFAAGAAgAAAAh&#10;AAOjX2UYAgAAOAQAAA4AAAAAAAAAAAAAAAAALgIAAGRycy9lMm9Eb2MueG1sUEsBAi0AFAAGAAgA&#10;AAAhAH+Mnh7bAAAABwEAAA8AAAAAAAAAAAAAAAAAcgQAAGRycy9kb3ducmV2LnhtbFBLBQYAAAAA&#10;BAAEAPMAAAB6BQAAAAA=&#10;" filled="f" stroked="f">
                      <v:textbox>
                        <w:txbxContent>
                          <w:p w14:paraId="05598547" w14:textId="6F5C25BB" w:rsidR="005F3AB8" w:rsidRPr="00F45029" w:rsidRDefault="00E0593F" w:rsidP="008F22DD">
                            <w:pPr>
                              <w:rPr>
                                <w:rFonts w:ascii="Comic Sans MS" w:hAnsi="Comic Sans MS"/>
                                <w:b/>
                                <w:sz w:val="28"/>
                                <w:szCs w:val="28"/>
                              </w:rPr>
                            </w:pPr>
                            <w:r w:rsidRPr="00F45029">
                              <w:rPr>
                                <w:rFonts w:ascii="Comic Sans MS" w:hAnsi="Comic Sans MS" w:hint="cs"/>
                                <w:b/>
                                <w:sz w:val="28"/>
                                <w:szCs w:val="28"/>
                                <w:rtl/>
                              </w:rPr>
                              <w:t>40000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B388D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17312" behindDoc="0" locked="0" layoutInCell="1" allowOverlap="1" wp14:anchorId="194B73A0" wp14:editId="04862AE7">
                      <wp:simplePos x="0" y="0"/>
                      <wp:positionH relativeFrom="column">
                        <wp:posOffset>892175</wp:posOffset>
                      </wp:positionH>
                      <wp:positionV relativeFrom="paragraph">
                        <wp:posOffset>113337</wp:posOffset>
                      </wp:positionV>
                      <wp:extent cx="112815" cy="121912"/>
                      <wp:effectExtent l="0" t="0" r="20955" b="12065"/>
                      <wp:wrapNone/>
                      <wp:docPr id="227" name="Rectangle 2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2815" cy="121912"/>
                              </a:xfrm>
                              <a:prstGeom prst="rect">
                                <a:avLst/>
                              </a:prstGeom>
                              <a:ln w="12700"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rect w14:anchorId="7B136334" id="Rectangle 227" o:spid="_x0000_s1026" style="position:absolute;margin-left:70.25pt;margin-top:8.9pt;width:8.9pt;height:9.6pt;z-index:251917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JWFMZQIAAB4FAAAOAAAAZHJzL2Uyb0RvYy54bWysVN1P2zAQf5+0/8Hy+0gTwYCKFFUgpkkI&#10;EB/i2Th2G832eWe3affX7+ykacXQHqa9OHe+719+54vLjTVsrTC04GpeHk04U05C07pFzV+eb76c&#10;cRaicI0w4FTNtyrwy9nnTxedn6oKlmAahYySuDDtfM2XMfppUQS5VFaEI/DKkVEDWhFJxUXRoOgo&#10;uzVFNZl8LTrAxiNIFQLdXvdGPsv5tVYy3msdVGSm5tRbzCfm8y2dxexCTBco/LKVQxviH7qwonVU&#10;dEx1LaJgK2z/SGVbiRBAxyMJtgCtW6nyDDRNOXk3zdNSeJVnIXCCH2EK/y+tvFs/IGubmlfVKWdO&#10;WPpJjwSbcAujWLokiDofpuT55B9w0AKJad6NRpu+NAnbZFi3I6xqE5mky7KszsoTziSZyqo8L6uU&#10;s9gHewzxmwLLklBzpPIZTLG+DbF33bmkWsaxLmU6neT/V6Tu+n6yFLdG9W6PStNo1EGV02VSqSuD&#10;bC2IDs2PcujDOPJMIbo1ZgwqPwoycRc0+KYwlYk2Bk4+CtxXG71zRXBxDLStA/x7sO79Cb6DWZP4&#10;Bs2W/iRCT/Hg5U1LaN6KEB8EEqeJ/bSn8Z4ObYAAhEHibAn466P75E9UIytnHe1IzcPPlUDFmfnu&#10;iITn5fFxWqqsHJ+cVqTgoeXt0OJW9goI95JeBC+zmPyj2Ykawb7SOs9TVTIJJ6l2zWXEnXIV+92l&#10;B0Gq+Ty70SJ5EW/dk5cpeUI1seV58yrQD5SKxMU72O2TmL5jVu+bIh3MVxF0m2m3x3XAm5YwE3d4&#10;MNKWH+rZa/+szX4DAAD//wMAUEsDBBQABgAIAAAAIQAaXaK/3QAAAAkBAAAPAAAAZHJzL2Rvd25y&#10;ZXYueG1sTI89T8MwEIZ3JP6DdUhs1IbSpoQ4VYVgArWiMDC68ZFE2OcodpP033OdYLtX9+j9KNaT&#10;d2LAPraBNNzOFAikKtiWag2fHy83KxAxGbLGBUINJ4ywLi8vCpPbMNI7DvtUCzahmBsNTUpdLmWs&#10;GvQmzkKHxL/v0HuTWPa1tL0Z2dw7eafUUnrTEic0psOnBquf/dFrCLv25Db9w3Z4w+zrdZfUOC2f&#10;tb6+mjaPIBJO6Q+Gc32uDiV3OoQj2Sgc63u1YJSPjCecgcVqDuKgYZ4pkGUh/y8ofwEAAP//AwBQ&#10;SwECLQAUAAYACAAAACEAtoM4kv4AAADhAQAAEwAAAAAAAAAAAAAAAAAAAAAAW0NvbnRlbnRfVHlw&#10;ZXNdLnhtbFBLAQItABQABgAIAAAAIQA4/SH/1gAAAJQBAAALAAAAAAAAAAAAAAAAAC8BAABfcmVs&#10;cy8ucmVsc1BLAQItABQABgAIAAAAIQDqJWFMZQIAAB4FAAAOAAAAAAAAAAAAAAAAAC4CAABkcnMv&#10;ZTJvRG9jLnhtbFBLAQItABQABgAIAAAAIQAaXaK/3QAAAAkBAAAPAAAAAAAAAAAAAAAAAL8EAABk&#10;cnMvZG93bnJldi54bWxQSwUGAAAAAAQABADzAAAAyQUAAAAA&#10;" fillcolor="white [3201]" strokecolor="black [3200]" strokeweight="1pt"/>
                  </w:pict>
                </mc:Fallback>
              </mc:AlternateContent>
            </w:r>
            <w:r w:rsidR="00F45029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21408" behindDoc="0" locked="0" layoutInCell="1" allowOverlap="1" wp14:anchorId="6DCCC1A3" wp14:editId="1085CEF8">
                      <wp:simplePos x="0" y="0"/>
                      <wp:positionH relativeFrom="column">
                        <wp:posOffset>614045</wp:posOffset>
                      </wp:positionH>
                      <wp:positionV relativeFrom="paragraph">
                        <wp:posOffset>191135</wp:posOffset>
                      </wp:positionV>
                      <wp:extent cx="207010" cy="296545"/>
                      <wp:effectExtent l="0" t="0" r="0" b="8255"/>
                      <wp:wrapNone/>
                      <wp:docPr id="237" name="Text Box 2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965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2072833D" w14:textId="10C0D7A7" w:rsidR="005F3AB8" w:rsidRPr="003D1096" w:rsidRDefault="003D1096" w:rsidP="008F22DD">
                                  <w:pPr>
                                    <w:bidi/>
                                    <w:rPr>
                                      <w:rFonts w:ascii="Comic Sans MS" w:hAnsi="Comic Sans MS"/>
                                      <w:bCs/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  <w:rtl/>
                                        </w:rPr>
                                        <m:t>4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bCs/>
                                          <w:i/>
                                          <w:noProof/>
                                          <w:sz w:val="28"/>
                                          <w:szCs w:val="28"/>
                                          <w:lang w:bidi="ar-SA"/>
                                        </w:rPr>
                                        <w:drawing>
                                          <wp:inline distT="0" distB="0" distL="0" distR="0" wp14:anchorId="728FAA05" wp14:editId="0C7A80AC">
                                            <wp:extent cx="24130" cy="3175"/>
                                            <wp:effectExtent l="0" t="0" r="0" b="0"/>
                                            <wp:docPr id="1001701953" name="Picture 1001701953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43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4130" cy="31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6DCCC1A3" id="Text Box 237" o:spid="_x0000_s1049" type="#_x0000_t202" style="position:absolute;left:0;text-align:left;margin-left:48.35pt;margin-top:15.05pt;width:16.3pt;height:23.35pt;z-index:251921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2WpIFwIAADgEAAAOAAAAZHJzL2Uyb0RvYy54bWysU9tuGyEQfa/Uf0C812u7di4rryM3katK&#10;URLJqfKMWfAiAUMBe9f9+g6sb037VPWFndsOM+ccZned0WQnfFBgKzoaDCkRlkOt7Kai31+Xn24o&#10;CZHZmmmwoqJ7Eejd/OOHWetKMYYGdC08wSY2lK2raBOjK4si8EYYFgbghMWkBG9YRNdvitqzFrsb&#10;XYyHw6uiBV87D1yEgNGHPknnub+UgsdnKYOIRFcUZ4v59Plcp7OYz1i58cw1ih/GYP8whWHK4qWn&#10;Vg8sMrL16o9WRnEPAWQccDAFSKm4yDvgNqPhu21WDXMi74LgBHeCKfy/tvxpt3IvnsTuC3RIYAKk&#10;daEMGEz7dNKb9MVJCeYRwv0JNtFFwjE4Hl7j7JRwTI1vr6aTaepSnH92PsSvAgxJRkU9spLBYrvH&#10;EPvSY0m6y8JSaZ2Z0fa3APbsIyJTe/j7PG+yYrfuiKpxlM/HZdZQ73FHDz39wfGlwkkeWYgvzCPf&#10;ODxqOD7jITW0FYWDRUkD/uff4qkeacAsJS3qp6Lhx5Z5QYn+ZpGg29FkkgSXncn0eoyOv8ysLzN2&#10;a+4BJTrC1+J4NlN91EdTejBvKPVFuhVTzHK8u6LxaN7HXtX4VLhYLHIRSsyx+GhXjqfWCcqE82v3&#10;xrw7kBGRxSc4Ko2V7zjpa3sSFtsIUmXCEtA9qkh0clCemfLDU0r6v/Rz1fnBz38BAAD//wMAUEsD&#10;BBQABgAIAAAAIQCLjh893QAAAAgBAAAPAAAAZHJzL2Rvd25yZXYueG1sTI9BT8JAFITvJvyHzTPx&#10;JruAFlr7SozGqwZQE29L99E2dN823YXWf+9ykuNkJjPf5OvRtuJMvW8cI8ymCgRx6UzDFcLn7u1+&#10;BcIHzUa3jgnhlzysi8lNrjPjBt7QeRsqEUvYZxqhDqHLpPRlTVb7qeuIo3dwvdUhyr6SptdDLLet&#10;nCuVSKsbjgu17uilpvK4PVmEr/fDz/eD+qhe7WM3uFFJtqlEvLsdn59ABBrDfxgu+BEdisi0dyc2&#10;XrQIabKMSYSFmoG4+PN0AWKPsExWIItcXh8o/gAAAP//AwBQSwECLQAUAAYACAAAACEAtoM4kv4A&#10;AADhAQAAEwAAAAAAAAAAAAAAAAAAAAAAW0NvbnRlbnRfVHlwZXNdLnhtbFBLAQItABQABgAIAAAA&#10;IQA4/SH/1gAAAJQBAAALAAAAAAAAAAAAAAAAAC8BAABfcmVscy8ucmVsc1BLAQItABQABgAIAAAA&#10;IQC12WpIFwIAADgEAAAOAAAAAAAAAAAAAAAAAC4CAABkcnMvZTJvRG9jLnhtbFBLAQItABQABgAI&#10;AAAAIQCLjh893QAAAAgBAAAPAAAAAAAAAAAAAAAAAHEEAABkcnMvZG93bnJldi54bWxQSwUGAAAA&#10;AAQABADzAAAAewUAAAAA&#10;" filled="f" stroked="f">
                      <v:textbox>
                        <w:txbxContent>
                          <w:p w14:paraId="2072833D" w14:textId="10C0D7A7" w:rsidR="005F3AB8" w:rsidRPr="003D1096" w:rsidRDefault="003D1096" w:rsidP="008F22DD">
                            <w:pPr>
                              <w:bidi/>
                              <w:rPr>
                                <w:rFonts w:ascii="Comic Sans MS" w:hAnsi="Comic Sans MS"/>
                                <w:bCs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rtl/>
                                  </w:rPr>
                                  <m:t>4</m:t>
                                </m:r>
                                <m:r>
                                  <w:rPr>
                                    <w:rFonts w:ascii="Cambria Math" w:hAnsi="Cambria Math"/>
                                    <w:bCs/>
                                    <w:i/>
                                    <w:noProof/>
                                    <w:sz w:val="28"/>
                                    <w:szCs w:val="28"/>
                                    <w:lang w:bidi="ar-SA"/>
                                  </w:rPr>
                                  <w:drawing>
                                    <wp:inline distT="0" distB="0" distL="0" distR="0" wp14:anchorId="728FAA05" wp14:editId="0C7A80AC">
                                      <wp:extent cx="24130" cy="3175"/>
                                      <wp:effectExtent l="0" t="0" r="0" b="0"/>
                                      <wp:docPr id="1001701953" name="Picture 1001701953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43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4130" cy="31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45029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20384" behindDoc="0" locked="0" layoutInCell="1" allowOverlap="1" wp14:anchorId="0F17E53A" wp14:editId="5EBADFDE">
                      <wp:simplePos x="0" y="0"/>
                      <wp:positionH relativeFrom="column">
                        <wp:posOffset>415892</wp:posOffset>
                      </wp:positionH>
                      <wp:positionV relativeFrom="paragraph">
                        <wp:posOffset>59723</wp:posOffset>
                      </wp:positionV>
                      <wp:extent cx="207010" cy="320040"/>
                      <wp:effectExtent l="0" t="0" r="0" b="3810"/>
                      <wp:wrapNone/>
                      <wp:docPr id="232" name="Text Box 2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3200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526A8402" w14:textId="00AEFC4F" w:rsidR="005F3AB8" w:rsidRPr="00F45029" w:rsidRDefault="003D1096" w:rsidP="008F22DD">
                                  <w:pPr>
                                    <w:bidi/>
                                    <w:rPr>
                                      <w:rFonts w:ascii="Comic Sans MS" w:hAnsi="Comic Sans MS"/>
                                      <w:sz w:val="22"/>
                                      <w:szCs w:val="22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  <w:rtl/>
                                        </w:rPr>
                                        <m:t>3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i/>
                                          <w:noProof/>
                                          <w:sz w:val="28"/>
                                          <w:szCs w:val="28"/>
                                          <w:lang w:bidi="ar-SA"/>
                                        </w:rPr>
                                        <w:drawing>
                                          <wp:inline distT="0" distB="0" distL="0" distR="0" wp14:anchorId="3A12C249" wp14:editId="7CB437FE">
                                            <wp:extent cx="24130" cy="3175"/>
                                            <wp:effectExtent l="0" t="0" r="0" b="0"/>
                                            <wp:docPr id="1001701954" name="Picture 1001701954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42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4130" cy="31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0F17E53A" id="Text Box 232" o:spid="_x0000_s1050" type="#_x0000_t202" style="position:absolute;left:0;text-align:left;margin-left:32.75pt;margin-top:4.7pt;width:16.3pt;height:25.2pt;z-index:251920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u1I6FgIAADgEAAAOAAAAZHJzL2Uyb0RvYy54bWysU0uP0zAQviPxHyzfadJSWIiarsquipCq&#10;3ZW6aM+uYzeRHI+xp03Kr2fs9MXCCXFx5pV5fN/M7LZvDdsrHxqwJR+Pcs6UlVA1dlvy78/Ld584&#10;CyhsJQxYVfKDCvx2/vbNrHOFmkANplKeURIbis6VvEZ0RZYFWatWhBE4ZcmpwbcCSfXbrPKio+yt&#10;ySZ5/jHrwFfOg1QhkPV+cPJ5yq+1kviodVDITMmpN0yvT+8mvtl8JoqtF65u5LEN8Q9dtKKxVPSc&#10;6l6gYDvf/JGqbaSHABpHEtoMtG6kSjPQNOP81TTrWjiVZiFwgjvDFP5fWvmwX7snz7D/Aj0RGAHp&#10;XCgCGeM8vfZt/FKnjPwE4eEMm+qRSTJO8hvqnTNJrvdEyjTBml1+dj7gVwUti0LJPbGSwBL7VUAq&#10;SKGnkFjLwrIxJjFj7G8GChwsKlF7/PvSb5Sw3/Ssqait6WmYDVQHmtHDQH9wctlQJysR8El44pua&#10;px3GR3q0ga7kcJQ4q8H//Js9xhMN5OWso/0pefixE15xZr5ZIujzeEo4MEzK9MPNhBR/7dlce+yu&#10;vQNa0TFdi5NJjPFoTqL20L7Qqi9iVXIJK6l2yfEk3uGw1XQqUi0WKYhWzAlc2bWTMXWEMuL83L8I&#10;745kILH4AKdNE8UrTobYgYTFDkE3ibAI9IAqsRcVWs/E4/GU4v5f6ynqcvDzXwAAAP//AwBQSwME&#10;FAAGAAgAAAAhAL+Tl4zbAAAABgEAAA8AAABkcnMvZG93bnJldi54bWxMjsFOwzAQRO9I/QdrK3Gj&#10;dlFTJWk2VVXEFUQLSNzceJtEjddR7Dbh7zEnOI5m9OYV28l24kaDbx0jLBcKBHHlTMs1wvvx+SEF&#10;4YNmozvHhPBNHrbl7K7QuXEjv9HtEGoRIexzjdCE0OdS+qohq/3C9cSxO7vB6hDjUEsz6DHCbScf&#10;lVpLq1uOD43uad9QdTlcLcLHy/nrc6Ve6yeb9KOblGSbScT7+bTbgAg0hb8x/OpHdSij08ld2XjR&#10;IayTJC4RshWIWGfpEsQJIclSkGUh/+uXPwAAAP//AwBQSwECLQAUAAYACAAAACEAtoM4kv4AAADh&#10;AQAAEwAAAAAAAAAAAAAAAAAAAAAAW0NvbnRlbnRfVHlwZXNdLnhtbFBLAQItABQABgAIAAAAIQA4&#10;/SH/1gAAAJQBAAALAAAAAAAAAAAAAAAAAC8BAABfcmVscy8ucmVsc1BLAQItABQABgAIAAAAIQDw&#10;u1I6FgIAADgEAAAOAAAAAAAAAAAAAAAAAC4CAABkcnMvZTJvRG9jLnhtbFBLAQItABQABgAIAAAA&#10;IQC/k5eM2wAAAAYBAAAPAAAAAAAAAAAAAAAAAHAEAABkcnMvZG93bnJldi54bWxQSwUGAAAAAAQA&#10;BADzAAAAeAUAAAAA&#10;" filled="f" stroked="f">
                      <v:textbox>
                        <w:txbxContent>
                          <w:p w14:paraId="526A8402" w14:textId="00AEFC4F" w:rsidR="005F3AB8" w:rsidRPr="00F45029" w:rsidRDefault="003D1096" w:rsidP="008F22DD">
                            <w:pPr>
                              <w:bidi/>
                              <w:rPr>
                                <w:rFonts w:ascii="Comic Sans MS" w:hAnsi="Comic Sans MS"/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rtl/>
                                  </w:rPr>
                                  <m:t>3</m:t>
                                </m:r>
                                <m:r>
                                  <w:rPr>
                                    <w:rFonts w:ascii="Cambria Math" w:hAnsi="Cambria Math"/>
                                    <w:i/>
                                    <w:noProof/>
                                    <w:sz w:val="28"/>
                                    <w:szCs w:val="28"/>
                                    <w:lang w:bidi="ar-SA"/>
                                  </w:rPr>
                                  <w:drawing>
                                    <wp:inline distT="0" distB="0" distL="0" distR="0" wp14:anchorId="3A12C249" wp14:editId="7CB437FE">
                                      <wp:extent cx="24130" cy="3175"/>
                                      <wp:effectExtent l="0" t="0" r="0" b="0"/>
                                      <wp:docPr id="1001701954" name="Picture 1001701954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43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4130" cy="31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F3AB8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13216" behindDoc="0" locked="0" layoutInCell="1" allowOverlap="1" wp14:anchorId="688D920D" wp14:editId="0814EC66">
                      <wp:simplePos x="0" y="0"/>
                      <wp:positionH relativeFrom="column">
                        <wp:posOffset>895406</wp:posOffset>
                      </wp:positionH>
                      <wp:positionV relativeFrom="paragraph">
                        <wp:posOffset>116205</wp:posOffset>
                      </wp:positionV>
                      <wp:extent cx="7951" cy="620202"/>
                      <wp:effectExtent l="38100" t="0" r="68580" b="46990"/>
                      <wp:wrapNone/>
                      <wp:docPr id="211" name="Straight Arrow Connector 2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951" cy="620202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7E62F1C6" id="Straight Arrow Connector 211" o:spid="_x0000_s1026" type="#_x0000_t32" style="position:absolute;margin-left:70.5pt;margin-top:9.15pt;width:.65pt;height:48.85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GICp3wEAAAQEAAAOAAAAZHJzL2Uyb0RvYy54bWysU91u0zAUvkfiHSzf06SVNljUdEIdcIOg&#10;YvAAnnPcWPhPx6ZJ355jJ83QENI0oUpuHJ/vfD8+2d6O1rATYNTetXy9qjkDJ32n3bHlP75/fPOO&#10;s5iE64TxDlp+hshvd69fbYfQwMb33nSAjJq42Ayh5X1KoamqKHuwIq58AEeHyqMVibZ4rDoUA3W3&#10;ptrU9XU1eOwCegkx0tu76ZDvSn+lQKavSkVIzLSctKWyYlkf8lrttqI5ogi9lrMM8QIVVmhHpEur&#10;O5EE+4X6r1ZWS/TRq7SS3lZeKS2heCA36/qJm/teBCheKJwYlpji/2srv5wOyHTX8s16zZkTli7p&#10;PqHQxz6x94h+YHvvHAXpkeUaSmwIsSHg3h1w3sVwwGx/VGjzPxljY0n5vKQMY2KSXr69uSImSQfX&#10;m5p+uWP1CA0Y0yfwluWHlsdZyyJiXXIWp88xTcALIPMaxwYaw5v6qi5lSWjzwXUsnQP5SqiFOxqY&#10;GY0j4uxlUl+e0tnA1OgbKMqF9E6EZSJhb5CdBM1S97MkQbqNo8oMUdqYBTTR/xM012YYlCl9LnCp&#10;LozepQVotfNYTD9hTeNFqprqL64nr9n2g+/O5S5LHDRq5UbmzyLP8p/7An/8eHe/AQAA//8DAFBL&#10;AwQUAAYACAAAACEA6viMSN4AAAAKAQAADwAAAGRycy9kb3ducmV2LnhtbExPQW7CMBC8V+ofrEXq&#10;rTihCEVpHISKekBCVaE9cHTiJYkar9PYCeH3XU7lNqOdmZ3J1pNtxYi9bxwpiOcRCKTSmYYqBd9f&#10;788JCB80Gd06QgVX9LDOHx8ynRp3oQOOx1AJDiGfagV1CF0qpS9rtNrPXYfEt7PrrQ5M+0qaXl84&#10;3LZyEUUraXVD/KHWHb7VWP4cB8s1dnI8Fckgt3Q+XD922/3p93Ov1NNs2ryCCDiFfzHc6rMHcu5U&#10;uIGMFy3zZcxbAoPkBcRNsFwwKBjEqwhknsn7CfkfAAAA//8DAFBLAQItABQABgAIAAAAIQC2gziS&#10;/gAAAOEBAAATAAAAAAAAAAAAAAAAAAAAAABbQ29udGVudF9UeXBlc10ueG1sUEsBAi0AFAAGAAgA&#10;AAAhADj9If/WAAAAlAEAAAsAAAAAAAAAAAAAAAAALwEAAF9yZWxzLy5yZWxzUEsBAi0AFAAGAAgA&#10;AAAhAIEYgKnfAQAABAQAAA4AAAAAAAAAAAAAAAAALgIAAGRycy9lMm9Eb2MueG1sUEsBAi0AFAAG&#10;AAgAAAAhAOr4jEjeAAAACgEAAA8AAAAAAAAAAAAAAAAAOQQAAGRycy9kb3ducmV2LnhtbFBLBQYA&#10;AAAABAAEAPMAAABEBQAAAAA=&#10;" strokecolor="black [3040]" strokeweight="1.5pt">
                      <v:stroke endarrow="block"/>
                    </v:shape>
                  </w:pict>
                </mc:Fallback>
              </mc:AlternateContent>
            </w:r>
            <w:r w:rsidR="005F3AB8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12192" behindDoc="0" locked="0" layoutInCell="1" allowOverlap="1" wp14:anchorId="116AA6C7" wp14:editId="25BDC040">
                      <wp:simplePos x="0" y="0"/>
                      <wp:positionH relativeFrom="column">
                        <wp:posOffset>93676</wp:posOffset>
                      </wp:positionH>
                      <wp:positionV relativeFrom="paragraph">
                        <wp:posOffset>88265</wp:posOffset>
                      </wp:positionV>
                      <wp:extent cx="1488550" cy="45719"/>
                      <wp:effectExtent l="38100" t="76200" r="0" b="88265"/>
                      <wp:wrapNone/>
                      <wp:docPr id="210" name="Straight Arrow Connector 2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488550" cy="45719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  <a:headEnd type="triangle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26FE896C" id="Straight Arrow Connector 210" o:spid="_x0000_s1026" type="#_x0000_t32" style="position:absolute;margin-left:7.4pt;margin-top:6.95pt;width:117.2pt;height:3.6pt;flip:x;z-index:251912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LbqzCQIAAAgEAAAOAAAAZHJzL2Uyb0RvYy54bWysU9tu2zAMfR+wfxD0vjgOmi0x4hRDsm4P&#10;uwRo9wGsJNsCZEkQtTj5+1FSGnSXp6J+EETSPOQ5pDa3p9GwowqonW15PZtzpqxwUtu+5T8f7t6t&#10;OMMIVoJxVrX8rJDfbt++2Uy+UQs3OCNVYARisZl8y4cYfVNVKAY1As6cV5aCnQsjRDJDX8kAE6GP&#10;plrM5++ryQXpgxMKkbz7EuTbjN91SsQfXYcqMtNy6i3mM+TzMZ3VdgNNH8APWlzagBd0MYK2VPQK&#10;tYcI7FfQ/0CNWgSHrosz4cbKdZ0WKnMgNvX8Lzb3A3iVuZA46K8y4evBiu/HQ2BatnxRkz4WRhrS&#10;fQyg+yGyjyG4ie2ctSSkCyz9Q4pNHhtK3NlDuFjoDyHRP3VhZJ3R/gstQxaEKLJT1vt81VudIhPk&#10;rG9Wq+WSygqK3Sw/1OuEXhWYBOcDxs/KjSxdWo6Xvq4NlRJw/IqxJD4lpGTr7rQx5IfGWDZRufU8&#10;FwPas85ApLqjJ+Zoe87A9LTAIobcNTqjZUpP2XjGnQnsCLRDtHrSTQ/EgDMDGClAtPJXEgeQqvy6&#10;XpK7LBhC/OZkcdfURPET0QKdOf9RMvHYAw4lJYcK0qBAfrKSxbOnQcWgwfZGlVgEbf4fo0rGJioq&#10;P4mLXGmMZXDp9ujkOc+zShatW+7q8jTSPj+36f78AW9/AwAA//8DAFBLAwQUAAYACAAAACEAYy7K&#10;+d4AAAAIAQAADwAAAGRycy9kb3ducmV2LnhtbEyPQU+DQBCF7yb+h82YeLML2BhBlsY0mh5VMLbH&#10;LTsCKTtL2G3B/nrHUz3NvLzJm+/lq9n24oSj7xwpiBcRCKTamY4aBZ/V690jCB80Gd07QgU/6GFV&#10;XF/lOjNuog88laERHEI+0wraEIZMSl+3aLVfuAGJvW83Wh1Yjo00o5443PYyiaIHaXVH/KHVA65b&#10;rA/l0Sooz9skSt4P1W7zslm/DfI8faWVUrc38/MTiIBzuBzDHz6jQ8FMe3ck40XPesnkged9CoL9&#10;ZJkmIPa8xDHIIpf/CxS/AAAA//8DAFBLAQItABQABgAIAAAAIQC2gziS/gAAAOEBAAATAAAAAAAA&#10;AAAAAAAAAAAAAABbQ29udGVudF9UeXBlc10ueG1sUEsBAi0AFAAGAAgAAAAhADj9If/WAAAAlAEA&#10;AAsAAAAAAAAAAAAAAAAALwEAAF9yZWxzLy5yZWxzUEsBAi0AFAAGAAgAAAAhAEUturMJAgAACAQA&#10;AA4AAAAAAAAAAAAAAAAALgIAAGRycy9lMm9Eb2MueG1sUEsBAi0AFAAGAAgAAAAhAGMuyvneAAAA&#10;CAEAAA8AAAAAAAAAAAAAAAAAYwQAAGRycy9kb3ducmV2LnhtbFBLBQYAAAAABAAEAPMAAABuBQAA&#10;AAA=&#10;" strokeweight="1.5pt">
                      <v:stroke startarrow="block" endarrow="block"/>
                    </v:shape>
                  </w:pict>
                </mc:Fallback>
              </mc:AlternateContent>
            </w:r>
          </w:p>
          <w:p w14:paraId="0D2EC261" w14:textId="7390116D" w:rsidR="007E1807" w:rsidRDefault="00EF55FC" w:rsidP="007E1807">
            <w:pPr>
              <w:bidi/>
              <w:spacing w:line="276" w:lineRule="auto"/>
              <w:rPr>
                <w:iCs/>
                <w:noProof/>
                <w:sz w:val="32"/>
                <w:szCs w:val="32"/>
                <w:rtl/>
              </w:rPr>
            </w:pP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23456" behindDoc="0" locked="0" layoutInCell="1" allowOverlap="1" wp14:anchorId="10F4D565" wp14:editId="5EB234ED">
                      <wp:simplePos x="0" y="0"/>
                      <wp:positionH relativeFrom="column">
                        <wp:posOffset>553</wp:posOffset>
                      </wp:positionH>
                      <wp:positionV relativeFrom="paragraph">
                        <wp:posOffset>257175</wp:posOffset>
                      </wp:positionV>
                      <wp:extent cx="207010" cy="240665"/>
                      <wp:effectExtent l="0" t="0" r="0" b="6985"/>
                      <wp:wrapNone/>
                      <wp:docPr id="243" name="Text Box 2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392936EC" w14:textId="2CA0D7CE" w:rsidR="005F3AB8" w:rsidRPr="00DB7D1F" w:rsidRDefault="00DB7D1F" w:rsidP="008F22DD">
                                  <w:pPr>
                                    <w:rPr>
                                      <w:rFonts w:ascii="Comic Sans MS" w:hAnsi="Comic Sans MS"/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u</m:t>
                                      </m:r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b/>
                                          <w:bCs/>
                                          <w:i/>
                                          <w:noProof/>
                                          <w:sz w:val="20"/>
                                          <w:szCs w:val="20"/>
                                          <w:lang w:bidi="ar-SA"/>
                                        </w:rPr>
                                        <w:drawing>
                                          <wp:inline distT="0" distB="0" distL="0" distR="0" wp14:anchorId="3D210D88" wp14:editId="3810E3C3">
                                            <wp:extent cx="24130" cy="3175"/>
                                            <wp:effectExtent l="0" t="0" r="0" b="0"/>
                                            <wp:docPr id="1001701955" name="Picture 1001701955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42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4130" cy="31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10F4D565" id="Text Box 243" o:spid="_x0000_s1051" type="#_x0000_t202" style="position:absolute;left:0;text-align:left;margin-left:.05pt;margin-top:20.25pt;width:16.3pt;height:18.95pt;z-index:251923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2EtkFQIAADgEAAAOAAAAZHJzL2Uyb0RvYy54bWysU8tu2zAQvBfoPxC815IFx2kEy4GbwEUB&#10;IwngFDnTFGkRELksSVtyv75Lyq+mPRW9UPvScnZnOLvvdUv2wnkFpqLjUU6JMBxqZbYV/f66/PSZ&#10;Eh+YqVkLRlT0IDy9n3/8MOtsKQpooK2FI9jE+LKzFW1CsGWWed4IzfwIrDCYlOA0C+i6bVY71mF3&#10;3WZFnk+zDlxtHXDhPUYfhySdp/5SCh6epfQikLaiiC2k06VzE89sPmPl1jHbKH6Ewf4BhWbK4KXn&#10;Vo8sMLJz6o9WWnEHHmQYcdAZSKm4SDPgNOP83TTrhlmRZsHleHtek/9/bfnTfm1fHAn9F+iRwLiQ&#10;zvrSYzDO00un4xeREszjCg/ntYk+EI7BIr9F7JRwTBWTfDq9iV2yy8/W+fBVgCbRqKhDVtKy2H7l&#10;w1B6Kol3GViqtk3MtOa3APYcIiJRe/z7gjdaod/0RNUIJcGIoQ3UB5zRwUC/t3ypEMmK+fDCHPKN&#10;4FHD4RkP2UJXUThalDTgfv4tHuuRBsxS0qF+Kup/7JgTlLTfDBJ0N55MouCSM7m5LdBx15nNdcbs&#10;9AOgRMf4WixPZqwP7cmUDvQbSn0Rb8UUMxzvrmg4mQ9hUDU+FS4Wi1SEErMsrMza8tg6rjLu+bV/&#10;Y84eyQjI4hOclMbKd5wMtQMJi10AqRJhl60i0dFBeSbKj08p6v/aT1WXBz//BQAA//8DAFBLAwQU&#10;AAYACAAAACEAWDaa6toAAAAFAQAADwAAAGRycy9kb3ducmV2LnhtbEyOTU/DMBBE70j8h9UicaNr&#10;SkpLiFMhEFdQy4fEzY23SUS8jmK3Cf8e9wTH0YzevGI9uQ6OPITWi8brmUJgqbxtpdb4/vZ8tUII&#10;0Yg1nRfW+MMB1+X5WWFy60fZ8HEba0gQCbnR2MTY50ShatiZMPM9S+r2fnAmpjjUZAczJrjraK7U&#10;LTnTSnpoTM+PDVff24PT+PGy//rM1Gv95Bb96CdF4u5I68uL6eEeIfIU/8Z40k/qWCannT+IDdCd&#10;MkSNmVogpPZmvkTYaVyuMqSyoP/25S8AAAD//wMAUEsBAi0AFAAGAAgAAAAhALaDOJL+AAAA4QEA&#10;ABMAAAAAAAAAAAAAAAAAAAAAAFtDb250ZW50X1R5cGVzXS54bWxQSwECLQAUAAYACAAAACEAOP0h&#10;/9YAAACUAQAACwAAAAAAAAAAAAAAAAAvAQAAX3JlbHMvLnJlbHNQSwECLQAUAAYACAAAACEA6dhL&#10;ZBUCAAA4BAAADgAAAAAAAAAAAAAAAAAuAgAAZHJzL2Uyb0RvYy54bWxQSwECLQAUAAYACAAAACEA&#10;WDaa6toAAAAFAQAADwAAAAAAAAAAAAAAAABvBAAAZHJzL2Rvd25yZXYueG1sUEsFBgAAAAAEAAQA&#10;8wAAAHYFAAAAAA==&#10;" filled="f" stroked="f">
                      <v:textbox>
                        <w:txbxContent>
                          <w:p w14:paraId="392936EC" w14:textId="2CA0D7CE" w:rsidR="005F3AB8" w:rsidRPr="00DB7D1F" w:rsidRDefault="00DB7D1F" w:rsidP="008F22DD">
                            <w:pPr>
                              <w:rPr>
                                <w:rFonts w:ascii="Comic Sans MS" w:hAnsi="Comic Sans MS"/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u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b/>
                                    <w:bCs/>
                                    <w:i/>
                                    <w:noProof/>
                                    <w:sz w:val="20"/>
                                    <w:szCs w:val="20"/>
                                    <w:lang w:bidi="ar-SA"/>
                                  </w:rPr>
                                  <w:drawing>
                                    <wp:inline distT="0" distB="0" distL="0" distR="0" wp14:anchorId="3D210D88" wp14:editId="3810E3C3">
                                      <wp:extent cx="24130" cy="3175"/>
                                      <wp:effectExtent l="0" t="0" r="0" b="0"/>
                                      <wp:docPr id="1001701955" name="Picture 1001701955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43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4130" cy="31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22432" behindDoc="0" locked="0" layoutInCell="1" allowOverlap="1" wp14:anchorId="5DCC0BE9" wp14:editId="53533F88">
                      <wp:simplePos x="0" y="0"/>
                      <wp:positionH relativeFrom="column">
                        <wp:posOffset>786130</wp:posOffset>
                      </wp:positionH>
                      <wp:positionV relativeFrom="paragraph">
                        <wp:posOffset>326943</wp:posOffset>
                      </wp:positionV>
                      <wp:extent cx="207010" cy="240665"/>
                      <wp:effectExtent l="0" t="0" r="0" b="6985"/>
                      <wp:wrapNone/>
                      <wp:docPr id="241" name="Text Box 2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13A349F2" w14:textId="2745BD93" w:rsidR="005F3AB8" w:rsidRPr="00327C5E" w:rsidRDefault="00DB7D1F" w:rsidP="008F22DD">
                                  <w:pPr>
                                    <w:rPr>
                                      <w:rFonts w:ascii="Comic Sans MS" w:hAnsi="Comic Sans MS"/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z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i/>
                                          <w:noProof/>
                                          <w:sz w:val="20"/>
                                          <w:szCs w:val="20"/>
                                          <w:lang w:bidi="ar-SA"/>
                                        </w:rPr>
                                        <w:drawing>
                                          <wp:inline distT="0" distB="0" distL="0" distR="0" wp14:anchorId="33C65A9A" wp14:editId="5B8EA46E">
                                            <wp:extent cx="24130" cy="3175"/>
                                            <wp:effectExtent l="0" t="0" r="0" b="0"/>
                                            <wp:docPr id="1001701956" name="Picture 1001701956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42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4130" cy="31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5DCC0BE9" id="Text Box 241" o:spid="_x0000_s1052" type="#_x0000_t202" style="position:absolute;left:0;text-align:left;margin-left:61.9pt;margin-top:25.75pt;width:16.3pt;height:18.95pt;z-index:251922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OrAFwIAADgEAAAOAAAAZHJzL2Uyb0RvYy54bWysU8tu2zAQvBfoPxC815IFx2kEy4GbwEUB&#10;IwngFDnTFGkRELksSVtyv75Lyq+mPRW9UPvScndmOLvvdUv2wnkFpqLjUU6JMBxqZbYV/f66/PSZ&#10;Eh+YqVkLRlT0IDy9n3/8MOtsKQpooK2FI9jE+LKzFW1CsGWWed4IzfwIrDCYlOA0C+i6bVY71mF3&#10;3WZFnk+zDlxtHXDhPUYfhySdp/5SCh6epfQikLaiOFtIp0vnJp7ZfMbKrWO2Ufw4BvuHKTRTBi89&#10;t3pkgZGdU3+00oo78CDDiIPOQErFRdoBtxnn77ZZN8yKtAuC4+0ZJv//2vKn/dq+OBL6L9AjgRGQ&#10;zvrSYzDu00un4xcnJZhHCA9n2EQfCMdgkd/i7JRwTBWTfDq9iV2yy8/W+fBVgCbRqKhDVhJYbL/y&#10;YSg9lcS7DCxV2yZmWvNbAHsOEZGoPf59mTdaod/0RNU4yvS0zAbqA+7oYKDfW75UOMmK+fDCHPKN&#10;w6OGwzMesoWuonC0KGnA/fxbPNYjDZilpEP9VNT/2DEnKGm/GSTobjyZRMElZ3JzW6DjrjOb64zZ&#10;6QdAiY7xtViezFgf2pMpHeg3lPoi3oopZjjeXdFwMh/CoGp8KlwsFqkIJWZZWJm15bF1hDLi/Nq/&#10;MWePZARk8QlOSmPlO06G2oGExS6AVImwCPSAKhIdHZRnovz4lKL+r/1UdXnw818AAAD//wMAUEsD&#10;BBQABgAIAAAAIQD8+ppI3QAAAAkBAAAPAAAAZHJzL2Rvd25yZXYueG1sTI/NbsIwEITvlXgHa5F6&#10;K2sgQZDGQVVRr0WlP1JvJl6SqPE6ig1J3x5zao+jGc18k29H24oL9b5xrGA+kyCIS2carhR8vL88&#10;rEH4oNno1jEp+CUP22Jyl+vMuIHf6HIIlYgl7DOtoA6hyxB9WZPVfuY64uidXG91iLKv0PR6iOW2&#10;xYWUK7S64bhQ646eayp/Dmer4PP19P2VyH21s2k3uFEi2w0qdT8dnx5BBBrDXxhu+BEdish0dGc2&#10;XrRRL5YRPShI5ymIWyBdJSCOCtabBLDI8f+D4goAAP//AwBQSwECLQAUAAYACAAAACEAtoM4kv4A&#10;AADhAQAAEwAAAAAAAAAAAAAAAAAAAAAAW0NvbnRlbnRfVHlwZXNdLnhtbFBLAQItABQABgAIAAAA&#10;IQA4/SH/1gAAAJQBAAALAAAAAAAAAAAAAAAAAC8BAABfcmVscy8ucmVsc1BLAQItABQABgAIAAAA&#10;IQApCOrAFwIAADgEAAAOAAAAAAAAAAAAAAAAAC4CAABkcnMvZTJvRG9jLnhtbFBLAQItABQABgAI&#10;AAAAIQD8+ppI3QAAAAkBAAAPAAAAAAAAAAAAAAAAAHEEAABkcnMvZG93bnJldi54bWxQSwUGAAAA&#10;AAQABADzAAAAewUAAAAA&#10;" filled="f" stroked="f">
                      <v:textbox>
                        <w:txbxContent>
                          <w:p w14:paraId="13A349F2" w14:textId="2745BD93" w:rsidR="005F3AB8" w:rsidRPr="00327C5E" w:rsidRDefault="00DB7D1F" w:rsidP="008F22DD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z</m:t>
                                </m:r>
                                <m:r>
                                  <w:rPr>
                                    <w:rFonts w:ascii="Cambria Math" w:hAnsi="Cambria Math"/>
                                    <w:i/>
                                    <w:noProof/>
                                    <w:sz w:val="20"/>
                                    <w:szCs w:val="20"/>
                                    <w:lang w:bidi="ar-SA"/>
                                  </w:rPr>
                                  <w:drawing>
                                    <wp:inline distT="0" distB="0" distL="0" distR="0" wp14:anchorId="33C65A9A" wp14:editId="5B8EA46E">
                                      <wp:extent cx="24130" cy="3175"/>
                                      <wp:effectExtent l="0" t="0" r="0" b="0"/>
                                      <wp:docPr id="1001701956" name="Picture 1001701956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43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4130" cy="31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4A5CB2B2" w14:textId="2F505671" w:rsidR="007E1807" w:rsidRDefault="007E1807" w:rsidP="007E1807">
            <w:pPr>
              <w:bidi/>
              <w:rPr>
                <w:iCs/>
                <w:noProof/>
                <w:sz w:val="32"/>
                <w:szCs w:val="32"/>
                <w:rtl/>
              </w:rPr>
            </w:pPr>
          </w:p>
          <w:p w14:paraId="1BD3A6B3" w14:textId="3AFAB44C" w:rsidR="00D93A85" w:rsidRPr="00B756DA" w:rsidRDefault="00D93A85" w:rsidP="00D93A85">
            <w:pPr>
              <w:bidi/>
              <w:rPr>
                <w:iCs/>
                <w:noProof/>
                <w:sz w:val="32"/>
                <w:szCs w:val="32"/>
                <w:rtl/>
              </w:rPr>
            </w:pPr>
          </w:p>
        </w:tc>
        <w:tc>
          <w:tcPr>
            <w:tcW w:w="676" w:type="dxa"/>
            <w:tcBorders>
              <w:top w:val="single" w:sz="4" w:space="0" w:color="auto"/>
              <w:left w:val="thickThinSmallGap" w:sz="12" w:space="0" w:color="auto"/>
              <w:bottom w:val="thinThickSmallGap" w:sz="12" w:space="0" w:color="auto"/>
            </w:tcBorders>
            <w:vAlign w:val="center"/>
          </w:tcPr>
          <w:p w14:paraId="603A8E8E" w14:textId="79EE6ADA" w:rsidR="006B388D" w:rsidRDefault="006B388D" w:rsidP="006B388D">
            <w:pPr>
              <w:bidi/>
              <w:rPr>
                <w:rFonts w:cs="bna"/>
                <w:b/>
                <w:bCs/>
                <w:noProof/>
                <w:sz w:val="26"/>
                <w:szCs w:val="26"/>
                <w:rtl/>
                <w:lang w:val="fa-IR"/>
              </w:rPr>
            </w:pPr>
          </w:p>
          <w:p w14:paraId="2EAD5DEE" w14:textId="27728BB8" w:rsidR="005F3AB8" w:rsidRDefault="006B388D" w:rsidP="00912493">
            <w:pPr>
              <w:bidi/>
              <w:jc w:val="center"/>
              <w:rPr>
                <w:b/>
                <w:bCs/>
                <w:noProof/>
                <w:sz w:val="26"/>
                <w:szCs w:val="26"/>
                <w:rtl/>
                <w:lang w:val="fa-IR"/>
              </w:rPr>
            </w:pP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24480" behindDoc="0" locked="0" layoutInCell="1" allowOverlap="1" wp14:anchorId="7AC3F630" wp14:editId="76E091FE">
                      <wp:simplePos x="0" y="0"/>
                      <wp:positionH relativeFrom="column">
                        <wp:posOffset>347980</wp:posOffset>
                      </wp:positionH>
                      <wp:positionV relativeFrom="paragraph">
                        <wp:posOffset>121920</wp:posOffset>
                      </wp:positionV>
                      <wp:extent cx="207010" cy="240665"/>
                      <wp:effectExtent l="0" t="0" r="0" b="6985"/>
                      <wp:wrapNone/>
                      <wp:docPr id="245" name="Text Box 2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122E3384" w14:textId="05C0B12D" w:rsidR="005F3AB8" w:rsidRPr="00327C5E" w:rsidRDefault="00DB7D1F" w:rsidP="008F22DD">
                                  <w:pPr>
                                    <w:rPr>
                                      <w:rFonts w:ascii="Comic Sans MS" w:hAnsi="Comic Sans MS"/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t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i/>
                                          <w:noProof/>
                                          <w:sz w:val="20"/>
                                          <w:szCs w:val="20"/>
                                          <w:lang w:bidi="ar-SA"/>
                                        </w:rPr>
                                        <w:drawing>
                                          <wp:inline distT="0" distB="0" distL="0" distR="0" wp14:anchorId="3735C657" wp14:editId="2506CE26">
                                            <wp:extent cx="24130" cy="3175"/>
                                            <wp:effectExtent l="0" t="0" r="0" b="0"/>
                                            <wp:docPr id="1001701958" name="Picture 1001701958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42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4130" cy="31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7AC3F630" id="Text Box 245" o:spid="_x0000_s1053" type="#_x0000_t202" style="position:absolute;left:0;text-align:left;margin-left:27.4pt;margin-top:9.6pt;width:16.3pt;height:18.95pt;z-index:251924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uqUVFwIAADgEAAAOAAAAZHJzL2Uyb0RvYy54bWysU8tu2zAQvBfoPxC815INx24Ey4GbwEUB&#10;IwngFDnTFGkJILksSVtyv75Lyq+mPQW5UPvScndmOLvrtCJ74XwDpqTDQU6JMByqxmxL+vNl+eUr&#10;JT4wUzEFRpT0IDy9m3/+NGttIUZQg6qEI9jE+KK1Ja1DsEWWeV4LzfwArDCYlOA0C+i6bVY51mJ3&#10;rbJRnk+yFlxlHXDhPUYf+iSdp/5SCh6epPQiEFVSnC2k06VzE89sPmPF1jFbN/w4BnvHFJo1Bi89&#10;t3pggZGda/5ppRvuwIMMAw46AykbLtIOuM0wf7PNumZWpF0QHG/PMPmPa8sf92v77EjovkGHBEZA&#10;WusLj8G4Tyedjl+clGAeITycYRNdIByDo3yKs1PCMTUa55PJTeySXX62zofvAjSJRkkdspLAYvuV&#10;D33pqSTeZWDZKJWYUeavAPbsIyJRe/z7Mm+0QrfpSFPhKNPTMhuoDrijg55+b/mywUlWzIdn5pBv&#10;HB41HJ7wkAraksLRoqQG9/t/8ViPNGCWkhb1U1L/a8ecoET9MEjQ7XA8joJLzvhmOkLHXWc21xmz&#10;0/eAEh3ia7E8mbE+qJMpHehXlPoi3oopZjjeXdJwMu9Dr2p8KlwsFqkIJWZZWJm15bF1hDLi/NK9&#10;MmePZARk8RFOSmPFG0762p6ExS6AbBJhEegeVSQ6OijPRPnxKUX9X/up6vLg538AAAD//wMAUEsD&#10;BBQABgAIAAAAIQAr0sY22gAAAAcBAAAPAAAAZHJzL2Rvd25yZXYueG1sTI7LTsMwEEX3SPyDNUjs&#10;6LhVStsQp0IgtiDKQ2LnxtMkIh5HsduEv2dY0eV96N5TbCffqRMNsQ1sYD7ToIir4FquDby/Pd2s&#10;QcVk2dkuMBn4oQjb8vKisLkLI7/SaZdqJSMcc2ugSanPEWPVkLdxFnpiyQ5h8DaJHGp0gx1l3He4&#10;0PoWvW1ZHhrb00ND1ffu6A18PB++PjP9Uj/6ZT+GSSP7DRpzfTXd34FKNKX/MvzhCzqUwrQPR3ZR&#10;dQaWmZAn8TcLUJKvVxmovfirOWBZ4Dl/+QsAAP//AwBQSwECLQAUAAYACAAAACEAtoM4kv4AAADh&#10;AQAAEwAAAAAAAAAAAAAAAAAAAAAAW0NvbnRlbnRfVHlwZXNdLnhtbFBLAQItABQABgAIAAAAIQA4&#10;/SH/1gAAAJQBAAALAAAAAAAAAAAAAAAAAC8BAABfcmVscy8ucmVsc1BLAQItABQABgAIAAAAIQBW&#10;uqUVFwIAADgEAAAOAAAAAAAAAAAAAAAAAC4CAABkcnMvZTJvRG9jLnhtbFBLAQItABQABgAIAAAA&#10;IQAr0sY22gAAAAcBAAAPAAAAAAAAAAAAAAAAAHEEAABkcnMvZG93bnJldi54bWxQSwUGAAAAAAQA&#10;BADzAAAAeAUAAAAA&#10;" filled="f" stroked="f">
                      <v:textbox>
                        <w:txbxContent>
                          <w:p w14:paraId="122E3384" w14:textId="05C0B12D" w:rsidR="005F3AB8" w:rsidRPr="00327C5E" w:rsidRDefault="00DB7D1F" w:rsidP="008F22DD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t</m:t>
                                </m:r>
                                <m:r>
                                  <w:rPr>
                                    <w:rFonts w:ascii="Cambria Math" w:hAnsi="Cambria Math"/>
                                    <w:i/>
                                    <w:noProof/>
                                    <w:sz w:val="20"/>
                                    <w:szCs w:val="20"/>
                                    <w:lang w:bidi="ar-SA"/>
                                  </w:rPr>
                                  <w:drawing>
                                    <wp:inline distT="0" distB="0" distL="0" distR="0" wp14:anchorId="3735C657" wp14:editId="2506CE26">
                                      <wp:extent cx="24130" cy="3175"/>
                                      <wp:effectExtent l="0" t="0" r="0" b="0"/>
                                      <wp:docPr id="1001701958" name="Picture 1001701958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43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4130" cy="31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val="fa-IR"/>
              </w:rPr>
              <w:t>75/0</w:t>
            </w:r>
          </w:p>
          <w:p w14:paraId="0F47F335" w14:textId="0DB3ADD1" w:rsidR="006B388D" w:rsidRDefault="006B388D" w:rsidP="006B388D">
            <w:pPr>
              <w:bidi/>
              <w:jc w:val="center"/>
              <w:rPr>
                <w:b/>
                <w:bCs/>
                <w:noProof/>
                <w:sz w:val="26"/>
                <w:szCs w:val="26"/>
                <w:rtl/>
                <w:lang w:val="fa-IR"/>
              </w:rPr>
            </w:pPr>
          </w:p>
          <w:p w14:paraId="4FDD3D0F" w14:textId="481BE0B8" w:rsidR="006B388D" w:rsidRPr="006B388D" w:rsidRDefault="006B388D" w:rsidP="006B388D">
            <w:pPr>
              <w:bidi/>
              <w:rPr>
                <w:b/>
                <w:bCs/>
                <w:noProof/>
                <w:sz w:val="26"/>
                <w:szCs w:val="26"/>
                <w:rtl/>
                <w:lang w:val="fa-IR"/>
              </w:rPr>
            </w:pPr>
          </w:p>
          <w:p w14:paraId="21AEF254" w14:textId="3EC4AE78" w:rsidR="005F3AB8" w:rsidRDefault="005F3AB8" w:rsidP="00912493">
            <w:pPr>
              <w:bidi/>
              <w:jc w:val="center"/>
              <w:rPr>
                <w:b/>
                <w:bCs/>
                <w:noProof/>
                <w:sz w:val="26"/>
                <w:szCs w:val="26"/>
                <w:rtl/>
                <w:lang w:val="fa-IR"/>
              </w:rPr>
            </w:pPr>
          </w:p>
        </w:tc>
      </w:tr>
    </w:tbl>
    <w:p w14:paraId="01CE88F0" w14:textId="77777777" w:rsidR="00B756DA" w:rsidRDefault="00B756DA" w:rsidP="00E83FEC">
      <w:pPr>
        <w:bidi/>
        <w:rPr>
          <w:rStyle w:val="Strong"/>
          <w:b w:val="0"/>
          <w:rtl/>
        </w:rPr>
        <w:sectPr w:rsidR="00B756DA" w:rsidSect="00C83497">
          <w:headerReference w:type="default" r:id="rId46"/>
          <w:pgSz w:w="11907" w:h="16839" w:code="9"/>
          <w:pgMar w:top="72" w:right="1210" w:bottom="288" w:left="806" w:header="346" w:footer="0" w:gutter="0"/>
          <w:cols w:space="708"/>
          <w:docGrid w:linePitch="360"/>
        </w:sectPr>
      </w:pPr>
    </w:p>
    <w:tbl>
      <w:tblPr>
        <w:bidiVisual/>
        <w:tblW w:w="11065" w:type="dxa"/>
        <w:tblInd w:w="-818" w:type="dxa"/>
        <w:tblBorders>
          <w:top w:val="thinThickSmallGap" w:sz="12" w:space="0" w:color="auto"/>
          <w:left w:val="thickThinSmallGap" w:sz="12" w:space="0" w:color="auto"/>
          <w:bottom w:val="thickThinSmallGap" w:sz="12" w:space="0" w:color="auto"/>
          <w:right w:val="thinThickSmallGap" w:sz="12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6"/>
        <w:gridCol w:w="9713"/>
        <w:gridCol w:w="676"/>
      </w:tblGrid>
      <w:tr w:rsidR="00E83EF1" w:rsidRPr="005B3F55" w14:paraId="2B5C93A2" w14:textId="77777777" w:rsidTr="00BD5F7F">
        <w:trPr>
          <w:trHeight w:val="2753"/>
        </w:trPr>
        <w:tc>
          <w:tcPr>
            <w:tcW w:w="676" w:type="dxa"/>
            <w:tcBorders>
              <w:top w:val="thinThickSmallGap" w:sz="12" w:space="0" w:color="auto"/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248E6DB6" w14:textId="0D7CA4E4" w:rsidR="00E532C0" w:rsidRDefault="00E532C0" w:rsidP="00E83FEC">
            <w:pPr>
              <w:bidi/>
              <w:rPr>
                <w:rStyle w:val="Strong"/>
                <w:b w:val="0"/>
                <w:rtl/>
              </w:rPr>
            </w:pPr>
          </w:p>
          <w:p w14:paraId="13833A93" w14:textId="77777777" w:rsidR="0002511D" w:rsidRPr="008E613F" w:rsidRDefault="0002511D" w:rsidP="0002511D">
            <w:pPr>
              <w:bidi/>
              <w:jc w:val="center"/>
              <w:rPr>
                <w:rStyle w:val="Strong"/>
                <w:b w:val="0"/>
                <w:rtl/>
              </w:rPr>
            </w:pPr>
            <w:r w:rsidRPr="008E613F">
              <w:rPr>
                <w:rStyle w:val="Strong"/>
                <w:rFonts w:hint="cs"/>
                <w:b w:val="0"/>
                <w:rtl/>
              </w:rPr>
              <w:t>15</w:t>
            </w:r>
          </w:p>
          <w:p w14:paraId="76E5F661" w14:textId="77777777" w:rsidR="00E83FEC" w:rsidRDefault="00E83FEC" w:rsidP="00E83FEC">
            <w:pPr>
              <w:bidi/>
              <w:rPr>
                <w:rStyle w:val="Strong"/>
                <w:b w:val="0"/>
                <w:rtl/>
              </w:rPr>
            </w:pPr>
          </w:p>
          <w:p w14:paraId="5DF1A61B" w14:textId="77777777" w:rsidR="003E3C2A" w:rsidRPr="0052310E" w:rsidRDefault="003E3C2A" w:rsidP="003E3C2A">
            <w:pPr>
              <w:bidi/>
              <w:jc w:val="center"/>
              <w:rPr>
                <w:rStyle w:val="Strong"/>
                <w:b w:val="0"/>
                <w:rtl/>
              </w:rPr>
            </w:pPr>
          </w:p>
          <w:p w14:paraId="41419088" w14:textId="77777777" w:rsidR="00E83FEC" w:rsidRDefault="00E83FEC" w:rsidP="00E83FEC">
            <w:pPr>
              <w:bidi/>
              <w:rPr>
                <w:rtl/>
              </w:rPr>
            </w:pPr>
          </w:p>
          <w:p w14:paraId="52A2F6E5" w14:textId="52B85F69" w:rsidR="0052310E" w:rsidRDefault="0052310E" w:rsidP="0052310E">
            <w:pPr>
              <w:bidi/>
              <w:rPr>
                <w:rtl/>
              </w:rPr>
            </w:pPr>
          </w:p>
          <w:p w14:paraId="5374C3AA" w14:textId="77777777" w:rsidR="0032583C" w:rsidRDefault="0032583C" w:rsidP="00192ECD">
            <w:pPr>
              <w:bidi/>
            </w:pPr>
          </w:p>
          <w:p w14:paraId="75535396" w14:textId="77777777" w:rsidR="00E83EF1" w:rsidRDefault="00E83EF1" w:rsidP="00192ECD">
            <w:pPr>
              <w:bidi/>
              <w:rPr>
                <w:rStyle w:val="Strong"/>
                <w:b w:val="0"/>
                <w:bCs w:val="0"/>
              </w:rPr>
            </w:pPr>
          </w:p>
        </w:tc>
        <w:tc>
          <w:tcPr>
            <w:tcW w:w="9713" w:type="dxa"/>
            <w:tcBorders>
              <w:top w:val="thinThickSmallGap" w:sz="12" w:space="0" w:color="auto"/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208FDF2C" w14:textId="0B199701" w:rsidR="00E83EF1" w:rsidRDefault="005E358E" w:rsidP="00010764">
            <w:pPr>
              <w:bidi/>
              <w:rPr>
                <w:b/>
                <w:bCs/>
                <w:i/>
                <w:noProof/>
                <w:sz w:val="26"/>
                <w:szCs w:val="26"/>
                <w:rtl/>
              </w:rPr>
            </w:pP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17984" behindDoc="0" locked="0" layoutInCell="1" allowOverlap="1" wp14:anchorId="41C13EF7" wp14:editId="16D85B25">
                      <wp:simplePos x="0" y="0"/>
                      <wp:positionH relativeFrom="column">
                        <wp:posOffset>519859</wp:posOffset>
                      </wp:positionH>
                      <wp:positionV relativeFrom="paragraph">
                        <wp:posOffset>119380</wp:posOffset>
                      </wp:positionV>
                      <wp:extent cx="207010" cy="240665"/>
                      <wp:effectExtent l="0" t="0" r="0" b="6985"/>
                      <wp:wrapNone/>
                      <wp:docPr id="198" name="Text Box 19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087D3D9B" w14:textId="5D3DBC3D" w:rsidR="00645DDA" w:rsidRPr="00A56FB2" w:rsidRDefault="00A56FB2" w:rsidP="00645DDA">
                                  <w:pPr>
                                    <w:rPr>
                                      <w:rFonts w:ascii="Comic Sans MS" w:hAnsi="Comic Sans MS"/>
                                      <w:b/>
                                      <w:bCs/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A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41C13EF7" id="Text Box 198" o:spid="_x0000_s1054" type="#_x0000_t202" style="position:absolute;left:0;text-align:left;margin-left:40.95pt;margin-top:9.4pt;width:16.3pt;height:18.95pt;z-index:251817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IxBOFwIAADgEAAAOAAAAZHJzL2Uyb0RvYy54bWysU8tu2zAQvBfoPxC815IFx0kFy4GbwEUB&#10;IwngFDnTFGkJILksSVtyv75Lyq+mPRW9UPvScndmOLvvtSJ74XwLpqLjUU6JMBzq1mwr+v11+emO&#10;Eh+YqZkCIyp6EJ7ezz9+mHW2FAU0oGrhCDYxvuxsRZsQbJllnjdCMz8CKwwmJTjNArpum9WOddhd&#10;q6zI82nWgautAy68x+jjkKTz1F9KwcOzlF4EoiqKs4V0unRu4pnNZ6zcOmablh/HYP8whWatwUvP&#10;rR5ZYGTn2j9a6ZY78CDDiIPOQMqWi7QDbjPO322zbpgVaRcEx9szTP7/teVP+7V9cST0X6BHAiMg&#10;nfWlx2Dcp5dOxy9OSjCPEB7OsIk+EI7BIr/F2SnhmCom+XR6E7tkl5+t8+GrAE2iUVGHrCSw2H7l&#10;w1B6Kol3GVi2SiVmlPktgD2HiEjUHv++zBut0G960tY4yt1pmQ3UB9zRwUC/t3zZ4iQr5sMLc8g3&#10;Do8aDs94SAVdReFoUdKA+/m3eKxHGjBLSYf6qaj/sWNOUKK+GSTo83gyiYJLzuTmtkDHXWc21xmz&#10;0w+AEh3ja7E8mbE+qJMpHeg3lPoi3oopZjjeXdFwMh/CoGp8KlwsFqkIJWZZWJm15bF1hDLi/Nq/&#10;MWePZARk8QlOSmPlO06G2oGExS6AbBNhEegBVSQ6OijPRPnxKUX9X/up6vLg578AAAD//wMAUEsD&#10;BBQABgAIAAAAIQC64cel3AAAAAgBAAAPAAAAZHJzL2Rvd25yZXYueG1sTI/BTsMwEETvSPyDtUjc&#10;qB3UlDSNUyEQVxClReLmxtskaryOYrcJf8/2RI87M5p9U6wn14kzDqH1pCGZKRBIlbct1Rq2X28P&#10;GYgQDVnTeUINvxhgXd7eFCa3fqRPPG9iLbiEQm40NDH2uZShatCZMPM9EnsHPzgT+RxqaQczcrnr&#10;5KNSC+lMS/yhMT2+NFgdNyenYfd++Pmeq4/61aX96CclyS2l1vd30/MKRMQp/ofhgs/oUDLT3p/I&#10;BtFpyJIlJ1nPeMHFT+YpiL2GdPEEsizk9YDyDwAA//8DAFBLAQItABQABgAIAAAAIQC2gziS/gAA&#10;AOEBAAATAAAAAAAAAAAAAAAAAAAAAABbQ29udGVudF9UeXBlc10ueG1sUEsBAi0AFAAGAAgAAAAh&#10;ADj9If/WAAAAlAEAAAsAAAAAAAAAAAAAAAAALwEAAF9yZWxzLy5yZWxzUEsBAi0AFAAGAAgAAAAh&#10;AFUjEE4XAgAAOAQAAA4AAAAAAAAAAAAAAAAALgIAAGRycy9lMm9Eb2MueG1sUEsBAi0AFAAGAAgA&#10;AAAhALrhx6XcAAAACAEAAA8AAAAAAAAAAAAAAAAAcQQAAGRycy9kb3ducmV2LnhtbFBLBQYAAAAA&#10;BAAEAPMAAAB6BQAAAAA=&#10;" filled="f" stroked="f">
                      <v:textbox>
                        <w:txbxContent>
                          <w:p w14:paraId="087D3D9B" w14:textId="5D3DBC3D" w:rsidR="00645DDA" w:rsidRPr="00A56FB2" w:rsidRDefault="00A56FB2" w:rsidP="00645DDA">
                            <w:pPr>
                              <w:rPr>
                                <w:rFonts w:ascii="Comic Sans MS" w:hAnsi="Comic Sans MS"/>
                                <w:b/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A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12493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26176" behindDoc="0" locked="0" layoutInCell="1" allowOverlap="1" wp14:anchorId="788C0A78" wp14:editId="052D54BD">
                      <wp:simplePos x="0" y="0"/>
                      <wp:positionH relativeFrom="column">
                        <wp:posOffset>351361</wp:posOffset>
                      </wp:positionH>
                      <wp:positionV relativeFrom="paragraph">
                        <wp:posOffset>124460</wp:posOffset>
                      </wp:positionV>
                      <wp:extent cx="207010" cy="240665"/>
                      <wp:effectExtent l="0" t="0" r="0" b="6985"/>
                      <wp:wrapNone/>
                      <wp:docPr id="204" name="Text Box 20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28DD6D59" w14:textId="6597456B" w:rsidR="004F02AB" w:rsidRPr="00A56FB2" w:rsidRDefault="00A56FB2" w:rsidP="004F02AB">
                                  <w:pPr>
                                    <w:rPr>
                                      <w:rFonts w:ascii="Comic Sans MS" w:hAnsi="Comic Sans MS"/>
                                      <w:b/>
                                      <w:bCs/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E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788C0A78" id="Text Box 204" o:spid="_x0000_s1055" type="#_x0000_t202" style="position:absolute;left:0;text-align:left;margin-left:27.65pt;margin-top:9.8pt;width:16.3pt;height:18.95pt;z-index:251826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kV+bFwIAADgEAAAOAAAAZHJzL2Uyb0RvYy54bWysU8tu2zAQvBfoPxC815IFx2kEy4GbwEUB&#10;IwngFDnTFGkRELksSVtyv75Lyq+mPRW9UPvScndmOLvvdUv2wnkFpqLjUU6JMBxqZbYV/f66/PSZ&#10;Eh+YqVkLRlT0IDy9n3/8MOtsKQpooK2FI9jE+LKzFW1CsGWWed4IzfwIrDCYlOA0C+i6bVY71mF3&#10;3WZFnk+zDlxtHXDhPUYfhySdp/5SCh6epfQikLaiOFtIp0vnJp7ZfMbKrWO2Ufw4BvuHKTRTBi89&#10;t3pkgZGdU3+00oo78CDDiIPOQErFRdoBtxnn77ZZN8yKtAuC4+0ZJv//2vKn/dq+OBL6L9AjgRGQ&#10;zvrSYzDu00un4xcnJZhHCA9n2EQfCMdgkd/i7JRwTBWTfDq9iV2yy8/W+fBVgCbRqKhDVhJYbL/y&#10;YSg9lcS7DCxV2yZmWvNbAHsOEZGoPf59mTdaod/0RNU4yt1pmQ3UB9zRwUC/t3ypcJIV8+GFOeQb&#10;h0cNh2c8ZAtdReFoUdKA+/m3eKxHGjBLSYf6qaj/sWNOUNJ+M0jQ3XgyiYJLzuTmtkDHXWc21xmz&#10;0w+AEh3ja7E8mbE+tCdTOtBvKPVFvBVTzHC8u6LhZD6EQdX4VLhYLFIRSsyysDJry2PrCGXE+bV/&#10;Y84eyQjI4hOclMbKd5wMtQMJi10AqRJhEegBVSQ6OijPRPnxKUX9X/up6vLg578AAAD//wMAUEsD&#10;BBQABgAIAAAAIQCRtGss2gAAAAcBAAAPAAAAZHJzL2Rvd25yZXYueG1sTI7LTsMwEEX3SPyDNUjs&#10;6JhH2ibEqRCILYjykNi58TSJiMdR7Dbh7xlWsLwP3XvKzex7daQxdoENXC40KOI6uI4bA2+vjxdr&#10;UDFZdrYPTAa+KcKmOj0pbeHCxC903KZGyQjHwhpoUxoKxFi35G1chIFYsn0YvU0ixwbdaCcZ9z1e&#10;ab1EbzuWh9YOdN9S/bU9eAPvT/vPjxv93Dz4bJjCrJF9jsacn813t6ASzemvDL/4gg6VMO3CgV1U&#10;vYEsu5am+PkSlOTrVQ5qJ/4qA6xK/M9f/QAAAP//AwBQSwECLQAUAAYACAAAACEAtoM4kv4AAADh&#10;AQAAEwAAAAAAAAAAAAAAAAAAAAAAW0NvbnRlbnRfVHlwZXNdLnhtbFBLAQItABQABgAIAAAAIQA4&#10;/SH/1gAAAJQBAAALAAAAAAAAAAAAAAAAAC8BAABfcmVscy8ucmVsc1BLAQItABQABgAIAAAAIQAq&#10;kV+bFwIAADgEAAAOAAAAAAAAAAAAAAAAAC4CAABkcnMvZTJvRG9jLnhtbFBLAQItABQABgAIAAAA&#10;IQCRtGss2gAAAAcBAAAPAAAAAAAAAAAAAAAAAHEEAABkcnMvZG93bnJldi54bWxQSwUGAAAAAAQA&#10;BADzAAAAeAUAAAAA&#10;" filled="f" stroked="f">
                      <v:textbox>
                        <w:txbxContent>
                          <w:p w14:paraId="28DD6D59" w14:textId="6597456B" w:rsidR="004F02AB" w:rsidRPr="00A56FB2" w:rsidRDefault="00A56FB2" w:rsidP="004F02AB">
                            <w:pPr>
                              <w:rPr>
                                <w:rFonts w:ascii="Comic Sans MS" w:hAnsi="Comic Sans MS"/>
                                <w:b/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E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5561D" w:rsidRPr="0095561D">
              <w:rPr>
                <w:rFonts w:hint="cs"/>
                <w:bCs/>
                <w:i/>
                <w:noProof/>
                <w:sz w:val="26"/>
                <w:szCs w:val="26"/>
                <w:rtl/>
              </w:rPr>
              <w:t>دو شکل مقابل، هم نهشت هستند</w:t>
            </w:r>
            <w:r w:rsidR="002753B3">
              <w:rPr>
                <w:rFonts w:hint="cs"/>
                <w:bCs/>
                <w:sz w:val="26"/>
                <w:szCs w:val="26"/>
                <w:rtl/>
              </w:rPr>
              <w:t>.</w:t>
            </w:r>
            <w:r w:rsidR="0095561D" w:rsidRPr="0095561D">
              <w:rPr>
                <w:rFonts w:hint="cs"/>
                <w:bCs/>
                <w:i/>
                <w:noProof/>
                <w:sz w:val="26"/>
                <w:szCs w:val="26"/>
                <w:rtl/>
              </w:rPr>
              <w:t xml:space="preserve"> تساوی اجزای متناظر را کامل کنید</w:t>
            </w:r>
            <w:r w:rsidR="002753B3">
              <w:rPr>
                <w:rFonts w:hint="cs"/>
                <w:bCs/>
                <w:sz w:val="26"/>
                <w:szCs w:val="26"/>
                <w:rtl/>
              </w:rPr>
              <w:t>.</w:t>
            </w:r>
          </w:p>
          <w:p w14:paraId="7CB3EAED" w14:textId="4A92707D" w:rsidR="0095561D" w:rsidRPr="0095561D" w:rsidRDefault="00912493" w:rsidP="0095561D">
            <w:pPr>
              <w:bidi/>
              <w:rPr>
                <w:b/>
                <w:bCs/>
                <w:i/>
                <w:noProof/>
                <w:sz w:val="26"/>
                <w:szCs w:val="26"/>
                <w:rtl/>
              </w:rPr>
            </w:pPr>
            <w:r>
              <w:rPr>
                <w:b/>
                <w:bCs/>
                <w:i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09792" behindDoc="0" locked="0" layoutInCell="1" allowOverlap="1" wp14:anchorId="23DEB0A3" wp14:editId="37189646">
                      <wp:simplePos x="0" y="0"/>
                      <wp:positionH relativeFrom="column">
                        <wp:posOffset>160494</wp:posOffset>
                      </wp:positionH>
                      <wp:positionV relativeFrom="paragraph">
                        <wp:posOffset>69850</wp:posOffset>
                      </wp:positionV>
                      <wp:extent cx="335280" cy="529590"/>
                      <wp:effectExtent l="0" t="0" r="26670" b="22860"/>
                      <wp:wrapNone/>
                      <wp:docPr id="194" name="Straight Connector 19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335280" cy="529590"/>
                              </a:xfrm>
                              <a:prstGeom prst="line">
                                <a:avLst/>
                              </a:prstGeom>
                              <a:ln w="1905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line w14:anchorId="7BB564CD" id="Straight Connector 194" o:spid="_x0000_s1026" style="position:absolute;flip:y;z-index:251809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.65pt,5.5pt" to="39.05pt,4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NtgHzgEAANoDAAAOAAAAZHJzL2Uyb0RvYy54bWysU01vEzEQvSPxHyzfyW5SgppVNj2kgguC&#10;iBburnectfCXxia7+feMvelSAZUqxMWyPfOe35sZb29Ga9gJMGrvWr5c1JyBk77T7tjyr/fv31xz&#10;FpNwnTDeQcvPEPnN7vWr7RAaWPnemw6QEYmLzRBa3qcUmqqKsgcr4sIHcBRUHq1IdMRj1aEYiN2a&#10;alXX76rBYxfQS4iRbm+nIN8VfqVAps9KRUjMtJy0pbJiWR/yWu22ojmiCL2WFxniH1RYoR09OlPd&#10;iiTYD9R/UFkt0Uev0kJ6W3mltITigdws69/c3PUiQPFCxYlhLlP8f7Ty0+mATHfUu81bzpyw1KS7&#10;hEIf+8T23jkqoUeWo1SrIcSGIHt3wMsphgNm46NCy5TR4RtRlVKQOTaWSp/nSsOYmKTLq6v16pr6&#10;ISm0Xm3Wm9KJaqLJdAFj+gDesrxpudEuF0I04vQxJnqaUh9T8rVxbMgW6vVElHVOysounQ1MaV9A&#10;kVtSMGkscwZ7g+wkaEK678vsksiNo8wMUdqYGVQXDc+CLrkZBmX2Xgqcs8uL3qUZaLXz+LdX0/go&#10;VU35JPuJ17x98N259KkEaICKs8uw5wl9ei7wX19y9xMAAP//AwBQSwMEFAAGAAgAAAAhADKCum3e&#10;AAAABwEAAA8AAABkcnMvZG93bnJldi54bWxMj8FOwzAQRO9I/IO1SFwQdVIa2oY4FaD2VPVA4NKb&#10;Gy9xRLyOYrdN/57lVI6zM5p5W6xG14kTDqH1pCCdJCCQam9aahR8fW4eFyBC1GR05wkVXDDAqry9&#10;KXRu/Jk+8FTFRnAJhVwrsDH2uZShtuh0mPgeib1vPzgdWQ6NNIM+c7nr5DRJnqXTLfGC1T2+W6x/&#10;qqNTsKsws0v31u/2W39ZZzap8GGt1P3d+PoCIuIYr2H4w2d0KJnp4I9kgugUTLMnTvI95ZfYny9S&#10;EAcFy9kMZFnI//zlLwAAAP//AwBQSwECLQAUAAYACAAAACEAtoM4kv4AAADhAQAAEwAAAAAAAAAA&#10;AAAAAAAAAAAAW0NvbnRlbnRfVHlwZXNdLnhtbFBLAQItABQABgAIAAAAIQA4/SH/1gAAAJQBAAAL&#10;AAAAAAAAAAAAAAAAAC8BAABfcmVscy8ucmVsc1BLAQItABQABgAIAAAAIQDqNtgHzgEAANoDAAAO&#10;AAAAAAAAAAAAAAAAAC4CAABkcnMvZTJvRG9jLnhtbFBLAQItABQABgAIAAAAIQAygrpt3gAAAAcB&#10;AAAPAAAAAAAAAAAAAAAAACgEAABkcnMvZG93bnJldi54bWxQSwUGAAAAAAQABADzAAAAMwUAAAAA&#10;" strokecolor="black [3040]" strokeweight="1.5pt"/>
                  </w:pict>
                </mc:Fallback>
              </mc:AlternateContent>
            </w:r>
            <w:r>
              <w:rPr>
                <w:b/>
                <w:bCs/>
                <w:i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07744" behindDoc="0" locked="0" layoutInCell="1" allowOverlap="1" wp14:anchorId="3E88A2D9" wp14:editId="4549DD70">
                      <wp:simplePos x="0" y="0"/>
                      <wp:positionH relativeFrom="column">
                        <wp:posOffset>464024</wp:posOffset>
                      </wp:positionH>
                      <wp:positionV relativeFrom="paragraph">
                        <wp:posOffset>67310</wp:posOffset>
                      </wp:positionV>
                      <wp:extent cx="36195" cy="1134745"/>
                      <wp:effectExtent l="0" t="0" r="20955" b="27305"/>
                      <wp:wrapNone/>
                      <wp:docPr id="193" name="Straight Connector 19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36195" cy="1134745"/>
                              </a:xfrm>
                              <a:prstGeom prst="line">
                                <a:avLst/>
                              </a:prstGeom>
                              <a:ln w="1905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line w14:anchorId="7B92A9D5" id="Straight Connector 193" o:spid="_x0000_s1026" style="position:absolute;flip:x;z-index:251807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6.55pt,5.3pt" to="39.4pt,9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aCQQzwEAANoDAAAOAAAAZHJzL2Uyb0RvYy54bWysU01v1DAQvSPxHyzfWSfdbqHRZnvYCjgg&#10;WLX0B7iOvbHwl8Zmk/33jJ00VFAkhLhYtmfm+b034+3NaA05SYjau5bWq4oS6YTvtDu29OHr+zfv&#10;KImJu44b72RLzzLSm93rV9shNPLC9950EgiCuNgMoaV9SqFhLIpeWh5XPkiHQeXB8oRHOLIO+IDo&#10;1rCLqrpig4cugBcyRry9nYJ0V/CVkiJ9USrKRExLkVsqK5T1Ma9st+XNEXjotZhp8H9gYbl2+OgC&#10;dcsTJ99B/wZltQAfvUor4S3zSmkhiwZUU1e/qLnveZBFC5oTw2JT/H+w4vPpAER32LvrNSWOW2zS&#10;fQKuj30ie+8cWuiB5Ch6NYTYYMneHWA+xXCALHxUYIkyOnxEqGIFiiNjcfq8OC3HRARerq/q6w0l&#10;AiN1vb58e7nJ6GyCyXABYvogvSV501KjXTaCN/z0KaYp9SklXxtHhiyh2pSWssxzYlZ26WzklHYn&#10;FapFBhPHMmdyb4CcOE5I962eeRiHmblEaWOWoqpw+GPRnJvLZJm9vy1cssuL3qWl0Grn4aVX0/hE&#10;VU35aN8zrXn76Ltz6VMJ4AAVh+dhzxP6/FzKf37J3Q8AAAD//wMAUEsDBBQABgAIAAAAIQAvOdh+&#10;3QAAAAgBAAAPAAAAZHJzL2Rvd25yZXYueG1sTI/BTsMwEETvSPyDtUhcELVL1TYNcSpA5YR6IHDp&#10;zY23cUS8jmK3Tf+e5USPszOafVOsR9+JEw6xDaRhOlEgkOpgW2o0fH+9P2YgYjJkTRcINVwwwrq8&#10;vSlMbsOZPvFUpUZwCcXcaHAp9bmUsXboTZyEHom9Qxi8SSyHRtrBnLncd/JJqYX0piX+4EyPbw7r&#10;n+roNWwrnLuVf+23u49w2cydqvBho/X93fjyDCLhmP7D8IfP6FAy0z4cyUbRaVjOppzku1qAYH+Z&#10;8ZI962w1A1kW8npA+QsAAP//AwBQSwECLQAUAAYACAAAACEAtoM4kv4AAADhAQAAEwAAAAAAAAAA&#10;AAAAAAAAAAAAW0NvbnRlbnRfVHlwZXNdLnhtbFBLAQItABQABgAIAAAAIQA4/SH/1gAAAJQBAAAL&#10;AAAAAAAAAAAAAAAAAC8BAABfcmVscy8ucmVsc1BLAQItABQABgAIAAAAIQDxaCQQzwEAANoDAAAO&#10;AAAAAAAAAAAAAAAAAC4CAABkcnMvZTJvRG9jLnhtbFBLAQItABQABgAIAAAAIQAvOdh+3QAAAAgB&#10;AAAPAAAAAAAAAAAAAAAAACkEAABkcnMvZG93bnJldi54bWxQSwUGAAAAAAQABADzAAAAMwUAAAAA&#10;" strokecolor="black [3040]" strokeweight="1.5pt"/>
                  </w:pict>
                </mc:Fallback>
              </mc:AlternateContent>
            </w:r>
            <w:r>
              <w:rPr>
                <w:b/>
                <w:bCs/>
                <w:i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99552" behindDoc="0" locked="0" layoutInCell="1" allowOverlap="1" wp14:anchorId="50C561EA" wp14:editId="3DC0DBA4">
                      <wp:simplePos x="0" y="0"/>
                      <wp:positionH relativeFrom="column">
                        <wp:posOffset>579594</wp:posOffset>
                      </wp:positionH>
                      <wp:positionV relativeFrom="paragraph">
                        <wp:posOffset>70485</wp:posOffset>
                      </wp:positionV>
                      <wp:extent cx="59690" cy="1135380"/>
                      <wp:effectExtent l="0" t="0" r="35560" b="26670"/>
                      <wp:wrapNone/>
                      <wp:docPr id="48" name="Straight Connector 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59690" cy="1135380"/>
                              </a:xfrm>
                              <a:prstGeom prst="line">
                                <a:avLst/>
                              </a:prstGeom>
                              <a:ln w="1905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line w14:anchorId="4D3021EF" id="Straight Connector 48" o:spid="_x0000_s1026" style="position:absolute;flip:x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5.65pt,5.55pt" to="50.35pt,9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F/WfzwEAANgDAAAOAAAAZHJzL2Uyb0RvYy54bWysU9uO0zAQfUfiHyy/0yS7dLWNmu5DV8AD&#10;goqFD/A648bCN41Nk/49Y6cbVlwkhHixbM+c43Nmxtu7yRp2Aozau443q5ozcNL32h07/uXzm1e3&#10;nMUkXC+Md9DxM0R+t3v5YjuGFq784E0PyIjExXYMHR9SCm1VRTmAFXHlAzgKKo9WJDrisepRjMRu&#10;TXVV1zfV6LEP6CXESLf3c5DvCr9SINNHpSIkZjpO2lJZsayPea12W9EeUYRBy4sM8Q8qrNCOHl2o&#10;7kUS7BvqX6isluijV2klva28UlpC8UBumvonNw+DCFC8UHFiWMoU/x+t/HA6INN9x19Tp5yw1KOH&#10;hEIfh8T23jmqoEdGQarUGGJLgL074OUUwwGz7UmhZcro8I6GoBSCrLGp1Pm81BmmxCRdrjc3G2qG&#10;pEjTXK+vb0sfqpkm0wWM6S14y/Km40a7XAbRitP7mOhpSn1KydfGsZGoNvV6Jso6Z2Vll84G5rRP&#10;oMgrKZg1limDvUF2EjQf/dcmuyRy4ygzQ5Q2ZgHVRcMfQZfcDIMyeX8LXLLLi96lBWi18/i7V9P0&#10;JFXN+ST7mde8ffT9ufSpBGh8irPLqOf5fH4u8B8fcvcdAAD//wMAUEsDBBQABgAIAAAAIQAXB+nK&#10;3gAAAAkBAAAPAAAAZHJzL2Rvd25yZXYueG1sTI8xT8MwEIV3JP6DdUgsqLUDKjQhTgWoTKgDoQub&#10;Gx9xRHyOYrdN/z3XiW53957efa9cTb4XBxxjF0hDNlcgkJpgO2o1bL/eZ0sQMRmypg+EGk4YYVVd&#10;X5WmsOFIn3ioUys4hGJhNLiUhkLK2Dj0Js7DgMTaTxi9SbyOrbSjOXK47+W9Uo/Sm474gzMDvjls&#10;fuu917CpceFy/zpsvj/Cab1wqsa7tda3N9PLM4iEU/o3wxmf0aFipl3Yk42i15BnD+zke5aBOOtK&#10;PYHY8bDMc5BVKS8bVH8AAAD//wMAUEsBAi0AFAAGAAgAAAAhALaDOJL+AAAA4QEAABMAAAAAAAAA&#10;AAAAAAAAAAAAAFtDb250ZW50X1R5cGVzXS54bWxQSwECLQAUAAYACAAAACEAOP0h/9YAAACUAQAA&#10;CwAAAAAAAAAAAAAAAAAvAQAAX3JlbHMvLnJlbHNQSwECLQAUAAYACAAAACEAChf1n88BAADYAwAA&#10;DgAAAAAAAAAAAAAAAAAuAgAAZHJzL2Uyb0RvYy54bWxQSwECLQAUAAYACAAAACEAFwfpyt4AAAAJ&#10;AQAADwAAAAAAAAAAAAAAAAApBAAAZHJzL2Rvd25yZXYueG1sUEsFBgAAAAAEAAQA8wAAADQFAAAA&#10;AA==&#10;" strokecolor="black [3040]" strokeweight="1.5pt"/>
                  </w:pict>
                </mc:Fallback>
              </mc:AlternateContent>
            </w:r>
            <w:r w:rsidR="00E94E5E">
              <w:rPr>
                <w:b/>
                <w:bCs/>
                <w:i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01600" behindDoc="0" locked="0" layoutInCell="1" allowOverlap="1" wp14:anchorId="247B11A2" wp14:editId="2AB70722">
                      <wp:simplePos x="0" y="0"/>
                      <wp:positionH relativeFrom="column">
                        <wp:posOffset>642459</wp:posOffset>
                      </wp:positionH>
                      <wp:positionV relativeFrom="paragraph">
                        <wp:posOffset>70485</wp:posOffset>
                      </wp:positionV>
                      <wp:extent cx="281706" cy="522102"/>
                      <wp:effectExtent l="0" t="0" r="23495" b="30480"/>
                      <wp:wrapNone/>
                      <wp:docPr id="49" name="Straight Connector 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281706" cy="522102"/>
                              </a:xfrm>
                              <a:prstGeom prst="line">
                                <a:avLst/>
                              </a:prstGeom>
                              <a:ln w="1905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line w14:anchorId="30B935A2" id="Straight Connector 49" o:spid="_x0000_s1026" style="position:absolute;flip:x y;z-index:25180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0.6pt,5.55pt" to="72.8pt,4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TTkw0gEAAOIDAAAOAAAAZHJzL2Uyb0RvYy54bWysU01v1DAQvSPxHyzfWScRLW202R62Ag4I&#10;VhR6dx17Y+Evjc0m++8ZO2mooEgIcYnGnnkz7z1PtjeTNeQkIWrvOlpvKkqkE77X7tjRr1/evrqi&#10;JCbuem68kx09y0hvdi9fbMfQysYP3vQSCDZxsR1DR4eUQstYFIO0PG58kA6TyoPlCY9wZD3wEbtb&#10;w5qqumSjhz6AFzJGvL2dk3RX+islRfqkVJSJmI4it1S+UL4P+ct2W94egYdBi4UG/wcWlmuHQ9dW&#10;tzxx8h30b62sFuCjV2kjvGVeKS1k0YBq6uoXNXcDD7JoQXNiWG2K/6+t+Hg6ANF9R19fU+K4xTe6&#10;S8D1cUhk751DBz0QTKJTY4gtAvbuAMsphgNk2ZMCS5TR4T0uAS3RfY5yDkWSqTh+Xh2XUyICL5ur&#10;+k11SYnA1EXT1FWT57C5YQYHiOmd9JbkoKNGu2wIb/npQ0xz6WNJvjaOjDj3urooT8sy45ljidLZ&#10;yLnss1SoGhnMHMu+yb0BcuK4Kf23euFhHFZmiNLGrKCqcPgjaKnNMFl28G+Ba3WZ6F1agVY7D89N&#10;TdMjVTXXo31PtObwwffn8mIlgYtUHF6WPm/q03OB//w1dz8AAAD//wMAUEsDBBQABgAIAAAAIQBI&#10;SyyN3wAAAAkBAAAPAAAAZHJzL2Rvd25yZXYueG1sTI/BTsMwDIbvSLxDZCQuiKVdYbDSdIJJSD2y&#10;DSFxyxrTVjROlaRreXu8E9z8y59+fy42s+3FCX3oHClIFwkIpNqZjhoF74fX20cQIWoyuneECn4w&#10;wKa8vCh0btxEOzztYyO4hEKuFbQxDrmUoW7R6rBwAxLvvpy3OnL0jTReT1xue7lMkpW0uiO+0OoB&#10;ty3W3/vRKpg+dtvsZXo71BWFaqj8zfrzYVTq+mp+fgIRcY5/MJz1WR1Kdjq6kUwQPeckXTLKQ5qC&#10;OAN39ysQRwXrLANZFvL/B+UvAAAA//8DAFBLAQItABQABgAIAAAAIQC2gziS/gAAAOEBAAATAAAA&#10;AAAAAAAAAAAAAAAAAABbQ29udGVudF9UeXBlc10ueG1sUEsBAi0AFAAGAAgAAAAhADj9If/WAAAA&#10;lAEAAAsAAAAAAAAAAAAAAAAALwEAAF9yZWxzLy5yZWxzUEsBAi0AFAAGAAgAAAAhAO5NOTDSAQAA&#10;4gMAAA4AAAAAAAAAAAAAAAAALgIAAGRycy9lMm9Eb2MueG1sUEsBAi0AFAAGAAgAAAAhAEhLLI3f&#10;AAAACQEAAA8AAAAAAAAAAAAAAAAALAQAAGRycy9kb3ducmV2LnhtbFBLBQYAAAAABAAEAPMAAAA4&#10;BQAAAAA=&#10;" strokecolor="black [3040]" strokeweight="1.5pt"/>
                  </w:pict>
                </mc:Fallback>
              </mc:AlternateContent>
            </w:r>
          </w:p>
          <w:p w14:paraId="4A717007" w14:textId="5B4843C4" w:rsidR="00E83EF1" w:rsidRDefault="005E358E" w:rsidP="0095561D">
            <w:pPr>
              <w:tabs>
                <w:tab w:val="left" w:pos="5372"/>
              </w:tabs>
              <w:bidi/>
              <w:rPr>
                <w:iCs/>
                <w:noProof/>
                <w:sz w:val="32"/>
                <w:szCs w:val="32"/>
                <w:rtl/>
              </w:rPr>
            </w:pP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28224" behindDoc="0" locked="0" layoutInCell="1" allowOverlap="1" wp14:anchorId="342A14EA" wp14:editId="4A99740D">
                      <wp:simplePos x="0" y="0"/>
                      <wp:positionH relativeFrom="column">
                        <wp:posOffset>-38306</wp:posOffset>
                      </wp:positionH>
                      <wp:positionV relativeFrom="paragraph">
                        <wp:posOffset>185420</wp:posOffset>
                      </wp:positionV>
                      <wp:extent cx="207010" cy="240665"/>
                      <wp:effectExtent l="0" t="0" r="0" b="6985"/>
                      <wp:wrapNone/>
                      <wp:docPr id="205" name="Text Box 20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04474F07" w14:textId="7E19B56E" w:rsidR="004F02AB" w:rsidRPr="00A56FB2" w:rsidRDefault="00A56FB2" w:rsidP="004F02AB">
                                  <w:pPr>
                                    <w:rPr>
                                      <w:rFonts w:ascii="Comic Sans MS" w:hAnsi="Comic Sans MS"/>
                                      <w:b/>
                                      <w:bCs/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F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342A14EA" id="Text Box 205" o:spid="_x0000_s1056" type="#_x0000_t202" style="position:absolute;left:0;text-align:left;margin-left:-3pt;margin-top:14.6pt;width:16.3pt;height:18.95pt;z-index:251828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jLeSFgIAADgEAAAOAAAAZHJzL2Uyb0RvYy54bWysU8tu2zAQvBfoPxC815JVx2kFy4GbwEUB&#10;IwngFDnTFGkJILksSVtyv75Lyq+mPRW9UPvScHdnOLvrtSJ74XwLpqLjUU6JMBzq1mwr+v1l+eET&#10;JT4wUzMFRlT0IDy9m79/N+tsKQpoQNXCEQQxvuxsRZsQbJllnjdCMz8CKwwmJTjNArpum9WOdYiu&#10;VVbk+TTrwNXWARfeY/RhSNJ5wpdS8PAkpReBqIpibyGdLp2beGbzGSu3jtmm5cc22D90oVlr8NIz&#10;1AMLjOxc+weUbrkDDzKMOOgMpGy5SDPgNOP8zTTrhlmRZsHleHtek/9/sPxxv7bPjoT+C/RIYFxI&#10;Z33pMRjn6aXT8YudEszjCg/ntYk+EI7BIr/F3inhmCom+XR6E1Gyy8/W+fBVgCbRqKhDVtKy2H7l&#10;w1B6Kol3GVi2SiVmlPktgJhDRCRqj39f+o1W6Dc9aeuKfkzsxtAG6gPO6GCg31u+bLGTFfPhmTnk&#10;G5tHDYcnPKSCrqJwtChpwP38WzzWIw2YpaRD/VTU/9gxJyhR3wwS9Hk8mUTBJWdyc1ug464zm+uM&#10;2el7QImO8bVYnsxYH9TJlA70K0p9EW/FFDMc765oOJn3YVA1PhUuFotUhBKzLKzM2vIIHVcZ9/zS&#10;vzJnj2QEZPERTkpj5RtOhtqBhMUugGwTYZetItHRQXkmyo9PKer/2k9Vlwc//wUAAP//AwBQSwME&#10;FAAGAAgAAAAhAOvssYfcAAAABwEAAA8AAABkcnMvZG93bnJldi54bWxMj8FOwzAQRO9I/Qdrkbi1&#10;diNwacimqkBcQbSAxM2Nt0lEvI5itwl/jznR42hGM2+KzeQ6caYhtJ4RlgsFgrjytuUa4X3/PL8H&#10;EaJhazrPhPBDATbl7KowufUjv9F5F2uRSjjkBqGJsc+lDFVDzoSF74mTd/SDMzHJoZZ2MGMqd53M&#10;lNLSmZbTQmN6emyo+t6dHMLHy/Hr81a91k/urh/9pCS7tUS8uZ62DyAiTfE/DH/4CR3KxHTwJ7ZB&#10;dAhzna5EhGydgUh+pjWIA4JeLUGWhbzkL38BAAD//wMAUEsBAi0AFAAGAAgAAAAhALaDOJL+AAAA&#10;4QEAABMAAAAAAAAAAAAAAAAAAAAAAFtDb250ZW50X1R5cGVzXS54bWxQSwECLQAUAAYACAAAACEA&#10;OP0h/9YAAACUAQAACwAAAAAAAAAAAAAAAAAvAQAAX3JlbHMvLnJlbHNQSwECLQAUAAYACAAAACEA&#10;94y3khYCAAA4BAAADgAAAAAAAAAAAAAAAAAuAgAAZHJzL2Uyb0RvYy54bWxQSwECLQAUAAYACAAA&#10;ACEA6+yxh9wAAAAHAQAADwAAAAAAAAAAAAAAAABwBAAAZHJzL2Rvd25yZXYueG1sUEsFBgAAAAAE&#10;AAQA8wAAAHkFAAAAAA==&#10;" filled="f" stroked="f">
                      <v:textbox>
                        <w:txbxContent>
                          <w:p w14:paraId="04474F07" w14:textId="7E19B56E" w:rsidR="004F02AB" w:rsidRPr="00A56FB2" w:rsidRDefault="00A56FB2" w:rsidP="004F02AB">
                            <w:pPr>
                              <w:rPr>
                                <w:rFonts w:ascii="Comic Sans MS" w:hAnsi="Comic Sans MS"/>
                                <w:b/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F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F5C68">
              <w:rPr>
                <w:iCs/>
                <w:noProof/>
                <w:sz w:val="32"/>
                <w:szCs w:val="32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84192" behindDoc="0" locked="0" layoutInCell="1" allowOverlap="1" wp14:anchorId="1CAEC41E" wp14:editId="7C05E23F">
                      <wp:simplePos x="0" y="0"/>
                      <wp:positionH relativeFrom="column">
                        <wp:posOffset>2959735</wp:posOffset>
                      </wp:positionH>
                      <wp:positionV relativeFrom="paragraph">
                        <wp:posOffset>54610</wp:posOffset>
                      </wp:positionV>
                      <wp:extent cx="1114425" cy="342900"/>
                      <wp:effectExtent l="0" t="0" r="0" b="0"/>
                      <wp:wrapNone/>
                      <wp:docPr id="61" name="Text Box 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14425" cy="3429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F28FA5D" w14:textId="0A205BD7" w:rsidR="0095561D" w:rsidRPr="006F5C68" w:rsidRDefault="00A20E90">
                                  <w:pPr>
                                    <w:rPr>
                                      <w:rFonts w:ascii="Comic Sans MS" w:hAnsi="Comic Sans MS"/>
                                      <w:b/>
                                      <w:bCs/>
                                      <w:noProof/>
                                      <w:sz w:val="28"/>
                                      <w:szCs w:val="28"/>
                                    </w:rPr>
                                  </w:pPr>
                                  <m:oMath>
                                    <m:acc>
                                      <m:accPr>
                                        <m:ctrlPr>
                                          <w:rPr>
                                            <w:rFonts w:ascii="Cambria Math" w:hAnsi="Cambria Math"/>
                                            <w:bCs/>
                                            <w:noProof/>
                                            <w:sz w:val="28"/>
                                            <w:szCs w:val="28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noProof/>
                                            <w:sz w:val="28"/>
                                            <w:szCs w:val="28"/>
                                          </w:rPr>
                                          <m:t>A</m:t>
                                        </m:r>
                                      </m:e>
                                    </m:acc>
                                  </m:oMath>
                                  <w:r w:rsidR="006F5C68">
                                    <w:rPr>
                                      <w:rFonts w:ascii="Comic Sans MS" w:hAnsi="Comic Sans MS"/>
                                      <w:bCs/>
                                      <w:noProof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r w:rsidR="0095561D" w:rsidRPr="006C3D4F">
                                    <w:rPr>
                                      <w:rFonts w:ascii="Cambria Math" w:hAnsi="Cambria Math"/>
                                      <w:b/>
                                      <w:bCs/>
                                      <w:noProof/>
                                      <w:sz w:val="28"/>
                                      <w:szCs w:val="28"/>
                                    </w:rPr>
                                    <w:t>=</w:t>
                                  </w:r>
                                  <w:r w:rsidR="0095561D" w:rsidRPr="006F5C68">
                                    <w:rPr>
                                      <w:rFonts w:ascii="Comic Sans MS" w:hAnsi="Comic Sans MS"/>
                                      <w:bCs/>
                                      <w:noProof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r w:rsidR="00E42D4C">
                                    <w:rPr>
                                      <w:rFonts w:ascii="Cambria Math" w:hAnsi="Cambria Math" w:hint="cs"/>
                                      <w:b/>
                                      <w:bCs/>
                                      <w:sz w:val="24"/>
                                      <w:rtl/>
                                    </w:rPr>
                                    <w:t>.....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1CAEC41E" id="Text Box 61" o:spid="_x0000_s1057" type="#_x0000_t202" style="position:absolute;left:0;text-align:left;margin-left:233.05pt;margin-top:4.3pt;width:87.75pt;height:27pt;z-index:25178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vy88GQIAADQEAAAOAAAAZHJzL2Uyb0RvYy54bWysU11v2yAUfZ+0/4B4X+ykSbdacaqsVaZJ&#10;UVspnfpMMMSWgMuAxM5+/S7Y+VC3p2kv+OL7fc5hft9pRQ7C+QZMScejnBJhOFSN2ZX0x+vq0xdK&#10;fGCmYgqMKOlReHq/+Phh3tpCTKAGVQlHsIjxRWtLWodgiyzzvBaa+RFYYdApwWkW8Op2WeVYi9W1&#10;yiZ5fpu14CrrgAvv8e9j76SLVF9KwcOzlF4EokqKs4V0unRu45kt5qzYOWbrhg9jsH+YQrPGYNNz&#10;qUcWGNm75o9SuuEOPMgw4qAzkLLhIu2A24zzd9tsamZF2gXB8fYMk/9/ZfnTYWNfHAndV+iQwAhI&#10;a33h8Wfcp5NOxy9OStCPEB7PsIkuEB6TxuPpdDKjhKPvZjq5yxOu2SXbOh++CdAkGiV1SEtCix3W&#10;PmBHDD2FxGYGVo1SiRplSFvS25tZnhLOHsxQBhMvs0YrdNuONBVOcV5kC9UR93PQU+8tXzU4xJr5&#10;8MIcco0roX7DMx5SATaDwaKkBvfrb/9jPFKAXkpa1E5J/c89c4IS9d0gOXeIRxRbukxnnyd4cdee&#10;7bXH7PUDoDzH+FIsT2aMD+pkSgf6DWW+jF3RxQzH3iUNJ/Mh9IrGZ8LFcpmCUF6WhbXZWB5LR1gj&#10;xK/dG3N24CEgg09wUhkr3tHRx/aELPcBZJO4ikD3qA74ozQThcMzitq/vqeoy2Nf/AYAAP//AwBQ&#10;SwMEFAAGAAgAAAAhAAzr7mjfAAAACAEAAA8AAABkcnMvZG93bnJldi54bWxMj81qwzAQhO+FvIPY&#10;QG+NbJMK41oOwRAKpT0kzaU32drYpvpxLSVx+/TdnprbLDPMflNuZmvYBacweCchXSXA0LVeD66T&#10;cHzfPeTAQlROK+MdSvjGAJtqcVeqQvur2+PlEDtGJS4USkIf41hwHtoerQorP6Ij7+QnqyKdU8f1&#10;pK5Ubg3PkkRwqwZHH3o1Yt1j+3k4Wwkv9e5N7ZvM5j+mfn49bcev48ejlPfLefsELOIc/8Pwh0/o&#10;UBFT489OB2YkrIVIKSohF8DIF+uUREMiE8Crkt8OqH4BAAD//wMAUEsBAi0AFAAGAAgAAAAhALaD&#10;OJL+AAAA4QEAABMAAAAAAAAAAAAAAAAAAAAAAFtDb250ZW50X1R5cGVzXS54bWxQSwECLQAUAAYA&#10;CAAAACEAOP0h/9YAAACUAQAACwAAAAAAAAAAAAAAAAAvAQAAX3JlbHMvLnJlbHNQSwECLQAUAAYA&#10;CAAAACEAI78vPBkCAAA0BAAADgAAAAAAAAAAAAAAAAAuAgAAZHJzL2Uyb0RvYy54bWxQSwECLQAU&#10;AAYACAAAACEADOvuaN8AAAAIAQAADwAAAAAAAAAAAAAAAABzBAAAZHJzL2Rvd25yZXYueG1sUEsF&#10;BgAAAAAEAAQA8wAAAH8FAAAAAA==&#10;" filled="f" stroked="f" strokeweight=".5pt">
                      <v:textbox>
                        <w:txbxContent>
                          <w:p w14:paraId="0F28FA5D" w14:textId="0A205BD7" w:rsidR="0095561D" w:rsidRPr="006F5C68" w:rsidRDefault="00000000">
                            <w:pPr>
                              <w:rPr>
                                <w:rFonts w:ascii="Comic Sans MS" w:hAnsi="Comic Sans MS"/>
                                <w:b/>
                                <w:bCs/>
                                <w:noProof/>
                                <w:sz w:val="28"/>
                                <w:szCs w:val="28"/>
                              </w:rPr>
                            </w:pPr>
                            <m:oMath>
                              <m:acc>
                                <m:accPr>
                                  <m:ctrlPr>
                                    <w:rPr>
                                      <w:rFonts w:ascii="Cambria Math" w:hAnsi="Cambria Math"/>
                                      <w:bCs/>
                                      <w:noProof/>
                                      <w:sz w:val="28"/>
                                      <w:szCs w:val="28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noProof/>
                                      <w:sz w:val="28"/>
                                      <w:szCs w:val="28"/>
                                    </w:rPr>
                                    <m:t>A</m:t>
                                  </m:r>
                                </m:e>
                              </m:acc>
                            </m:oMath>
                            <w:r w:rsidR="006F5C68">
                              <w:rPr>
                                <w:rFonts w:ascii="Comic Sans MS" w:hAnsi="Comic Sans MS"/>
                                <w:bCs/>
                                <w:noProof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95561D" w:rsidRPr="006C3D4F">
                              <w:rPr>
                                <w:rFonts w:ascii="Cambria Math" w:hAnsi="Cambria Math"/>
                                <w:b/>
                                <w:bCs/>
                                <w:noProof/>
                                <w:sz w:val="28"/>
                                <w:szCs w:val="28"/>
                              </w:rPr>
                              <w:t>=</w:t>
                            </w:r>
                            <w:r w:rsidR="0095561D" w:rsidRPr="006F5C68">
                              <w:rPr>
                                <w:rFonts w:ascii="Comic Sans MS" w:hAnsi="Comic Sans MS"/>
                                <w:bCs/>
                                <w:noProof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E42D4C">
                              <w:rPr>
                                <w:rFonts w:ascii="Cambria Math" w:hAnsi="Cambria Math" w:hint="cs"/>
                                <w:b/>
                                <w:bCs/>
                                <w:sz w:val="24"/>
                                <w:rtl/>
                              </w:rPr>
                              <w:t>.....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12493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20032" behindDoc="0" locked="0" layoutInCell="1" allowOverlap="1" wp14:anchorId="51B8FF80" wp14:editId="08C58EB0">
                      <wp:simplePos x="0" y="0"/>
                      <wp:positionH relativeFrom="column">
                        <wp:posOffset>873599</wp:posOffset>
                      </wp:positionH>
                      <wp:positionV relativeFrom="paragraph">
                        <wp:posOffset>194310</wp:posOffset>
                      </wp:positionV>
                      <wp:extent cx="207010" cy="240665"/>
                      <wp:effectExtent l="0" t="0" r="0" b="6985"/>
                      <wp:wrapNone/>
                      <wp:docPr id="201" name="Text Box 20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2BEC6D5D" w14:textId="012BB143" w:rsidR="00A815F6" w:rsidRPr="00A56FB2" w:rsidRDefault="00A56FB2" w:rsidP="00A815F6">
                                  <w:pPr>
                                    <w:rPr>
                                      <w:rFonts w:ascii="Comic Sans MS" w:hAnsi="Comic Sans MS"/>
                                      <w:b/>
                                      <w:bCs/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</w:pP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B</m:t>
                                    </m:r>
                                  </m:oMath>
                                  <w:r w:rsidR="00A815F6" w:rsidRPr="00A56FB2">
                                    <w:rPr>
                                      <w:rFonts w:ascii="Comic Sans MS" w:hAnsi="Comic Sans MS"/>
                                      <w:b/>
                                      <w:bCs/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51B8FF80" id="Text Box 201" o:spid="_x0000_s1058" type="#_x0000_t202" style="position:absolute;left:0;text-align:left;margin-left:68.8pt;margin-top:15.3pt;width:16.3pt;height:18.95pt;z-index:251820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7lnjGAIAADgEAAAOAAAAZHJzL2Uyb0RvYy54bWysU8tu2zAQvBfoPxC815JVx2kFy4GbwEUB&#10;IwngFDnTFGkRELksSVtyv75Lyq+mPRW9UPvScndmOLvrdUv2wnkFpqLjUU6JMBxqZbYV/f6y/PCJ&#10;Eh+YqVkLRlT0IDy9m79/N+tsKQpooK2FI9jE+LKzFW1CsGWWed4IzfwIrDCYlOA0C+i6bVY71mF3&#10;3WZFnk+zDlxtHXDhPUYfhiSdp/5SCh6epPQikLaiOFtIp0vnJp7ZfMbKrWO2Ufw4BvuHKTRTBi89&#10;t3pggZGdU3+00oo78CDDiIPOQErFRdoBtxnnb7ZZN8yKtAuC4+0ZJv//2vLH/do+OxL6L9AjgRGQ&#10;zvrSYzDu00un4xcnJZhHCA9n2EQfCMdgkd/i7JRwTBWTfDq9iV2yy8/W+fBVgCbRqKhDVhJYbL/y&#10;YSg9lcS7DCxV2yZmWvNbAHsOEZGoPf59mTdaod/0RNUV/VicltlAfcAdHQz0e8uXCidZMR+emUO+&#10;cXjUcHjCQ7bQVRSOFiUNuJ9/i8d6pAGzlHSon4r6HzvmBCXtN4MEfR5PJlFwyZnc3BbouOvM5jpj&#10;dvoeUKJjfC2WJzPWh/ZkSgf6FaW+iLdiihmOd1c0nMz7MKganwoXi0UqQolZFlZmbXlsHaGMOL/0&#10;r8zZIxkBWXyEk9JY+YaToXYgYbELIFUiLAI9oIpERwflmSg/PqWo/2s/VV0e/PwXAAAA//8DAFBL&#10;AwQUAAYACAAAACEAwaQ4w90AAAAJAQAADwAAAGRycy9kb3ducmV2LnhtbEyPTU/DMAyG70j8h8hI&#10;3FjCxrpRmk4IxBXE+JC4eY3XVjRO1WRr+fd4JzhZr/zo9eNiM/lOHWmIbWAL1zMDirgKruXawvvb&#10;09UaVEzIDrvAZOGHImzK87MCcxdGfqXjNtVKSjjmaKFJqc+1jlVDHuMs9MSy24fBY5I41NoNOEq5&#10;7/TcmEx7bFkuNNjTQ0PV9/bgLXw8778+b8xL/eiX/Rgmo9nfamsvL6b7O1CJpvQHw0lf1KEUp104&#10;sIuqk7xYZYJaWBiZJ2Bl5qB2FrL1EnRZ6P8flL8AAAD//wMAUEsBAi0AFAAGAAgAAAAhALaDOJL+&#10;AAAA4QEAABMAAAAAAAAAAAAAAAAAAAAAAFtDb250ZW50X1R5cGVzXS54bWxQSwECLQAUAAYACAAA&#10;ACEAOP0h/9YAAACUAQAACwAAAAAAAAAAAAAAAAAvAQAAX3JlbHMvLnJlbHNQSwECLQAUAAYACAAA&#10;ACEASO5Z4xgCAAA4BAAADgAAAAAAAAAAAAAAAAAuAgAAZHJzL2Uyb0RvYy54bWxQSwECLQAUAAYA&#10;CAAAACEAwaQ4w90AAAAJAQAADwAAAAAAAAAAAAAAAAByBAAAZHJzL2Rvd25yZXYueG1sUEsFBgAA&#10;AAAEAAQA8wAAAHwFAAAAAA==&#10;" filled="f" stroked="f">
                      <v:textbox>
                        <w:txbxContent>
                          <w:p w14:paraId="2BEC6D5D" w14:textId="012BB143" w:rsidR="00A815F6" w:rsidRPr="00A56FB2" w:rsidRDefault="00A56FB2" w:rsidP="00A815F6">
                            <w:pPr>
                              <w:rPr>
                                <w:rFonts w:ascii="Comic Sans MS" w:hAnsi="Comic Sans MS"/>
                                <w:b/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B</m:t>
                              </m:r>
                            </m:oMath>
                            <w:r w:rsidR="00A815F6" w:rsidRPr="00A56FB2">
                              <w:rPr>
                                <w:rFonts w:ascii="Comic Sans MS" w:hAnsi="Comic Sans MS"/>
                                <w:b/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5561D">
              <w:rPr>
                <w:iCs/>
                <w:noProof/>
                <w:sz w:val="32"/>
                <w:szCs w:val="32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88288" behindDoc="0" locked="0" layoutInCell="1" allowOverlap="1" wp14:anchorId="5CE41E12" wp14:editId="1DFFBCE6">
                      <wp:simplePos x="0" y="0"/>
                      <wp:positionH relativeFrom="column">
                        <wp:posOffset>4112260</wp:posOffset>
                      </wp:positionH>
                      <wp:positionV relativeFrom="paragraph">
                        <wp:posOffset>54610</wp:posOffset>
                      </wp:positionV>
                      <wp:extent cx="1209675" cy="342900"/>
                      <wp:effectExtent l="0" t="0" r="0" b="0"/>
                      <wp:wrapNone/>
                      <wp:docPr id="63" name="Text Box 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209675" cy="3429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76AC30D" w14:textId="62D5A1D0" w:rsidR="0095561D" w:rsidRPr="006F5C68" w:rsidRDefault="00A20E90" w:rsidP="0095561D">
                                  <w:p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iCs/>
                                      <w:noProof/>
                                      <w:sz w:val="32"/>
                                      <w:szCs w:val="32"/>
                                    </w:rPr>
                                  </w:pPr>
                                  <m:oMath>
                                    <m:bar>
                                      <m:barPr>
                                        <m:pos m:val="top"/>
                                        <m:ctrlPr>
                                          <w:rPr>
                                            <w:rFonts w:ascii="Cambria Math" w:hAnsi="Cambria Math"/>
                                            <w:bCs/>
                                            <w:noProof/>
                                            <w:sz w:val="28"/>
                                            <w:szCs w:val="28"/>
                                          </w:rPr>
                                        </m:ctrlPr>
                                      </m:ba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noProof/>
                                            <w:sz w:val="28"/>
                                            <w:szCs w:val="28"/>
                                          </w:rPr>
                                          <m:t>AB</m:t>
                                        </m:r>
                                      </m:e>
                                    </m:bar>
                                  </m:oMath>
                                  <w:r w:rsidR="0095561D" w:rsidRPr="006F5C68">
                                    <w:rPr>
                                      <w:rFonts w:ascii="Cambria Math" w:hAnsi="Cambria Math"/>
                                      <w:bCs/>
                                      <w:noProof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r w:rsidR="0095561D" w:rsidRPr="006C3D4F">
                                    <w:rPr>
                                      <w:rFonts w:ascii="Cambria Math" w:hAnsi="Cambria Math"/>
                                      <w:b/>
                                      <w:bCs/>
                                      <w:noProof/>
                                      <w:sz w:val="28"/>
                                      <w:szCs w:val="28"/>
                                    </w:rPr>
                                    <w:t>=</w:t>
                                  </w:r>
                                  <w:r w:rsidR="0095561D" w:rsidRPr="006F5C68">
                                    <w:rPr>
                                      <w:rFonts w:ascii="Cambria Math" w:hAnsi="Cambria Math"/>
                                      <w:bCs/>
                                      <w:noProof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r w:rsidR="00E42D4C">
                                    <w:rPr>
                                      <w:rFonts w:ascii="Cambria Math" w:hAnsi="Cambria Math" w:hint="cs"/>
                                      <w:b/>
                                      <w:bCs/>
                                      <w:sz w:val="24"/>
                                      <w:rtl/>
                                    </w:rPr>
                                    <w:t>.....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5CE41E12" id="Text Box 63" o:spid="_x0000_s1059" type="#_x0000_t202" style="position:absolute;left:0;text-align:left;margin-left:323.8pt;margin-top:4.3pt;width:95.25pt;height:27pt;z-index:251788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vJe1GwIAADQEAAAOAAAAZHJzL2Uyb0RvYy54bWysU8lu2zAQvRfoPxC815LXxILlwE3gooCR&#10;BHCKnGmKtARQHJakLblf3yElL0h7Knqhhpr9vcfFQ1srchTWVaBzOhyklAjNoaj0Pqc/3tZf7ilx&#10;numCKdAipyfh6MPy86dFYzIxghJUISzBItpljclp6b3JksTxUtTMDcAIjU4JtmYer3afFJY1WL1W&#10;yShNZ0kDtjAWuHAO/z51TrqM9aUU3L9I6YQnKqc4m4+njecunMlywbK9ZaaseD8G+4cpalZpbHop&#10;9cQ8Iwdb/VGqrrgFB9IPONQJSFlxEXfAbYbph222JTMi7oLgOHOByf2/svz5uDWvlvj2K7RIYACk&#10;MS5z+DPs00pbhy9OStCPEJ4usInWEx6SRul8djelhKNvPBnN04hrcs021vlvAmoSjJxapCWixY4b&#10;57Ejhp5DQjMN60qpSI3SpMnpbDxNY8LFgxlKY+J11mD5dteSqsApxudFdlCccD8LHfXO8HWFQ2yY&#10;86/MIte4EurXv+AhFWAz6C1KSrC//vY/xCMF6KWkQe3k1P08MCsoUd81kjMfTiZBbPEymd6N8GJv&#10;Pbtbjz7Uj4DyHOJLMTyaId6rsykt1O8o81Xoii6mOfbOqT+bj75TND4TLlarGITyMsxv9NbwUDrA&#10;GiB+a9+ZNT0PHhl8hrPKWPaBji62I2R18CCryFUAukO1xx+lGSnsn1HQ/u09Rl0f+/I3AAAA//8D&#10;AFBLAwQUAAYACAAAACEAznqfst8AAAAIAQAADwAAAGRycy9kb3ducmV2LnhtbEyPwU7DMAyG70i8&#10;Q2QkbixdgRKVptNUaUJCcNjYhZvbeG1Fk5Qm2wpPjznBybK+X78/F6vZDuJEU+i907BcJCDINd70&#10;rtWwf9vcKBAhojM4eEcavijAqry8KDA3/uy2dNrFVnCJCzlq6GIccylD05HFsPAjOWYHP1mMvE6t&#10;NBOeudwOMk2STFrsHV/ocKSqo+Zjd7QanqvNK27r1KrvoXp6OazHz/37vdbXV/P6EUSkOf6F4Vef&#10;1aFkp9ofnQli0JDdPWQc1aB4MFe3agmiZpBmIMtC/n+g/AEAAP//AwBQSwECLQAUAAYACAAAACEA&#10;toM4kv4AAADhAQAAEwAAAAAAAAAAAAAAAAAAAAAAW0NvbnRlbnRfVHlwZXNdLnhtbFBLAQItABQA&#10;BgAIAAAAIQA4/SH/1gAAAJQBAAALAAAAAAAAAAAAAAAAAC8BAABfcmVscy8ucmVsc1BLAQItABQA&#10;BgAIAAAAIQDUvJe1GwIAADQEAAAOAAAAAAAAAAAAAAAAAC4CAABkcnMvZTJvRG9jLnhtbFBLAQIt&#10;ABQABgAIAAAAIQDOep+y3wAAAAgBAAAPAAAAAAAAAAAAAAAAAHUEAABkcnMvZG93bnJldi54bWxQ&#10;SwUGAAAAAAQABADzAAAAgQUAAAAA&#10;" filled="f" stroked="f" strokeweight=".5pt">
                      <v:textbox>
                        <w:txbxContent>
                          <w:p w14:paraId="176AC30D" w14:textId="62D5A1D0" w:rsidR="0095561D" w:rsidRPr="006F5C68" w:rsidRDefault="00000000" w:rsidP="0095561D">
                            <w:p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iCs/>
                                <w:noProof/>
                                <w:sz w:val="32"/>
                                <w:szCs w:val="32"/>
                              </w:rPr>
                            </w:pPr>
                            <m:oMath>
                              <m:bar>
                                <m:barPr>
                                  <m:pos m:val="top"/>
                                  <m:ctrlPr>
                                    <w:rPr>
                                      <w:rFonts w:ascii="Cambria Math" w:hAnsi="Cambria Math"/>
                                      <w:bCs/>
                                      <w:noProof/>
                                      <w:sz w:val="28"/>
                                      <w:szCs w:val="28"/>
                                    </w:rPr>
                                  </m:ctrlPr>
                                </m:ba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noProof/>
                                      <w:sz w:val="28"/>
                                      <w:szCs w:val="28"/>
                                    </w:rPr>
                                    <m:t>AB</m:t>
                                  </m:r>
                                </m:e>
                              </m:bar>
                            </m:oMath>
                            <w:r w:rsidR="0095561D" w:rsidRPr="006F5C68">
                              <w:rPr>
                                <w:rFonts w:ascii="Cambria Math" w:hAnsi="Cambria Math"/>
                                <w:bCs/>
                                <w:noProof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95561D" w:rsidRPr="006C3D4F">
                              <w:rPr>
                                <w:rFonts w:ascii="Cambria Math" w:hAnsi="Cambria Math"/>
                                <w:b/>
                                <w:bCs/>
                                <w:noProof/>
                                <w:sz w:val="28"/>
                                <w:szCs w:val="28"/>
                              </w:rPr>
                              <w:t>=</w:t>
                            </w:r>
                            <w:r w:rsidR="0095561D" w:rsidRPr="006F5C68">
                              <w:rPr>
                                <w:rFonts w:ascii="Cambria Math" w:hAnsi="Cambria Math"/>
                                <w:bCs/>
                                <w:noProof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E42D4C">
                              <w:rPr>
                                <w:rFonts w:ascii="Cambria Math" w:hAnsi="Cambria Math" w:hint="cs"/>
                                <w:b/>
                                <w:bCs/>
                                <w:sz w:val="24"/>
                                <w:rtl/>
                              </w:rPr>
                              <w:t>.....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5561D">
              <w:rPr>
                <w:iCs/>
                <w:noProof/>
                <w:sz w:val="32"/>
                <w:szCs w:val="32"/>
                <w:rtl/>
              </w:rPr>
              <w:tab/>
            </w:r>
          </w:p>
          <w:p w14:paraId="7CE39C99" w14:textId="176765CC" w:rsidR="00E83EF1" w:rsidRDefault="005E358E" w:rsidP="00130BEF">
            <w:pPr>
              <w:bidi/>
              <w:rPr>
                <w:iCs/>
                <w:noProof/>
                <w:sz w:val="32"/>
                <w:szCs w:val="32"/>
                <w:rtl/>
              </w:rPr>
            </w:pP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30272" behindDoc="0" locked="0" layoutInCell="1" allowOverlap="1" wp14:anchorId="255285B2" wp14:editId="76FE778D">
                      <wp:simplePos x="0" y="0"/>
                      <wp:positionH relativeFrom="column">
                        <wp:posOffset>-62436</wp:posOffset>
                      </wp:positionH>
                      <wp:positionV relativeFrom="paragraph">
                        <wp:posOffset>281940</wp:posOffset>
                      </wp:positionV>
                      <wp:extent cx="207010" cy="240665"/>
                      <wp:effectExtent l="0" t="0" r="0" b="6985"/>
                      <wp:wrapNone/>
                      <wp:docPr id="206" name="Text Box 20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53A962CF" w14:textId="625060FA" w:rsidR="004F02AB" w:rsidRPr="00A56FB2" w:rsidRDefault="00A56FB2" w:rsidP="004F02AB">
                                  <w:pPr>
                                    <w:rPr>
                                      <w:rFonts w:ascii="Comic Sans MS" w:hAnsi="Comic Sans MS"/>
                                      <w:b/>
                                      <w:bCs/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K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255285B2" id="Text Box 206" o:spid="_x0000_s1060" type="#_x0000_t202" style="position:absolute;left:0;text-align:left;margin-left:-4.9pt;margin-top:22.2pt;width:16.3pt;height:18.95pt;z-index:251830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SWtxGAIAADgEAAAOAAAAZHJzL2Uyb0RvYy54bWysU8tu2zAQvBfoPxC815JVx2kFy4GbwEUB&#10;IwngFDnTFGkRELksSVtyv75Lyq+mPRW9UPvScndmOLvrdUv2wnkFpqLjUU6JMBxqZbYV/f6y/PCJ&#10;Eh+YqVkLRlT0IDy9m79/N+tsKQpooK2FI9jE+LKzFW1CsGWWed4IzfwIrDCYlOA0C+i6bVY71mF3&#10;3WZFnk+zDlxtHXDhPUYfhiSdp/5SCh6epPQikLaiOFtIp0vnJp7ZfMbKrWO2Ufw4BvuHKTRTBi89&#10;t3pggZGdU3+00oo78CDDiIPOQErFRdoBtxnnb7ZZN8yKtAuC4+0ZJv//2vLH/do+OxL6L9AjgRGQ&#10;zvrSYzDu00un4xcnJZhHCA9n2EQfCMdgkd/i7JRwTBWTfDq9iV2yy8/W+fBVgCbRqKhDVhJYbL/y&#10;YSg9lcS7DCxV2yZmWvNbAHsOEZGoPf59mTdaod/0RNUV/Tg5LbOB+oA7Ohjo95YvFU6yYj48M4d8&#10;4/Co4fCEh2yhqygcLUoacD//Fo/1SANmKelQPxX1P3bMCUrabwYJ+jyeTKLgkjO5uS3QcdeZzXXG&#10;7PQ9oETH+FosT2asD+3JlA70K0p9EW/FFDMc765oOJn3YVA1PhUuFotUhBKzLKzM2vLYOkIZcX7p&#10;X5mzRzICsvgIJ6Wx8g0nQ+1AwmIXQKpEWAR6QBWJjg7KM1F+fEpR/9d+qro8+PkvAAAA//8DAFBL&#10;AwQUAAYACAAAACEAd6E939sAAAAHAQAADwAAAGRycy9kb3ducmV2LnhtbEzOzU7DMBAE4DsS72At&#10;ErfWJgTUhmwqBOIKovxI3Nx4m0TE6yh2m/D2LCd6HM1q9is3s+/VkcbYBUa4WhpQxHVwHTcI729P&#10;ixWomCw72wcmhB+KsKnOz0pbuDDxKx23qVEywrGwCG1KQ6F1rFvyNi7DQCzdPozeJoljo91oJxn3&#10;vc6MudXediwfWjvQQ0v19/bgET6e91+fuXlpHv3NMIXZaPZrjXh5Md/fgUo0p/9j+OMLHSox7cKB&#10;XVQ9wmIt8oSQ5zko6bNM8g5hlV2Drkp96q9+AQAA//8DAFBLAQItABQABgAIAAAAIQC2gziS/gAA&#10;AOEBAAATAAAAAAAAAAAAAAAAAAAAAABbQ29udGVudF9UeXBlc10ueG1sUEsBAi0AFAAGAAgAAAAh&#10;ADj9If/WAAAAlAEAAAsAAAAAAAAAAAAAAAAALwEAAF9yZWxzLy5yZWxzUEsBAi0AFAAGAAgAAAAh&#10;AIlJa3EYAgAAOAQAAA4AAAAAAAAAAAAAAAAALgIAAGRycy9lMm9Eb2MueG1sUEsBAi0AFAAGAAgA&#10;AAAhAHehPd/bAAAABwEAAA8AAAAAAAAAAAAAAAAAcgQAAGRycy9kb3ducmV2LnhtbFBLBQYAAAAA&#10;BAAEAPMAAAB6BQAAAAA=&#10;" filled="f" stroked="f">
                      <v:textbox>
                        <w:txbxContent>
                          <w:p w14:paraId="53A962CF" w14:textId="625060FA" w:rsidR="004F02AB" w:rsidRPr="00A56FB2" w:rsidRDefault="00A56FB2" w:rsidP="004F02AB">
                            <w:pPr>
                              <w:rPr>
                                <w:rFonts w:ascii="Comic Sans MS" w:hAnsi="Comic Sans MS"/>
                                <w:b/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K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F5C68">
              <w:rPr>
                <w:iCs/>
                <w:noProof/>
                <w:sz w:val="32"/>
                <w:szCs w:val="32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86240" behindDoc="0" locked="0" layoutInCell="1" allowOverlap="1" wp14:anchorId="7F970B35" wp14:editId="1B3D5EAD">
                      <wp:simplePos x="0" y="0"/>
                      <wp:positionH relativeFrom="column">
                        <wp:posOffset>2976245</wp:posOffset>
                      </wp:positionH>
                      <wp:positionV relativeFrom="paragraph">
                        <wp:posOffset>144145</wp:posOffset>
                      </wp:positionV>
                      <wp:extent cx="1019175" cy="342900"/>
                      <wp:effectExtent l="0" t="0" r="0" b="0"/>
                      <wp:wrapNone/>
                      <wp:docPr id="62" name="Text Box 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019175" cy="3429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466538F" w14:textId="4FFE3160" w:rsidR="0095561D" w:rsidRPr="006F5C68" w:rsidRDefault="00A20E90" w:rsidP="0095561D">
                                  <w:pPr>
                                    <w:rPr>
                                      <w:rFonts w:ascii="Cambria Math" w:hAnsi="Cambria Math"/>
                                      <w:b/>
                                      <w:bCs/>
                                      <w:noProof/>
                                      <w:sz w:val="28"/>
                                      <w:szCs w:val="28"/>
                                    </w:rPr>
                                  </w:pPr>
                                  <m:oMath>
                                    <m:acc>
                                      <m:accPr>
                                        <m:ctrlPr>
                                          <w:rPr>
                                            <w:rFonts w:ascii="Cambria Math" w:hAnsi="Cambria Math"/>
                                            <w:bCs/>
                                            <w:noProof/>
                                            <w:sz w:val="28"/>
                                            <w:szCs w:val="28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noProof/>
                                            <w:sz w:val="28"/>
                                            <w:szCs w:val="28"/>
                                          </w:rPr>
                                          <m:t>C</m:t>
                                        </m:r>
                                      </m:e>
                                    </m:acc>
                                  </m:oMath>
                                  <w:r w:rsidR="0095561D" w:rsidRPr="006F5C68">
                                    <w:rPr>
                                      <w:rFonts w:ascii="Cambria Math" w:hAnsi="Cambria Math"/>
                                      <w:bCs/>
                                      <w:noProof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r w:rsidR="002650BC">
                                    <w:rPr>
                                      <w:rFonts w:ascii="Cambria Math" w:hAnsi="Cambria Math"/>
                                      <w:bCs/>
                                      <w:noProof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r w:rsidR="0095561D" w:rsidRPr="006C3D4F">
                                    <w:rPr>
                                      <w:rFonts w:ascii="Cambria Math" w:hAnsi="Cambria Math"/>
                                      <w:b/>
                                      <w:bCs/>
                                      <w:noProof/>
                                      <w:sz w:val="28"/>
                                      <w:szCs w:val="28"/>
                                    </w:rPr>
                                    <w:t>=</w:t>
                                  </w:r>
                                  <w:r w:rsidR="0095561D" w:rsidRPr="006F5C68">
                                    <w:rPr>
                                      <w:rFonts w:ascii="Cambria Math" w:hAnsi="Cambria Math"/>
                                      <w:bCs/>
                                      <w:noProof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r w:rsidR="00E42D4C">
                                    <w:rPr>
                                      <w:rFonts w:ascii="Cambria Math" w:hAnsi="Cambria Math" w:hint="cs"/>
                                      <w:b/>
                                      <w:bCs/>
                                      <w:sz w:val="24"/>
                                      <w:rtl/>
                                    </w:rPr>
                                    <w:t>.....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7F970B35" id="Text Box 62" o:spid="_x0000_s1061" type="#_x0000_t202" style="position:absolute;left:0;text-align:left;margin-left:234.35pt;margin-top:11.35pt;width:80.25pt;height:27pt;z-index:251786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BW/JGwIAADQEAAAOAAAAZHJzL2Uyb0RvYy54bWysU11r2zAUfR/sPwi9L7bTpG1MnJK1ZAxC&#10;W0hHnxVZig2yriYpsbNfvyvZ+aDb09iLfOX7fc7R/KFrFDkI62rQBc1GKSVCcyhrvSvoj7fVl3tK&#10;nGe6ZAq0KOhROPqw+Pxp3ppcjKECVQpLsIh2eWsKWnlv8iRxvBINcyMwQqNTgm2Yx6vdJaVlLVZv&#10;VDJO09ukBVsaC1w4h3+feiddxPpSCu5fpHTCE1VQnM3H08ZzG85kMWf5zjJT1XwYg/3DFA2rNTY9&#10;l3pinpG9rf8o1dTcggPpRxyaBKSsuYg74DZZ+mGbTcWMiLsgOM6cYXL/ryx/PmzMqyW++wodEhgA&#10;aY3LHf4M+3TSNuGLkxL0I4THM2yi84SHpDSbZXdTSjj6bibjWRpxTS7Zxjr/TUBDglFQi7REtNhh&#10;7Tx2xNBTSGimYVUrFalRmrQFvb2ZpjHh7MEMpTHxMmuwfLftSF3iFNPTIlsoj7ifhZ56Z/iqxiHW&#10;zPlXZpFrXAn161/wkAqwGQwWJRXYX3/7H+KRAvRS0qJ2Cup+7pkVlKjvGsmZZZNJEFu8TKZ3Y7zY&#10;a8/22qP3zSOgPDN8KYZHM8R7dTKlheYdZb4MXdHFNMfeBfUn89H3isZnwsVyGYNQXob5td4YHkoH&#10;WAPEb907s2bgwSODz3BSGcs/0NHH9oQs9x5kHbkKQPeoDvijNCOFwzMK2r++x6jLY1/8BgAA//8D&#10;AFBLAwQUAAYACAAAACEAJtxbgOEAAAAJAQAADwAAAGRycy9kb3ducmV2LnhtbEyPTUvDQBCG74L/&#10;YRnBm924aJKmmZQSKILoobUXb5vsNgnuR8xu2+ivdzzpaRjm4Z3nLdezNeyspzB4h3C/SIBp13o1&#10;uA7h8La9y4GFKJ2SxjuN8KUDrKvrq1IWyl/cTp/3sWMU4kIhEfoYx4Lz0PbayrDwo3Z0O/rJykjr&#10;1HE1yQuFW8NFkqTcysHRh16Ouu51+7E/WYTnevsqd42w+bepn16Om/Hz8P6IeHszb1bAop7jHwy/&#10;+qQOFTk1/uRUYAbhIc0zQhGEoElAKpYCWIOQpRnwquT/G1Q/AAAA//8DAFBLAQItABQABgAIAAAA&#10;IQC2gziS/gAAAOEBAAATAAAAAAAAAAAAAAAAAAAAAABbQ29udGVudF9UeXBlc10ueG1sUEsBAi0A&#10;FAAGAAgAAAAhADj9If/WAAAAlAEAAAsAAAAAAAAAAAAAAAAALwEAAF9yZWxzLy5yZWxzUEsBAi0A&#10;FAAGAAgAAAAhAO4Fb8kbAgAANAQAAA4AAAAAAAAAAAAAAAAALgIAAGRycy9lMm9Eb2MueG1sUEsB&#10;Ai0AFAAGAAgAAAAhACbcW4DhAAAACQEAAA8AAAAAAAAAAAAAAAAAdQQAAGRycy9kb3ducmV2Lnht&#10;bFBLBQYAAAAABAAEAPMAAACDBQAAAAA=&#10;" filled="f" stroked="f" strokeweight=".5pt">
                      <v:textbox>
                        <w:txbxContent>
                          <w:p w14:paraId="7466538F" w14:textId="4FFE3160" w:rsidR="0095561D" w:rsidRPr="006F5C68" w:rsidRDefault="00000000" w:rsidP="0095561D">
                            <w:pPr>
                              <w:rPr>
                                <w:rFonts w:ascii="Cambria Math" w:hAnsi="Cambria Math"/>
                                <w:b/>
                                <w:bCs/>
                                <w:noProof/>
                                <w:sz w:val="28"/>
                                <w:szCs w:val="28"/>
                              </w:rPr>
                            </w:pPr>
                            <m:oMath>
                              <m:acc>
                                <m:accPr>
                                  <m:ctrlPr>
                                    <w:rPr>
                                      <w:rFonts w:ascii="Cambria Math" w:hAnsi="Cambria Math"/>
                                      <w:bCs/>
                                      <w:noProof/>
                                      <w:sz w:val="28"/>
                                      <w:szCs w:val="28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noProof/>
                                      <w:sz w:val="28"/>
                                      <w:szCs w:val="28"/>
                                    </w:rPr>
                                    <m:t>C</m:t>
                                  </m:r>
                                </m:e>
                              </m:acc>
                            </m:oMath>
                            <w:r w:rsidR="0095561D" w:rsidRPr="006F5C68">
                              <w:rPr>
                                <w:rFonts w:ascii="Cambria Math" w:hAnsi="Cambria Math"/>
                                <w:bCs/>
                                <w:noProof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2650BC">
                              <w:rPr>
                                <w:rFonts w:ascii="Cambria Math" w:hAnsi="Cambria Math"/>
                                <w:bCs/>
                                <w:noProof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95561D" w:rsidRPr="006C3D4F">
                              <w:rPr>
                                <w:rFonts w:ascii="Cambria Math" w:hAnsi="Cambria Math"/>
                                <w:b/>
                                <w:bCs/>
                                <w:noProof/>
                                <w:sz w:val="28"/>
                                <w:szCs w:val="28"/>
                              </w:rPr>
                              <w:t>=</w:t>
                            </w:r>
                            <w:r w:rsidR="0095561D" w:rsidRPr="006F5C68">
                              <w:rPr>
                                <w:rFonts w:ascii="Cambria Math" w:hAnsi="Cambria Math"/>
                                <w:bCs/>
                                <w:noProof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E42D4C">
                              <w:rPr>
                                <w:rFonts w:ascii="Cambria Math" w:hAnsi="Cambria Math" w:hint="cs"/>
                                <w:b/>
                                <w:bCs/>
                                <w:sz w:val="24"/>
                                <w:rtl/>
                              </w:rPr>
                              <w:t>.....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12493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22080" behindDoc="0" locked="0" layoutInCell="1" allowOverlap="1" wp14:anchorId="15A4965C" wp14:editId="1C65CF78">
                      <wp:simplePos x="0" y="0"/>
                      <wp:positionH relativeFrom="column">
                        <wp:posOffset>862169</wp:posOffset>
                      </wp:positionH>
                      <wp:positionV relativeFrom="paragraph">
                        <wp:posOffset>292735</wp:posOffset>
                      </wp:positionV>
                      <wp:extent cx="207010" cy="240665"/>
                      <wp:effectExtent l="0" t="0" r="0" b="6985"/>
                      <wp:wrapNone/>
                      <wp:docPr id="202" name="Text Box 20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19C04BE1" w14:textId="6D4E8572" w:rsidR="00A815F6" w:rsidRPr="00A56FB2" w:rsidRDefault="00A56FB2" w:rsidP="00A815F6">
                                  <w:pPr>
                                    <w:rPr>
                                      <w:rFonts w:ascii="Comic Sans MS" w:hAnsi="Comic Sans MS"/>
                                      <w:b/>
                                      <w:bCs/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</w:pP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C</m:t>
                                    </m:r>
                                  </m:oMath>
                                  <w:r w:rsidR="00A815F6" w:rsidRPr="00A56FB2">
                                    <w:rPr>
                                      <w:rFonts w:ascii="Comic Sans MS" w:hAnsi="Comic Sans MS"/>
                                      <w:b/>
                                      <w:bCs/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15A4965C" id="Text Box 202" o:spid="_x0000_s1062" type="#_x0000_t202" style="position:absolute;left:0;text-align:left;margin-left:67.9pt;margin-top:23.05pt;width:16.3pt;height:18.95pt;z-index:251822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K4UAGAIAADgEAAAOAAAAZHJzL2Uyb0RvYy54bWysU8tu2zAQvBfoPxC815JVx2kFy4GbwEUB&#10;IwngFDnTFGkRELksSVtyv75Lyq+mPRW9UPvScndmOLvrdUv2wnkFpqLjUU6JMBxqZbYV/f6y/PCJ&#10;Eh+YqVkLRlT0IDy9m79/N+tsKQpooK2FI9jE+LKzFW1CsGWWed4IzfwIrDCYlOA0C+i6bVY71mF3&#10;3WZFnk+zDlxtHXDhPUYfhiSdp/5SCh6epPQikLaiOFtIp0vnJp7ZfMbKrWO2Ufw4BvuHKTRTBi89&#10;t3pggZGdU3+00oo78CDDiIPOQErFRdoBtxnnb7ZZN8yKtAuC4+0ZJv//2vLH/do+OxL6L9AjgRGQ&#10;zvrSYzDu00un4xcnJZhHCA9n2EQfCMdgkd/i7JRwTBWTfDq9iV2yy8/W+fBVgCbRqKhDVhJYbL/y&#10;YSg9lcS7DCxV2yZmWvNbAHsOEZGoPf59mTdaod/0RNUV/Tg9LbOB+oA7Ohjo95YvFU6yYj48M4d8&#10;4/Co4fCEh2yhqygcLUoacD//Fo/1SANmKelQPxX1P3bMCUrabwYJ+jyeTKLgkjO5uS3QcdeZzXXG&#10;7PQ9oETH+FosT2asD+3JlA70K0p9EW/FFDMc765oOJn3YVA1PhUuFotUhBKzLKzM2vLYOkIZcX7p&#10;X5mzRzICsvgIJ6Wx8g0nQ+1AwmIXQKpEWAR6QBWJjg7KM1F+fEpR/9d+qro8+PkvAAAA//8DAFBL&#10;AwQUAAYACAAAACEAatYNO90AAAAJAQAADwAAAGRycy9kb3ducmV2LnhtbEyPwU7DMBBE70j8g7VI&#10;3Oi6kEYhxKkQiCsVpa3Umxtvk4h4HcVuE/6+7gmOoxnNvCmWk+3EmQbfOlYwn0kQxJUzLdcKNt8f&#10;DxkIHzQb3TkmBb/kYVne3hQ6N27kLzqvQy1iCftcK2hC6HNEXzVktZ+5njh6RzdYHaIcajSDHmO5&#10;7fBRyhStbjkuNLqnt4aqn/XJKth+Hve7RK7qd7voRzdJZPuMSt3fTa8vIAJN4S8MV/yIDmVkOrgT&#10;Gy+6qJ8WET0oSNI5iGsgzRIQBwVZIgHLAv8/KC8AAAD//wMAUEsBAi0AFAAGAAgAAAAhALaDOJL+&#10;AAAA4QEAABMAAAAAAAAAAAAAAAAAAAAAAFtDb250ZW50X1R5cGVzXS54bWxQSwECLQAUAAYACAAA&#10;ACEAOP0h/9YAAACUAQAACwAAAAAAAAAAAAAAAAAvAQAAX3JlbHMvLnJlbHNQSwECLQAUAAYACAAA&#10;ACEANiuFABgCAAA4BAAADgAAAAAAAAAAAAAAAAAuAgAAZHJzL2Uyb0RvYy54bWxQSwECLQAUAAYA&#10;CAAAACEAatYNO90AAAAJAQAADwAAAAAAAAAAAAAAAAByBAAAZHJzL2Rvd25yZXYueG1sUEsFBgAA&#10;AAAEAAQA8wAAAHwFAAAAAA==&#10;" filled="f" stroked="f">
                      <v:textbox>
                        <w:txbxContent>
                          <w:p w14:paraId="19C04BE1" w14:textId="6D4E8572" w:rsidR="00A815F6" w:rsidRPr="00A56FB2" w:rsidRDefault="00A56FB2" w:rsidP="00A815F6">
                            <w:pPr>
                              <w:rPr>
                                <w:rFonts w:ascii="Comic Sans MS" w:hAnsi="Comic Sans MS"/>
                                <w:b/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C</m:t>
                              </m:r>
                            </m:oMath>
                            <w:r w:rsidR="00A815F6" w:rsidRPr="00A56FB2">
                              <w:rPr>
                                <w:rFonts w:ascii="Comic Sans MS" w:hAnsi="Comic Sans MS"/>
                                <w:b/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12493">
              <w:rPr>
                <w:b/>
                <w:bCs/>
                <w:i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15936" behindDoc="0" locked="0" layoutInCell="1" allowOverlap="1" wp14:anchorId="5E1CAFBA" wp14:editId="08D4E00D">
                      <wp:simplePos x="0" y="0"/>
                      <wp:positionH relativeFrom="column">
                        <wp:posOffset>159859</wp:posOffset>
                      </wp:positionH>
                      <wp:positionV relativeFrom="paragraph">
                        <wp:posOffset>35560</wp:posOffset>
                      </wp:positionV>
                      <wp:extent cx="0" cy="377190"/>
                      <wp:effectExtent l="0" t="0" r="38100" b="22860"/>
                      <wp:wrapNone/>
                      <wp:docPr id="197" name="Straight Connector 19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377190"/>
                              </a:xfrm>
                              <a:prstGeom prst="line">
                                <a:avLst/>
                              </a:prstGeom>
                              <a:ln w="1905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line w14:anchorId="673CE08D" id="Straight Connector 197" o:spid="_x0000_s1026" style="position:absolute;z-index:251815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.6pt,2.8pt" to="12.6pt,3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z+4HwAEAAMsDAAAOAAAAZHJzL2Uyb0RvYy54bWysU01v1DAQvSP1P1i+s0mKYGm02R62KhcE&#10;K9r+ANcZbyz8pbHZZP89Y2ebVgUhhLg49njem/fGk831ZA07AkbtXcebVc0ZOOl77Q4df7i/ffuR&#10;s5iE64XxDjp+gsivtxdvNmNo4dIP3vSAjEhcbMfQ8SGl0FZVlANYEVc+gKNL5dGKREc8VD2Kkdit&#10;qS7r+kM1euwDegkxUvRmvuTbwq8UyPRVqQiJmY6TtlRWLOtjXqvtRrQHFGHQ8ixD/IMKK7SjogvV&#10;jUiC/UD9C5XVEn30Kq2kt5VXSksoHshNU79yczeIAMULNSeGpU3x/9HKL8c9Mt3T212tOXPC0iPd&#10;JRT6MCS2885RCz2yfEu9GkNsCbJzezyfYthjNj4ptPlLlthU+nta+gtTYnIOSoq+W6+bq9L66hkX&#10;MKZP4C3Lm44b7bJz0Yrj55ioFqU+peSwcWzMmuv3M1EWNkspu3QyMKd9A0X2qHhT6Mpgwc4gOwoa&#10;if57k20RuXGUmSFKG7OA6j+DzrkZBmXY/ha4ZJeK3qUFaLXz+LuqaXqSquZ8kv3Ca94++v5UHqZc&#10;0MQUZ+fpziP58lzgz//g9icAAAD//wMAUEsDBBQABgAIAAAAIQB/iPsL1gAAAAYBAAAPAAAAZHJz&#10;L2Rvd25yZXYueG1sTI7BToRAEETvJv7DpE28uY0YiEGajdFw8WAUNV5nmRaITA9hZgH/3tGLHitV&#10;efXK/WZHtfDsBycEl7sEFEvrzCAdwetLfXENygctRo9OmOCLPeyr05NSF8at8sxLEzoVIeILTdCH&#10;MBWIvu3Zar9zE0vsPtxsdYhx7tDMeo1wO2KaJDlaPUh86PXEdz23n83REuDDPS6N46Z+el8fr/gN&#10;a4NIdH623d6ACryFvzH86Ed1qKLTwR3FeDUSpFkalwRZDirWv/FAkGcJYFXif/3qGwAA//8DAFBL&#10;AQItABQABgAIAAAAIQC2gziS/gAAAOEBAAATAAAAAAAAAAAAAAAAAAAAAABbQ29udGVudF9UeXBl&#10;c10ueG1sUEsBAi0AFAAGAAgAAAAhADj9If/WAAAAlAEAAAsAAAAAAAAAAAAAAAAALwEAAF9yZWxz&#10;Ly5yZWxzUEsBAi0AFAAGAAgAAAAhAJvP7gfAAQAAywMAAA4AAAAAAAAAAAAAAAAALgIAAGRycy9l&#10;Mm9Eb2MueG1sUEsBAi0AFAAGAAgAAAAhAH+I+wvWAAAABgEAAA8AAAAAAAAAAAAAAAAAGgQAAGRy&#10;cy9kb3ducmV2LnhtbFBLBQYAAAAABAAEAPMAAAAdBQAAAAA=&#10;" strokecolor="black [3040]" strokeweight="1.5pt"/>
                  </w:pict>
                </mc:Fallback>
              </mc:AlternateContent>
            </w:r>
            <w:r w:rsidR="00912493">
              <w:rPr>
                <w:b/>
                <w:bCs/>
                <w:i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03648" behindDoc="0" locked="0" layoutInCell="1" allowOverlap="1" wp14:anchorId="46E80C4D" wp14:editId="69A401B3">
                      <wp:simplePos x="0" y="0"/>
                      <wp:positionH relativeFrom="column">
                        <wp:posOffset>921859</wp:posOffset>
                      </wp:positionH>
                      <wp:positionV relativeFrom="paragraph">
                        <wp:posOffset>24130</wp:posOffset>
                      </wp:positionV>
                      <wp:extent cx="1905" cy="384810"/>
                      <wp:effectExtent l="0" t="0" r="36195" b="34290"/>
                      <wp:wrapNone/>
                      <wp:docPr id="50" name="Straight Connector 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905" cy="384810"/>
                              </a:xfrm>
                              <a:prstGeom prst="line">
                                <a:avLst/>
                              </a:prstGeom>
                              <a:ln w="1905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line w14:anchorId="7897976A" id="Straight Connector 50" o:spid="_x0000_s1026" style="position:absolute;flip:x;z-index:25180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2.6pt,1.9pt" to="72.75pt,3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BJwoyQEAANYDAAAOAAAAZHJzL2Uyb0RvYy54bWysU8Fu1DAQvSP1Hyzfu0kKRUu02R62KhwQ&#10;rGj5ANexNxa2xxqbTfbvGTvbUBWEEOJi2Z55b+Y9jzc3k7PsqDAa8B1vVjVnykvojT90/OvD3eWa&#10;s5iE74UFrzp+UpHfbC9ebcbQqisYwPYKGZH42I6h40NKoa2qKAflRFxBUJ6CGtCJREc8VD2Kkdid&#10;ra7q+m01AvYBQaoY6fZ2DvJt4ddayfRZ66gSsx2n3lJZsayPea22G9EeUITByHMb4h+6cMJ4KrpQ&#10;3Yok2Hc0v1A5IxEi6LSS4CrQ2khVNJCapn6h5n4QQRUtZE4Mi03x/9HKT8c9MtN3/Jrs8cLRG90n&#10;FOYwJLYD78lBQEZBcmoMsSXAzu/xfIphj1n2pNExbU34QENQjCBpbCo+nxaf1ZSYpMvmXX3NmaTA&#10;6/WbdVO4q5kkkwWM6b0Cx/Km49b4bIJoxfFjTFSYUp9S8rX1bJw5Z6Lc5dxX2aWTVXPaF6VJaa5f&#10;6MqMqZ1FdhQ0Hf23JmskcuspM0O0sXYB1X8GnXMzTJW5+1vgkl0qgk8L0BkP+LuqaXpqVc/51PYz&#10;rXn7CP2pvFIJ0PAUZedBz9P5/FzgP7/j9gcAAAD//wMAUEsDBBQABgAIAAAAIQCPQ4wX3AAAAAgB&#10;AAAPAAAAZHJzL2Rvd25yZXYueG1sTI8xT8MwFIR3JP6D9ZBYEHUocVVCnApQmVAHAks3N37EEfFz&#10;FLtt+u95neh4utPdd+Vq8r044Bi7QBoeZhkIpCbYjloN31/v90sQMRmypg+EGk4YYVVdX5WmsOFI&#10;n3ioUyu4hGJhNLiUhkLK2Dj0Js7CgMTeTxi9SSzHVtrRHLnc93KeZQvpTUe84MyAbw6b33rvNWxq&#10;VO7Jvw6b7Uc4rZXLarxba317M708g0g4pf8wnPEZHSpm2oU92Sh61rmac1TDIz84+7lSIHYaFnkO&#10;sirl5YHqDwAA//8DAFBLAQItABQABgAIAAAAIQC2gziS/gAAAOEBAAATAAAAAAAAAAAAAAAAAAAA&#10;AABbQ29udGVudF9UeXBlc10ueG1sUEsBAi0AFAAGAAgAAAAhADj9If/WAAAAlAEAAAsAAAAAAAAA&#10;AAAAAAAALwEAAF9yZWxzLy5yZWxzUEsBAi0AFAAGAAgAAAAhAH0EnCjJAQAA1gMAAA4AAAAAAAAA&#10;AAAAAAAALgIAAGRycy9lMm9Eb2MueG1sUEsBAi0AFAAGAAgAAAAhAI9DjBfcAAAACAEAAA8AAAAA&#10;AAAAAAAAAAAAIwQAAGRycy9kb3ducmV2LnhtbFBLBQYAAAAABAAEAPMAAAAsBQAAAAA=&#10;" strokecolor="black [3040]" strokeweight="1.5pt"/>
                  </w:pict>
                </mc:Fallback>
              </mc:AlternateContent>
            </w:r>
            <w:r w:rsidR="0095561D">
              <w:rPr>
                <w:iCs/>
                <w:noProof/>
                <w:sz w:val="32"/>
                <w:szCs w:val="32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90336" behindDoc="0" locked="0" layoutInCell="1" allowOverlap="1" wp14:anchorId="09C93FF0" wp14:editId="53E22BF5">
                      <wp:simplePos x="0" y="0"/>
                      <wp:positionH relativeFrom="column">
                        <wp:posOffset>4131309</wp:posOffset>
                      </wp:positionH>
                      <wp:positionV relativeFrom="paragraph">
                        <wp:posOffset>144145</wp:posOffset>
                      </wp:positionV>
                      <wp:extent cx="1209675" cy="342900"/>
                      <wp:effectExtent l="0" t="0" r="0" b="0"/>
                      <wp:wrapNone/>
                      <wp:docPr id="192" name="Text Box 19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209675" cy="3429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4BDD988" w14:textId="779DCAFA" w:rsidR="0095561D" w:rsidRPr="0095561D" w:rsidRDefault="00A20E90" w:rsidP="0095561D">
                                  <w:pPr>
                                    <w:rPr>
                                      <w:rFonts w:ascii="Cambria Math" w:hAnsi="Cambria Math"/>
                                      <w:i/>
                                      <w:iCs/>
                                      <w:noProof/>
                                      <w:sz w:val="32"/>
                                      <w:szCs w:val="32"/>
                                    </w:rPr>
                                  </w:pPr>
                                  <m:oMath>
                                    <m:bar>
                                      <m:barPr>
                                        <m:pos m:val="top"/>
                                        <m:ctrlPr>
                                          <w:rPr>
                                            <w:rFonts w:ascii="Cambria Math" w:hAnsi="Cambria Math"/>
                                            <w:bCs/>
                                            <w:noProof/>
                                            <w:sz w:val="28"/>
                                            <w:szCs w:val="28"/>
                                          </w:rPr>
                                        </m:ctrlPr>
                                      </m:ba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noProof/>
                                            <w:sz w:val="28"/>
                                            <w:szCs w:val="28"/>
                                          </w:rPr>
                                          <m:t>EH</m:t>
                                        </m:r>
                                      </m:e>
                                    </m:bar>
                                  </m:oMath>
                                  <w:r w:rsidR="0095561D" w:rsidRPr="0095561D">
                                    <w:rPr>
                                      <w:rFonts w:ascii="Cambria Math" w:hAnsi="Cambria Math"/>
                                      <w:i/>
                                      <w:iCs/>
                                      <w:noProof/>
                                      <w:sz w:val="32"/>
                                      <w:szCs w:val="32"/>
                                    </w:rPr>
                                    <w:t xml:space="preserve"> </w:t>
                                  </w:r>
                                  <w:r w:rsidR="0095561D" w:rsidRPr="006C3D4F">
                                    <w:rPr>
                                      <w:rFonts w:ascii="Cambria Math" w:hAnsi="Cambria Math"/>
                                      <w:b/>
                                      <w:bCs/>
                                      <w:noProof/>
                                      <w:sz w:val="28"/>
                                      <w:szCs w:val="28"/>
                                    </w:rPr>
                                    <w:t>=</w:t>
                                  </w:r>
                                  <w:r w:rsidR="0095561D">
                                    <w:rPr>
                                      <w:rFonts w:ascii="Cambria Math" w:hAnsi="Cambria Math"/>
                                      <w:noProof/>
                                      <w:sz w:val="32"/>
                                      <w:szCs w:val="32"/>
                                    </w:rPr>
                                    <w:t xml:space="preserve"> </w:t>
                                  </w:r>
                                  <w:r w:rsidR="00E42D4C">
                                    <w:rPr>
                                      <w:rFonts w:ascii="Cambria Math" w:hAnsi="Cambria Math" w:hint="cs"/>
                                      <w:b/>
                                      <w:bCs/>
                                      <w:sz w:val="24"/>
                                      <w:rtl/>
                                    </w:rPr>
                                    <w:t>......</w:t>
                                  </w:r>
                                  <w:r w:rsidR="0095561D" w:rsidRPr="0095561D">
                                    <w:rPr>
                                      <w:rFonts w:ascii="Cambria Math" w:hAnsi="Cambria Math"/>
                                      <w:i/>
                                      <w:iCs/>
                                      <w:noProof/>
                                      <w:sz w:val="32"/>
                                      <w:szCs w:val="32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09C93FF0" id="Text Box 192" o:spid="_x0000_s1063" type="#_x0000_t202" style="position:absolute;left:0;text-align:left;margin-left:325.3pt;margin-top:11.35pt;width:95.25pt;height:27pt;z-index:25179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eUtWGwIAADQEAAAOAAAAZHJzL2Uyb0RvYy54bWysU8lu2zAQvRfoPxC815IdL7FgOXATuChg&#10;JAGcImeaIi0BFIclaUvu13dIyQvSnopeqKFmf+9x8dDWihyFdRXonA4HKSVCcygqvc/pj7f1l3tK&#10;nGe6YAq0yOlJOPqw/Pxp0ZhMjKAEVQhLsIh2WWNyWnpvsiRxvBQ1cwMwQqNTgq2Zx6vdJ4VlDVav&#10;VTJK02nSgC2MBS6cw79PnZMuY30pBfcvUjrhicopzubjaeO5C2eyXLBsb5kpK96Pwf5hippVGpte&#10;Sj0xz8jBVn+UqituwYH0Aw51AlJWXMQdcJth+mGbbcmMiLsgOM5cYHL/ryx/Pm7NqyW+/QotEhgA&#10;aYzLHP4M+7TS1uGLkxL0I4SnC2yi9YSHpFE6n84mlHD03Y1H8zTimlyzjXX+m4CaBCOnFmmJaLHj&#10;xnnsiKHnkNBMw7pSKlKjNGlyOr2bpDHh4sEMpTHxOmuwfLtrSVXgFLPzIjsoTrifhY56Z/i6wiE2&#10;zPlXZpFrXAn161/wkAqwGfQWJSXYX3/7H+KRAvRS0qB2cup+HpgVlKjvGsmZD8fjILZ4GU9mI7zY&#10;W8/u1qMP9SOgPIf4UgyPZoj36mxKC/U7ynwVuqKLaY69c+rP5qPvFI3PhIvVKgahvAzzG701PJQO&#10;sAaI39p3Zk3Pg0cGn+GsMpZ9oKOL7QhZHTzIKnIVgO5Q7fFHaUYK+2cUtH97j1HXx778DQAA//8D&#10;AFBLAwQUAAYACAAAACEAH05TeuEAAAAJAQAADwAAAGRycy9kb3ducmV2LnhtbEyPTUvDQBRF90L/&#10;w/AK7uwkwSYhZlJKoAiii9Zu3L1kXpPgfMTMtI3+eseVXT7u4d7zys2sFbvQ5AZrBMSrCBiZ1srB&#10;dAKO77uHHJjzaCQqa0jANznYVIu7Egtpr2ZPl4PvWCgxrkABvfdjwblre9LoVnYkE7KTnTT6cE4d&#10;lxNeQ7lWPImilGscTFjocaS6p/bzcNYCXurdG+6bROc/qn5+PW3Hr+PHWoj75bx9AuZp9v8w/OkH&#10;daiCU2PPRjqmBKTrKA2ogCTJgAUgf4xjYI2ALM2AVyW//aD6BQAA//8DAFBLAQItABQABgAIAAAA&#10;IQC2gziS/gAAAOEBAAATAAAAAAAAAAAAAAAAAAAAAABbQ29udGVudF9UeXBlc10ueG1sUEsBAi0A&#10;FAAGAAgAAAAhADj9If/WAAAAlAEAAAsAAAAAAAAAAAAAAAAALwEAAF9yZWxzLy5yZWxzUEsBAi0A&#10;FAAGAAgAAAAhAKp5S1YbAgAANAQAAA4AAAAAAAAAAAAAAAAALgIAAGRycy9lMm9Eb2MueG1sUEsB&#10;Ai0AFAAGAAgAAAAhAB9OU3rhAAAACQEAAA8AAAAAAAAAAAAAAAAAdQQAAGRycy9kb3ducmV2Lnht&#10;bFBLBQYAAAAABAAEAPMAAACDBQAAAAA=&#10;" filled="f" stroked="f" strokeweight=".5pt">
                      <v:textbox>
                        <w:txbxContent>
                          <w:p w14:paraId="34BDD988" w14:textId="779DCAFA" w:rsidR="0095561D" w:rsidRPr="0095561D" w:rsidRDefault="00000000" w:rsidP="0095561D">
                            <w:pPr>
                              <w:rPr>
                                <w:rFonts w:ascii="Cambria Math" w:hAnsi="Cambria Math"/>
                                <w:i/>
                                <w:iCs/>
                                <w:noProof/>
                                <w:sz w:val="32"/>
                                <w:szCs w:val="32"/>
                              </w:rPr>
                            </w:pPr>
                            <m:oMath>
                              <m:bar>
                                <m:barPr>
                                  <m:pos m:val="top"/>
                                  <m:ctrlPr>
                                    <w:rPr>
                                      <w:rFonts w:ascii="Cambria Math" w:hAnsi="Cambria Math"/>
                                      <w:bCs/>
                                      <w:noProof/>
                                      <w:sz w:val="28"/>
                                      <w:szCs w:val="28"/>
                                    </w:rPr>
                                  </m:ctrlPr>
                                </m:ba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noProof/>
                                      <w:sz w:val="28"/>
                                      <w:szCs w:val="28"/>
                                    </w:rPr>
                                    <m:t>EH</m:t>
                                  </m:r>
                                </m:e>
                              </m:bar>
                            </m:oMath>
                            <w:r w:rsidR="0095561D" w:rsidRPr="0095561D">
                              <w:rPr>
                                <w:rFonts w:ascii="Cambria Math" w:hAnsi="Cambria Math"/>
                                <w:i/>
                                <w:iCs/>
                                <w:noProof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="0095561D" w:rsidRPr="006C3D4F">
                              <w:rPr>
                                <w:rFonts w:ascii="Cambria Math" w:hAnsi="Cambria Math"/>
                                <w:b/>
                                <w:bCs/>
                                <w:noProof/>
                                <w:sz w:val="28"/>
                                <w:szCs w:val="28"/>
                              </w:rPr>
                              <w:t>=</w:t>
                            </w:r>
                            <w:r w:rsidR="0095561D">
                              <w:rPr>
                                <w:rFonts w:ascii="Cambria Math" w:hAnsi="Cambria Math"/>
                                <w:noProof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="00E42D4C">
                              <w:rPr>
                                <w:rFonts w:ascii="Cambria Math" w:hAnsi="Cambria Math" w:hint="cs"/>
                                <w:b/>
                                <w:bCs/>
                                <w:sz w:val="24"/>
                                <w:rtl/>
                              </w:rPr>
                              <w:t>......</w:t>
                            </w:r>
                            <w:r w:rsidR="0095561D" w:rsidRPr="0095561D">
                              <w:rPr>
                                <w:rFonts w:ascii="Cambria Math" w:hAnsi="Cambria Math"/>
                                <w:i/>
                                <w:iCs/>
                                <w:noProof/>
                                <w:sz w:val="32"/>
                                <w:szCs w:val="32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42FB948A" w14:textId="127BAB38" w:rsidR="00E83EF1" w:rsidRPr="00A815F6" w:rsidRDefault="00912493" w:rsidP="00645DDA">
            <w:pPr>
              <w:tabs>
                <w:tab w:val="left" w:pos="7555"/>
              </w:tabs>
              <w:bidi/>
              <w:rPr>
                <w:i/>
                <w:noProof/>
                <w:sz w:val="32"/>
                <w:szCs w:val="32"/>
                <w:rtl/>
              </w:rPr>
            </w:pP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24128" behindDoc="0" locked="0" layoutInCell="1" allowOverlap="1" wp14:anchorId="45B41FFF" wp14:editId="26BD407B">
                      <wp:simplePos x="0" y="0"/>
                      <wp:positionH relativeFrom="column">
                        <wp:posOffset>474819</wp:posOffset>
                      </wp:positionH>
                      <wp:positionV relativeFrom="paragraph">
                        <wp:posOffset>290830</wp:posOffset>
                      </wp:positionV>
                      <wp:extent cx="207010" cy="240665"/>
                      <wp:effectExtent l="0" t="0" r="0" b="6985"/>
                      <wp:wrapNone/>
                      <wp:docPr id="203" name="Text Box 20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21DCC4AF" w14:textId="39B3DA0D" w:rsidR="00A815F6" w:rsidRPr="00A56FB2" w:rsidRDefault="00A56FB2" w:rsidP="00A815F6">
                                  <w:pPr>
                                    <w:rPr>
                                      <w:rFonts w:ascii="Comic Sans MS" w:hAnsi="Comic Sans MS"/>
                                      <w:b/>
                                      <w:bCs/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</w:pP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D</m:t>
                                    </m:r>
                                  </m:oMath>
                                  <w:r w:rsidR="00A815F6" w:rsidRPr="00A56FB2">
                                    <w:rPr>
                                      <w:rFonts w:ascii="Comic Sans MS" w:hAnsi="Comic Sans MS"/>
                                      <w:b/>
                                      <w:bCs/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45B41FFF" id="Text Box 203" o:spid="_x0000_s1064" type="#_x0000_t202" style="position:absolute;left:0;text-align:left;margin-left:37.4pt;margin-top:22.9pt;width:16.3pt;height:18.95pt;z-index:251824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AH+OGAIAADgEAAAOAAAAZHJzL2Uyb0RvYy54bWysU8tu2zAQvBfoPxC815Jdx0kEy4GbwEUB&#10;IwngFDnTFGkRELksSVtyv75Lyq8mORW9UPvScndmOL3rdEN2wnkFpqTDQU6JMBwqZTYl/fmy+HJD&#10;iQ/MVKwBI0q6F57ezT5/mra2ECOooamEI9jE+KK1Ja1DsEWWeV4LzfwArDCYlOA0C+i6TVY51mJ3&#10;3WSjPJ9kLbjKOuDCe4w+9Ek6S/2lFDw8SelFIE1JcbaQTpfOdTyz2ZQVG8dsrfhhDPYPU2imDF56&#10;avXAAiNbp9610oo78CDDgIPOQErFRdoBtxnmb7ZZ1cyKtAuC4+0JJv//2vLH3co+OxK6b9AhgRGQ&#10;1vrCYzDu00mn4xcnJZhHCPcn2EQXCMfgKL/G2SnhmBqN88nkKnbJzj9b58N3AZpEo6QOWUlgsd3S&#10;h770WBLvMrBQTZOYacxfAezZR0Si9vD3ed5ohW7dEVWV9OvNcZk1VHvc0UFPv7d8oXCSJfPhmTnk&#10;G4dHDYcnPGQDbUnhYFFSg/v9UTzWIw2YpaRF/ZTU/9oyJyhpfhgk6HY4HkfBJWd8dT1Cx11m1pcZ&#10;s9X3gBId4muxPJmxPjRHUzrQryj1ebwVU8xwvLuk4Wjeh17V+FS4mM9TEUrMsrA0K8tj6whlxPml&#10;e2XOHsgIyOIjHJXGijec9LU9CfNtAKkSYRHoHlUkOjooz0T54SlF/V/6qer84Gd/AAAA//8DAFBL&#10;AwQUAAYACAAAACEAvDkiS9wAAAAIAQAADwAAAGRycy9kb3ducmV2LnhtbEyPzU7DMBCE70i8g7VI&#10;3KgNpKSEbCoE4gqi/Ejc3HibRMTrKHab8PZsT3BajWY08225nn2vDjTGLjDC5cKAIq6D67hBeH97&#10;uliBismys31gQvihCOvq9KS0hQsTv9JhkxolJRwLi9CmNBRax7olb+MiDMTi7cLobRI5NtqNdpJy&#10;3+srY260tx3LQmsHemip/t7sPcLH8+7rMzMvzaNfDlOYjWZ/qxHPz+b7O1CJ5vQXhiO+oEMlTNuw&#10;ZxdVj5BnQp4QsqXco2/yDNQWYXWdg65K/f+B6hcAAP//AwBQSwECLQAUAAYACAAAACEAtoM4kv4A&#10;AADhAQAAEwAAAAAAAAAAAAAAAAAAAAAAW0NvbnRlbnRfVHlwZXNdLnhtbFBLAQItABQABgAIAAAA&#10;IQA4/SH/1gAAAJQBAAALAAAAAAAAAAAAAAAAAC8BAABfcmVscy8ucmVsc1BLAQItABQABgAIAAAA&#10;IQBKAH+OGAIAADgEAAAOAAAAAAAAAAAAAAAAAC4CAABkcnMvZTJvRG9jLnhtbFBLAQItABQABgAI&#10;AAAAIQC8OSJL3AAAAAgBAAAPAAAAAAAAAAAAAAAAAHIEAABkcnMvZG93bnJldi54bWxQSwUGAAAA&#10;AAQABADzAAAAewUAAAAA&#10;" filled="f" stroked="f">
                      <v:textbox>
                        <w:txbxContent>
                          <w:p w14:paraId="21DCC4AF" w14:textId="39B3DA0D" w:rsidR="00A815F6" w:rsidRPr="00A56FB2" w:rsidRDefault="00A56FB2" w:rsidP="00A815F6">
                            <w:pPr>
                              <w:rPr>
                                <w:rFonts w:ascii="Comic Sans MS" w:hAnsi="Comic Sans MS"/>
                                <w:b/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D</m:t>
                              </m:r>
                            </m:oMath>
                            <w:r w:rsidR="00A815F6" w:rsidRPr="00A56FB2">
                              <w:rPr>
                                <w:rFonts w:ascii="Comic Sans MS" w:hAnsi="Comic Sans MS"/>
                                <w:b/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bCs/>
                <w:i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13888" behindDoc="0" locked="0" layoutInCell="1" allowOverlap="1" wp14:anchorId="3FCE382A" wp14:editId="455F666E">
                      <wp:simplePos x="0" y="0"/>
                      <wp:positionH relativeFrom="column">
                        <wp:posOffset>156684</wp:posOffset>
                      </wp:positionH>
                      <wp:positionV relativeFrom="paragraph">
                        <wp:posOffset>109220</wp:posOffset>
                      </wp:positionV>
                      <wp:extent cx="306705" cy="220980"/>
                      <wp:effectExtent l="0" t="0" r="36195" b="26670"/>
                      <wp:wrapNone/>
                      <wp:docPr id="196" name="Straight Connector 19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06705" cy="220980"/>
                              </a:xfrm>
                              <a:prstGeom prst="lin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line w14:anchorId="681A8F88" id="Straight Connector 196" o:spid="_x0000_s1026" style="position:absolute;z-index:251813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.35pt,8.6pt" to="36.5pt,2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lz5a5AEAALIDAAAOAAAAZHJzL2Uyb0RvYy54bWysU8tu2zAQvBfoPxC815Jd2I0FyznYSC99&#10;BEj6ARs+JAJ8gcta9t93Sblu2t6K+kBzd7nDneFod392lp1UQhN8z5eLljPlRZDGDz3/9vzw7o4z&#10;zOAl2OBVzy8K+f3+7ZvdFDu1CmOwUiVGIB67KfZ8zDl2TYNiVA5wEaLyVNQhOcgUpqGRCSZCd7ZZ&#10;te2mmUKSMQWhECl7nIt8X/G1ViJ/1RpVZrbnNFuua6rrS1mb/Q66IUEcjbiOAf8whQPj6dIb1BEy&#10;sO/J/AXljEgBg84LEVwTtDZCVQ7EZtn+weZphKgqFxIH400m/H+w4svpMTEj6e22G848OHqkp5zA&#10;DGNmh+A9SRgSK1XSaorYUcvBP6ZrhPExFeJnnVz5J0rsXPW93PRV58wEJd+3mw/tmjNBpdWq3d5V&#10;/ZtfzTFh/qiCY2XTc2t8oQ8dnD5hpgvp6M8jJe3Dg7G2PqH1bCoc2jW9sgBykraQaesicUM/cAZ2&#10;IIuKnCokBmtkaS9AeMGDTewE5BIylwzTM83MmQXMVCAi9Tc3jiDVfHS7pvRsIYT8Ocg5vaQh5jzN&#10;O0PX0X+7svA4Ao5zSy0VJOqwvoykqnmvtIvss9Bl9xLkperflIiMUduuJi7Oex3T/vWntv8BAAD/&#10;/wMAUEsDBBQABgAIAAAAIQCeW3uC2wAAAAcBAAAPAAAAZHJzL2Rvd25yZXYueG1sTI/BTsMwDIbv&#10;SLxDZCRuLKVstJSmE0zishtlAo5eE9qKxKmarGvfHnOCo/3/+vy53M7OismMofek4HaVgDDUeN1T&#10;q+Dw9nKTgwgRSaP1ZBQsJsC2urwosdD+TK9mqmMrGEKhQAVdjEMhZWg64zCs/GCIsy8/Oow8jq3U&#10;I54Z7qxMk+ReOuyJL3Q4mF1nmu/65Jiy+cif95gflsXWnw/r3ft+IqfU9dX89Agimjn+leFXn9Wh&#10;YqejP5EOwipI1xk3eZ+lIDjP7vi1o4JNmoCsSvnfv/oBAAD//wMAUEsBAi0AFAAGAAgAAAAhALaD&#10;OJL+AAAA4QEAABMAAAAAAAAAAAAAAAAAAAAAAFtDb250ZW50X1R5cGVzXS54bWxQSwECLQAUAAYA&#10;CAAAACEAOP0h/9YAAACUAQAACwAAAAAAAAAAAAAAAAAvAQAAX3JlbHMvLnJlbHNQSwECLQAUAAYA&#10;CAAAACEA5pc+WuQBAACyAwAADgAAAAAAAAAAAAAAAAAuAgAAZHJzL2Uyb0RvYy54bWxQSwECLQAU&#10;AAYACAAAACEAnlt7gtsAAAAHAQAADwAAAAAAAAAAAAAAAAA+BAAAZHJzL2Rvd25yZXYueG1sUEsF&#10;BgAAAAAEAAQA8wAAAEYFAAAAAA==&#10;" strokeweight="1.5pt"/>
                  </w:pict>
                </mc:Fallback>
              </mc:AlternateContent>
            </w:r>
            <w:r>
              <w:rPr>
                <w:b/>
                <w:bCs/>
                <w:i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05696" behindDoc="0" locked="0" layoutInCell="1" allowOverlap="1" wp14:anchorId="093AE080" wp14:editId="77E96931">
                      <wp:simplePos x="0" y="0"/>
                      <wp:positionH relativeFrom="column">
                        <wp:posOffset>582769</wp:posOffset>
                      </wp:positionH>
                      <wp:positionV relativeFrom="paragraph">
                        <wp:posOffset>101600</wp:posOffset>
                      </wp:positionV>
                      <wp:extent cx="340995" cy="240030"/>
                      <wp:effectExtent l="0" t="0" r="20955" b="26670"/>
                      <wp:wrapNone/>
                      <wp:docPr id="51" name="Straight Connector 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340995" cy="240030"/>
                              </a:xfrm>
                              <a:prstGeom prst="lin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line w14:anchorId="25F404F2" id="Straight Connector 51" o:spid="_x0000_s1026" style="position:absolute;flip:x;z-index:251805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5.9pt,8pt" to="72.75pt,2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GW/q7QEAALoDAAAOAAAAZHJzL2Uyb0RvYy54bWysU8tu2zAQvBfoPxC815KduKgFyznYSHvo&#10;w0DSD9jwIRHgC1zWsv++S8o10vZWVAeC3OUOd2ZH24ezs+ykEprge75ctJwpL4I0fuj59+fHdx84&#10;wwxegg1e9fyikD/s3r7ZTrFTqzAGK1ViBOKxm2LPx5xj1zQoRuUAFyEqT0kdkoNMxzQ0MsFE6M42&#10;q7Z930whyZiCUIgUPcxJvqv4WiuRv2mNKjPbc+ot1zXV9aWszW4L3ZAgjkZc24B/6MKB8fToDeoA&#10;GdiPZP6CckakgEHnhQiuCVoboSoHYrNs/2DzNEJUlQuJg/EmE/4/WPH1dEzMyJ6vl5x5cDSjp5zA&#10;DGNm++A9KRgSoyQpNUXsqGDvj+l6wnhMhfZZJ8e0NfETmaAKQdTYuep8uemszpkJCt7dt5vNmjNB&#10;qdV9297VOTQzTIGLCfNHFRwrm55b44sM0MHpM2Z6mq7+ulLCPjwaa+sorWcTtbBp1zRtAeQobSHT&#10;1kXiiH7gDOxAVhU5VUgM1shSXoDwgnub2AnILWQyGaZn6pkzC5gpQUTqNxeOINV8dbOm8GwlhPwl&#10;yDm8pCbmOPU7Q9fWf3uy8DgAjnNJTRUkqrC+tKSqia+0ywBmycvuJchLnURTTmSQWnY1c3Hg6zPt&#10;X/9yu58AAAD//wMAUEsDBBQABgAIAAAAIQDC52NX3gAAAAgBAAAPAAAAZHJzL2Rvd25yZXYueG1s&#10;TI/NTsMwEITvSLyDtUhcqtYpkKqEbCqERCWkcujPA7jxNkkbr6PYbcPbsz3BcXdGM9/ki8G16kJ9&#10;aDwjTCcJKOLS24YrhN32czwHFaJha1rPhPBDARbF/V1uMuuvvKbLJlZKQjhkBqGOscu0DmVNzoSJ&#10;74hFO/jemShnX2nbm6uEu1Y/JclMO9OwNNSmo4+aytPm7BDCiFff65WUbokOyXHULZfuC/HxYXh/&#10;AxVpiH9muOELOhTCtPdntkG1CK9TIY/yn8mkm/6SpqD2COnzHHSR6/8Dil8AAAD//wMAUEsBAi0A&#10;FAAGAAgAAAAhALaDOJL+AAAA4QEAABMAAAAAAAAAAAAAAAAAAAAAAFtDb250ZW50X1R5cGVzXS54&#10;bWxQSwECLQAUAAYACAAAACEAOP0h/9YAAACUAQAACwAAAAAAAAAAAAAAAAAvAQAAX3JlbHMvLnJl&#10;bHNQSwECLQAUAAYACAAAACEAKxlv6u0BAAC6AwAADgAAAAAAAAAAAAAAAAAuAgAAZHJzL2Uyb0Rv&#10;Yy54bWxQSwECLQAUAAYACAAAACEAwudjV94AAAAIAQAADwAAAAAAAAAAAAAAAABHBAAAZHJzL2Rv&#10;d25yZXYueG1sUEsFBgAAAAAEAAQA8wAAAFIFAAAAAA==&#10;" strokeweight="1.5pt"/>
                  </w:pict>
                </mc:Fallback>
              </mc:AlternateContent>
            </w:r>
            <w:r w:rsidR="004F02AB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32320" behindDoc="0" locked="0" layoutInCell="1" allowOverlap="1" wp14:anchorId="327924ED" wp14:editId="507577D5">
                      <wp:simplePos x="0" y="0"/>
                      <wp:positionH relativeFrom="column">
                        <wp:posOffset>254429</wp:posOffset>
                      </wp:positionH>
                      <wp:positionV relativeFrom="paragraph">
                        <wp:posOffset>295883</wp:posOffset>
                      </wp:positionV>
                      <wp:extent cx="65785" cy="240665"/>
                      <wp:effectExtent l="38100" t="0" r="29845" b="6985"/>
                      <wp:wrapNone/>
                      <wp:docPr id="207" name="Text Box 20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5785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61F1E482" w14:textId="0DF16060" w:rsidR="004F02AB" w:rsidRPr="00A56FB2" w:rsidRDefault="00A56FB2" w:rsidP="004F02AB">
                                  <w:pPr>
                                    <w:rPr>
                                      <w:rFonts w:ascii="Comic Sans MS" w:hAnsi="Comic Sans MS"/>
                                      <w:b/>
                                      <w:bCs/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H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327924ED" id="Text Box 207" o:spid="_x0000_s1065" type="#_x0000_t202" style="position:absolute;left:0;text-align:left;margin-left:20.05pt;margin-top:23.3pt;width:5.2pt;height:18.95pt;z-index:251832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gNd3GAIAADcEAAAOAAAAZHJzL2Uyb0RvYy54bWysU11v2jAUfZ+0/2D5fQQY0DYiVKwV0yTU&#10;VqJTn41jk0i2r2cbEvbrd+2Ej3V7mvbi3K9c33vO8fy+1YochPM1mIKOBkNKhOFQ1mZX0O+vq0+3&#10;lPjATMkUGFHQo/D0fvHxw7yxuRhDBaoUjmAT4/PGFrQKweZZ5nklNPMDsMJgUoLTLKDrdlnpWIPd&#10;tcrGw+Esa8CV1gEX3mP0sUvSReovpeDhWUovAlEFxdlCOl06t/HMFnOW7xyzVc37Mdg/TKFZbfDS&#10;c6tHFhjZu/qPVrrmDjzIMOCgM5Cy5iLtgNuMhu+22VTMirQLguPtGSb//9ryp8PGvjgS2i/QIoER&#10;kMb63GMw7tNKp+MXJyWYRwiPZ9hEGwjH4Gx6czulhGNmPBnOZtPYJLv8a50PXwVoEo2COiQlYcUO&#10;ax+60lNJvMrAqlYqEaPMbwHs2UVEYrb/+zJutEK7bUldFvTz3WmXLZRHXNFBx763fFXjJGvmwwtz&#10;SDduhRIOz3hIBU1BobcoqcD9/Fs81iMLmKWkQfkU1P/YMycoUd8M8nM3mkyi3pIzmd6M0XHXme11&#10;xuz1A6BCR/hYLE9mrA/qZEoH+g2Vvoy3YooZjncXNJzMh9CJGl8KF8tlKkKFWRbWZmN5bB2hjDi/&#10;tm/M2Z6MgCQ+wUloLH/HSVfbkbDcB5B1IiwC3aGKREcH1Zko719SlP+1n6ou733xCwAA//8DAFBL&#10;AwQUAAYACAAAACEAdIjme9sAAAAHAQAADwAAAGRycy9kb3ducmV2LnhtbEyOzU7DMBCE70i8g7VI&#10;3Oi6KIlKiFMhEFcQ5Ufi5sbbJCJeR7HbhLdnOcFpNJrRzFdtFz+oE02xD2xgvdKgiJvgem4NvL0+&#10;Xm1AxWTZ2SEwGfimCNv6/KyypQszv9Bpl1olIxxLa6BLaSwRY9ORt3EVRmLJDmHyNomdWnSTnWXc&#10;D3itdYHe9iwPnR3pvqPma3f0Bt6fDp8fmX5uH3w+zmHRyP4Gjbm8WO5uQSVa0l8ZfvEFHWph2ocj&#10;u6gGA5leS1O0KEBJnusc1N7AJssB6wr/89c/AAAA//8DAFBLAQItABQABgAIAAAAIQC2gziS/gAA&#10;AOEBAAATAAAAAAAAAAAAAAAAAAAAAABbQ29udGVudF9UeXBlc10ueG1sUEsBAi0AFAAGAAgAAAAh&#10;ADj9If/WAAAAlAEAAAsAAAAAAAAAAAAAAAAALwEAAF9yZWxzLy5yZWxzUEsBAi0AFAAGAAgAAAAh&#10;AOSA13cYAgAANwQAAA4AAAAAAAAAAAAAAAAALgIAAGRycy9lMm9Eb2MueG1sUEsBAi0AFAAGAAgA&#10;AAAhAHSI5nvbAAAABwEAAA8AAAAAAAAAAAAAAAAAcgQAAGRycy9kb3ducmV2LnhtbFBLBQYAAAAA&#10;BAAEAPMAAAB6BQAAAAA=&#10;" filled="f" stroked="f">
                      <v:textbox>
                        <w:txbxContent>
                          <w:p w14:paraId="61F1E482" w14:textId="0DF16060" w:rsidR="004F02AB" w:rsidRPr="00A56FB2" w:rsidRDefault="00A56FB2" w:rsidP="004F02AB">
                            <w:pPr>
                              <w:rPr>
                                <w:rFonts w:ascii="Comic Sans MS" w:hAnsi="Comic Sans MS"/>
                                <w:b/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H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45DDA">
              <w:rPr>
                <w:iCs/>
                <w:noProof/>
                <w:sz w:val="32"/>
                <w:szCs w:val="32"/>
                <w:rtl/>
              </w:rPr>
              <w:tab/>
            </w:r>
          </w:p>
          <w:p w14:paraId="18BAA718" w14:textId="545B6DB5" w:rsidR="005E358E" w:rsidRPr="009B36EB" w:rsidRDefault="005E358E" w:rsidP="005E358E">
            <w:pPr>
              <w:bidi/>
              <w:rPr>
                <w:sz w:val="32"/>
                <w:szCs w:val="32"/>
                <w:rtl/>
              </w:rPr>
            </w:pPr>
          </w:p>
        </w:tc>
        <w:tc>
          <w:tcPr>
            <w:tcW w:w="676" w:type="dxa"/>
            <w:tcBorders>
              <w:top w:val="thinThickSmallGap" w:sz="12" w:space="0" w:color="auto"/>
              <w:left w:val="thickThinSmallGap" w:sz="12" w:space="0" w:color="auto"/>
              <w:bottom w:val="single" w:sz="4" w:space="0" w:color="auto"/>
            </w:tcBorders>
            <w:vAlign w:val="center"/>
          </w:tcPr>
          <w:p w14:paraId="5B3CA574" w14:textId="0E2B6EF2" w:rsidR="00E83EF1" w:rsidRPr="00D36F45" w:rsidRDefault="00D36F45" w:rsidP="00DB70B7">
            <w:pPr>
              <w:bidi/>
              <w:jc w:val="center"/>
              <w:rPr>
                <w:bCs/>
                <w:noProof/>
                <w:sz w:val="24"/>
                <w:rtl/>
                <w:lang w:val="fa-IR"/>
              </w:rPr>
            </w:pPr>
            <w:r w:rsidRPr="00D36F45">
              <w:rPr>
                <w:rFonts w:hint="cs"/>
                <w:bCs/>
                <w:noProof/>
                <w:sz w:val="24"/>
                <w:rtl/>
                <w:lang w:val="fa-IR"/>
              </w:rPr>
              <w:t>1</w:t>
            </w:r>
          </w:p>
          <w:p w14:paraId="4BA8F219" w14:textId="40A44734" w:rsidR="00DB70B7" w:rsidRDefault="00DB70B7" w:rsidP="00DB70B7">
            <w:pPr>
              <w:bidi/>
              <w:rPr>
                <w:b/>
                <w:bCs/>
                <w:noProof/>
                <w:sz w:val="26"/>
                <w:szCs w:val="26"/>
                <w:rtl/>
                <w:lang w:val="fa-IR"/>
              </w:rPr>
            </w:pPr>
          </w:p>
        </w:tc>
      </w:tr>
      <w:tr w:rsidR="0095561D" w:rsidRPr="005B3F55" w14:paraId="5574E299" w14:textId="77777777" w:rsidTr="00BD5F7F">
        <w:trPr>
          <w:trHeight w:val="2987"/>
        </w:trPr>
        <w:tc>
          <w:tcPr>
            <w:tcW w:w="676" w:type="dxa"/>
            <w:tcBorders>
              <w:top w:val="single" w:sz="4" w:space="0" w:color="auto"/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4E80597C" w14:textId="321783CA" w:rsidR="0095561D" w:rsidRPr="00524AFF" w:rsidRDefault="008A2F24" w:rsidP="00524AFF">
            <w:pPr>
              <w:bidi/>
              <w:jc w:val="center"/>
              <w:rPr>
                <w:rStyle w:val="Strong"/>
                <w:b w:val="0"/>
                <w:rtl/>
              </w:rPr>
            </w:pPr>
            <w:r>
              <w:rPr>
                <w:rStyle w:val="Strong"/>
                <w:rFonts w:hint="cs"/>
                <w:b w:val="0"/>
                <w:rtl/>
              </w:rPr>
              <w:t>16</w:t>
            </w:r>
          </w:p>
          <w:p w14:paraId="6D1D997A" w14:textId="77777777" w:rsidR="00524AFF" w:rsidRDefault="00524AFF" w:rsidP="00524AFF">
            <w:pPr>
              <w:bidi/>
              <w:rPr>
                <w:rStyle w:val="Strong"/>
                <w:bCs w:val="0"/>
                <w:rtl/>
              </w:rPr>
            </w:pPr>
          </w:p>
          <w:p w14:paraId="456C05EE" w14:textId="77777777" w:rsidR="00524AFF" w:rsidRDefault="00524AFF" w:rsidP="00524AFF">
            <w:pPr>
              <w:bidi/>
              <w:rPr>
                <w:rStyle w:val="Strong"/>
                <w:bCs w:val="0"/>
                <w:rtl/>
              </w:rPr>
            </w:pPr>
          </w:p>
          <w:p w14:paraId="2B0525D4" w14:textId="77777777" w:rsidR="00524AFF" w:rsidRDefault="00524AFF" w:rsidP="00524AFF">
            <w:pPr>
              <w:bidi/>
              <w:rPr>
                <w:rStyle w:val="Strong"/>
                <w:bCs w:val="0"/>
                <w:rtl/>
              </w:rPr>
            </w:pPr>
          </w:p>
          <w:p w14:paraId="45FBCFB5" w14:textId="77777777" w:rsidR="00524AFF" w:rsidRDefault="00524AFF" w:rsidP="00524AFF">
            <w:pPr>
              <w:bidi/>
              <w:rPr>
                <w:rStyle w:val="Strong"/>
                <w:bCs w:val="0"/>
                <w:rtl/>
              </w:rPr>
            </w:pPr>
          </w:p>
          <w:p w14:paraId="3407CACE" w14:textId="77777777" w:rsidR="00524AFF" w:rsidRDefault="00524AFF" w:rsidP="00524AFF">
            <w:pPr>
              <w:bidi/>
              <w:rPr>
                <w:rStyle w:val="Strong"/>
                <w:bCs w:val="0"/>
                <w:rtl/>
              </w:rPr>
            </w:pPr>
          </w:p>
          <w:p w14:paraId="3E0DDDFA" w14:textId="685C326F" w:rsidR="00524AFF" w:rsidRPr="00524AFF" w:rsidRDefault="00524AFF" w:rsidP="00524AFF">
            <w:pPr>
              <w:bidi/>
              <w:rPr>
                <w:rStyle w:val="Strong"/>
                <w:bCs w:val="0"/>
                <w:rtl/>
              </w:rPr>
            </w:pPr>
          </w:p>
        </w:tc>
        <w:tc>
          <w:tcPr>
            <w:tcW w:w="9713" w:type="dxa"/>
            <w:tcBorders>
              <w:top w:val="single" w:sz="4" w:space="0" w:color="auto"/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4B22BCEE" w14:textId="37871908" w:rsidR="0095561D" w:rsidRPr="00192ECD" w:rsidRDefault="00B81C99" w:rsidP="0092362B">
            <w:pPr>
              <w:bidi/>
              <w:spacing w:line="360" w:lineRule="auto"/>
              <w:rPr>
                <w:b/>
                <w:bCs/>
                <w:i/>
                <w:noProof/>
                <w:sz w:val="26"/>
                <w:szCs w:val="26"/>
                <w:rtl/>
              </w:rPr>
            </w:pP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44608" behindDoc="0" locked="0" layoutInCell="1" allowOverlap="1" wp14:anchorId="670909BE" wp14:editId="0C2EFD61">
                      <wp:simplePos x="0" y="0"/>
                      <wp:positionH relativeFrom="column">
                        <wp:posOffset>29921</wp:posOffset>
                      </wp:positionH>
                      <wp:positionV relativeFrom="paragraph">
                        <wp:posOffset>385953</wp:posOffset>
                      </wp:positionV>
                      <wp:extent cx="323850" cy="256032"/>
                      <wp:effectExtent l="0" t="0" r="0" b="0"/>
                      <wp:wrapNone/>
                      <wp:docPr id="199" name="Text Box 19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23850" cy="2560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18F6F8C8" w14:textId="7A9447FD" w:rsidR="004B2DD4" w:rsidRPr="003840DB" w:rsidRDefault="004B2DD4" w:rsidP="004B2DD4">
                                  <w:pPr>
                                    <w:rPr>
                                      <w:rFonts w:ascii="Comic Sans MS" w:hAnsi="Comic Sans MS"/>
                                      <w:sz w:val="24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noProof/>
                                          <w:sz w:val="8"/>
                                          <w:szCs w:val="36"/>
                                          <w:lang w:bidi="ar-SA"/>
                                        </w:rPr>
                                        <w:drawing>
                                          <wp:inline distT="0" distB="0" distL="0" distR="0" wp14:anchorId="4AB5A900" wp14:editId="36213CBE">
                                            <wp:extent cx="24130" cy="3175"/>
                                            <wp:effectExtent l="0" t="0" r="0" b="0"/>
                                            <wp:docPr id="836839728" name="Picture 836839728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42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4130" cy="31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m:r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A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670909BE" id="Text Box 199" o:spid="_x0000_s1066" type="#_x0000_t202" style="position:absolute;left:0;text-align:left;margin-left:2.35pt;margin-top:30.4pt;width:25.5pt;height:20.15pt;z-index:251844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U2WsFwIAADgEAAAOAAAAZHJzL2Uyb0RvYy54bWysU8tu2zAQvBfoPxC817JlO00Ey4GbwEUB&#10;IwngFDnTFGkJkLgsubbkfn2XlF9Neyp6ofal4e7OcHbfNTXbK+crMDkfDYacKSOhqMw2599fl59u&#10;OfMoTCFqMCrnB+X5/fzjh1lrM5VCCXWhHCMQ47PW5rxEtFmSeFmqRvgBWGUoqcE1Asl126RwoiX0&#10;pk7S4fAmacEV1oFU3lP0sU/yecTXWkl81torZHXOqTeMp4vnJpzJfCayrRO2rOSxDfEPXTSiMnTp&#10;GepRoGA7V/0B1VTSgQeNAwlNAlpXUsUZaJrR8N0061JYFWeh5Xh7XpP/f7Dyab+2L45h9wU6IjAs&#10;pLU+8xQM83TaNeFLnTLK0woP57WpDpmk4Dgd304pIymVTm+G4zSgJJefrfP4VUHDgpFzR6zEZYn9&#10;ymNfeioJdxlYVnUdmanNbwHC7CMqUnv8+9JvsLDbdKwqcj6J7IbQBooDzeigp99buayok5Xw+CIc&#10;8U3Nk4bxmQ5dQ5tzOFqcleB+/i0e6okGynLWkn5y7n/shFOc1d8MEXQ3mlADDKMzmX5OyXHXmc11&#10;xuyaByCJjui1WBnNUI/1ydQOmjeS+iLcSilhJN2dczyZD9irmp6KVItFLCKJWYErs7YyQIdVhj2/&#10;dm/C2SMZSCw+wUlpInvHSV/bk7DYIegqEnbZKhEdHJJnpPz4lIL+r/1YdXnw818AAAD//wMAUEsD&#10;BBQABgAIAAAAIQDm2YyH2gAAAAcBAAAPAAAAZHJzL2Rvd25yZXYueG1sTI/BTsMwEETvSPyDtUjc&#10;6DqoKRDiVAjEFUSBSr258TaJiNdR7Dbh71lOcBzN0+zbcj37Xp1ojF1gA9lCgyKug+u4MfDx/nx1&#10;Cyomy872gcnAN0VYV+dnpS1cmPiNTpvUKBnhWFgDbUpDgRjrlryNizAQS3cIo7dJ4tigG+0k477H&#10;a61X6G3HcqG1Az22VH9tjt7A58tht13q1+bJ58MUZo3s79CYy4v54R5Uojn9wfCrL+pQidM+HNlF&#10;1RtY3ghoYKXlAanzXPJeMJ1lgFWJ//2rHwAAAP//AwBQSwECLQAUAAYACAAAACEAtoM4kv4AAADh&#10;AQAAEwAAAAAAAAAAAAAAAAAAAAAAW0NvbnRlbnRfVHlwZXNdLnhtbFBLAQItABQABgAIAAAAIQA4&#10;/SH/1gAAAJQBAAALAAAAAAAAAAAAAAAAAC8BAABfcmVscy8ucmVsc1BLAQItABQABgAIAAAAIQBD&#10;U2WsFwIAADgEAAAOAAAAAAAAAAAAAAAAAC4CAABkcnMvZTJvRG9jLnhtbFBLAQItABQABgAIAAAA&#10;IQDm2YyH2gAAAAcBAAAPAAAAAAAAAAAAAAAAAHEEAABkcnMvZG93bnJldi54bWxQSwUGAAAAAAQA&#10;BADzAAAAeAUAAAAA&#10;" filled="f" stroked="f">
                      <v:textbox>
                        <w:txbxContent>
                          <w:p w14:paraId="18F6F8C8" w14:textId="7A9447FD" w:rsidR="004B2DD4" w:rsidRPr="003840DB" w:rsidRDefault="004B2DD4" w:rsidP="004B2DD4">
                            <w:pPr>
                              <w:rPr>
                                <w:rFonts w:ascii="Comic Sans MS" w:hAnsi="Comic Sans MS"/>
                                <w:sz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noProof/>
                                    <w:sz w:val="8"/>
                                    <w:szCs w:val="36"/>
                                    <w:lang w:bidi="ar-SA"/>
                                  </w:rPr>
                                  <w:drawing>
                                    <wp:inline distT="0" distB="0" distL="0" distR="0" wp14:anchorId="4AB5A900" wp14:editId="36213CBE">
                                      <wp:extent cx="24130" cy="3175"/>
                                      <wp:effectExtent l="0" t="0" r="0" b="0"/>
                                      <wp:docPr id="836839728" name="Picture 836839728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43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4130" cy="31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4"/>
                                  </w:rPr>
                                  <m:t>A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54824" w:rsidRPr="00454824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38816" behindDoc="0" locked="0" layoutInCell="1" allowOverlap="1" wp14:anchorId="4244E6C1" wp14:editId="19567368">
                      <wp:simplePos x="0" y="0"/>
                      <wp:positionH relativeFrom="column">
                        <wp:posOffset>651713</wp:posOffset>
                      </wp:positionH>
                      <wp:positionV relativeFrom="paragraph">
                        <wp:posOffset>385953</wp:posOffset>
                      </wp:positionV>
                      <wp:extent cx="323850" cy="226771"/>
                      <wp:effectExtent l="0" t="0" r="0" b="1905"/>
                      <wp:wrapNone/>
                      <wp:docPr id="498" name="Text Box 49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23850" cy="22677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6E74F624" w14:textId="38E9C4E4" w:rsidR="00454824" w:rsidRPr="003840DB" w:rsidRDefault="00454824" w:rsidP="00454824">
                                  <w:pPr>
                                    <w:rPr>
                                      <w:rFonts w:ascii="Comic Sans MS" w:hAnsi="Comic Sans MS"/>
                                      <w:sz w:val="32"/>
                                      <w:szCs w:val="32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noProof/>
                                          <w:sz w:val="8"/>
                                          <w:szCs w:val="36"/>
                                          <w:lang w:bidi="ar-SA"/>
                                        </w:rPr>
                                        <w:drawing>
                                          <wp:inline distT="0" distB="0" distL="0" distR="0" wp14:anchorId="1813C741" wp14:editId="49CFCBF9">
                                            <wp:extent cx="24130" cy="3175"/>
                                            <wp:effectExtent l="0" t="0" r="0" b="0"/>
                                            <wp:docPr id="836839732" name="Picture 836839732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42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4130" cy="31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m:r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B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4244E6C1" id="Text Box 498" o:spid="_x0000_s1067" type="#_x0000_t202" style="position:absolute;left:0;text-align:left;margin-left:51.3pt;margin-top:30.4pt;width:25.5pt;height:17.85pt;z-index:251938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pOmwGAIAADgEAAAOAAAAZHJzL2Uyb0RvYy54bWysU8tu2zAQvBfoPxC8x7IVJ04Fy4GbwEUB&#10;IwngFDnTFGkJILksSVtyv75Lyq+mPRW5UPvScndmOL3vtCI74XwDpqSjwZASYThUjdmU9Mfr4uqO&#10;Eh+YqZgCI0q6F57ezz5/mra2EDnUoCrhCDYxvmhtSesQbJFlntdCMz8AKwwmJTjNArpuk1WOtdhd&#10;qywfDm+zFlxlHXDhPUYf+ySdpf5SCh6epfQiEFVSnC2k06VzHc9sNmXFxjFbN/wwBvuPKTRrDF56&#10;avXIAiNb1/zVSjfcgQcZBhx0BlI2XKQdcJvR8N02q5pZkXZBcLw9weQ/ri1/2q3siyOh+wodEhgB&#10;aa0vPAbjPp10On5xUoJ5hHB/gk10gXAMXufXdzeY4ZjK89vJJHXJzj9b58M3AZpEo6QOWUlgsd3S&#10;B7wQS48l8S4Di0apxIwyfwSwsI+IRO3h7/O80QrduiNNVdLxaZk1VHvc0UFPv7d80eAkS+bDC3PI&#10;Nw6PGg7PeEgFbUnhYFFSg/v1r3isRxowS0mL+imp/7llTlCivhsk6MtoPI6CS874ZpKj4y4z68uM&#10;2eoHQImO8LVYnsxYH9TRlA70G0p9Hm/FFDMc7y5pOJoPoVc1PhUu5vNUhBKzLCzNyvLYOkIZcX7t&#10;3pizBzICsvgER6Wx4h0nfW1PwnwbQDaJsAh0jyqyFx2UZ+Lx8JSi/i/9VHV+8LPfAAAA//8DAFBL&#10;AwQUAAYACAAAACEA09canNwAAAAJAQAADwAAAGRycy9kb3ducmV2LnhtbEyPzU7DMBCE70i8g7VI&#10;3OiaQiIa4lQIxBVE+ZG4ufE2iYjXUew24e3ZnuhxZj/NzpTr2ffqQGPsAhu4XmhQxHVwHTcGPt6f&#10;r+5AxWTZ2T4wGfilCOvq/Ky0hQsTv9FhkxolIRwLa6BNaSgQY92St3ERBmK57cLobRI5NuhGO0m4&#10;73GpdY7ediwfWjvQY0v1z2bvDXy+7L6/bvVr8+SzYQqzRvYrNObyYn64B5VoTv8wHOtLdaik0zbs&#10;2UXVi9bLXFADuZYJRyC7EWNrYJVngFWJpwuqPwAAAP//AwBQSwECLQAUAAYACAAAACEAtoM4kv4A&#10;AADhAQAAEwAAAAAAAAAAAAAAAAAAAAAAW0NvbnRlbnRfVHlwZXNdLnhtbFBLAQItABQABgAIAAAA&#10;IQA4/SH/1gAAAJQBAAALAAAAAAAAAAAAAAAAAC8BAABfcmVscy8ucmVsc1BLAQItABQABgAIAAAA&#10;IQAMpOmwGAIAADgEAAAOAAAAAAAAAAAAAAAAAC4CAABkcnMvZTJvRG9jLnhtbFBLAQItABQABgAI&#10;AAAAIQDT1xqc3AAAAAkBAAAPAAAAAAAAAAAAAAAAAHIEAABkcnMvZG93bnJldi54bWxQSwUGAAAA&#10;AAQABADzAAAAewUAAAAA&#10;" filled="f" stroked="f">
                      <v:textbox>
                        <w:txbxContent>
                          <w:p w14:paraId="6E74F624" w14:textId="38E9C4E4" w:rsidR="00454824" w:rsidRPr="003840DB" w:rsidRDefault="00454824" w:rsidP="00454824">
                            <w:pPr>
                              <w:rPr>
                                <w:rFonts w:ascii="Comic Sans MS" w:hAnsi="Comic Sans MS"/>
                                <w:sz w:val="32"/>
                                <w:szCs w:val="3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noProof/>
                                    <w:sz w:val="8"/>
                                    <w:szCs w:val="36"/>
                                    <w:lang w:bidi="ar-SA"/>
                                  </w:rPr>
                                  <w:drawing>
                                    <wp:inline distT="0" distB="0" distL="0" distR="0" wp14:anchorId="1813C741" wp14:editId="49CFCBF9">
                                      <wp:extent cx="24130" cy="3175"/>
                                      <wp:effectExtent l="0" t="0" r="0" b="0"/>
                                      <wp:docPr id="836839732" name="Picture 836839732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43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4130" cy="31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4"/>
                                  </w:rPr>
                                  <m:t>B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461A9">
              <w:rPr>
                <w:rFonts w:ascii="Comic Sans MS" w:hAnsi="Comic Sans MS"/>
                <w:iCs/>
                <w:noProof/>
                <w:sz w:val="32"/>
                <w:szCs w:val="32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34368" behindDoc="0" locked="0" layoutInCell="1" allowOverlap="1" wp14:anchorId="377BFB95" wp14:editId="3EEFAA69">
                      <wp:simplePos x="0" y="0"/>
                      <wp:positionH relativeFrom="column">
                        <wp:posOffset>168910</wp:posOffset>
                      </wp:positionH>
                      <wp:positionV relativeFrom="paragraph">
                        <wp:posOffset>309880</wp:posOffset>
                      </wp:positionV>
                      <wp:extent cx="45085" cy="45085"/>
                      <wp:effectExtent l="0" t="0" r="12065" b="12065"/>
                      <wp:wrapNone/>
                      <wp:docPr id="38" name="Oval 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085" cy="4508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oval w14:anchorId="25C07E80" id="Oval 38" o:spid="_x0000_s1026" style="position:absolute;margin-left:13.3pt;margin-top:24.4pt;width:3.55pt;height:3.55pt;z-index:251834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mctQbAIAACoFAAAOAAAAZHJzL2Uyb0RvYy54bWysVFFvGyEMfp+0/4B4X++SJVsX9VJFrTpN&#10;qtpq7dRnwkEODTADkkv262fgcu3W7mXaPXA2/vxhG5uz873RZCd8UGAbOjmpKRGWQ6vspqHfHq7e&#10;nVISIrMt02BFQw8i0PPl2zdnvVuIKXSgW+EJktiw6F1DuxjdoqoC74Rh4QScsGiU4A2LqPpN1XrW&#10;I7vR1bSuP1Q9+NZ54CIE3L0sRrrM/FIKHm+lDCIS3VCMLebV53Wd1mp5xhYbz1yn+BAG+4coDFMW&#10;Dx2pLllkZOvVCyqjuIcAMp5wMBVIqbjIOWA2k/qPbO475kTOBYsT3Fim8P9o+c3uzhPVNvQ93pRl&#10;Bu/odsc0QRVr07uwQMi9u/ODFlBMie6lN+mPKZB9rudhrKfYR8JxczavT+eUcLQUETmqJ1fnQ/ws&#10;wJAkNFRorVxI+bIF212HWNBHFLqmaMr5WYoHLRJY269CYg544jR75+4RF9oTzKSh7fdJ2e5YK8rW&#10;vMYvJYjhjOisZbLEKpXWI+9AkLryd95CMWCTm8hNNzrWfwuoOI7ofCLYODoaZcG/5qzjZAhcFvyx&#10;MKUcqTJraA94qx5KuwfHrxSW+JqFeMc89jdOAs5svMVFaugbCoNESQf+52v7CY9th1ZKepyXhoYf&#10;W+YFJfqLxYb8NJnN0oBlZTb/OEXFP7esn1vs1lwAXs0EXwfHs5jwUR9F6cE84miv0qloYpbj2Q3l&#10;0R+Vi1jmGB8HLlarDMOhcixe23vHE3mqauqfh/0j827os4jteQPH2XrRawWbPC2sthGkyo34VNeh&#10;3jiQuWGGxyNN/HM9o56euOUvAAAA//8DAFBLAwQUAAYACAAAACEA0OQgD90AAAAHAQAADwAAAGRy&#10;cy9kb3ducmV2LnhtbEyPwU7DMBBE70j8g7VI3KhDS9MSsqkAqVJFT6Rwd2I3Do3XUeym4e9ZTnAc&#10;zWjmTb6ZXCdGM4TWE8L9LAFhqPa6pQbh47C9W4MIUZFWnSeD8G0CbIrrq1xl2l/o3YxlbASXUMgU&#10;go2xz6QMtTVOhZnvDbF39INTkeXQSD2oC5e7Ts6TJJVOtcQLVvXm1Zr6VJ4dgt/uK72yh9Pu82tH&#10;bVW+jG9Hi3h7Mz0/gYhmin9h+MVndCiYqfJn0kF0CPM05STCw5ofsL9YrEBUCMvlI8gil//5ix8A&#10;AAD//wMAUEsBAi0AFAAGAAgAAAAhALaDOJL+AAAA4QEAABMAAAAAAAAAAAAAAAAAAAAAAFtDb250&#10;ZW50X1R5cGVzXS54bWxQSwECLQAUAAYACAAAACEAOP0h/9YAAACUAQAACwAAAAAAAAAAAAAAAAAv&#10;AQAAX3JlbHMvLnJlbHNQSwECLQAUAAYACAAAACEANpnLUGwCAAAqBQAADgAAAAAAAAAAAAAAAAAu&#10;AgAAZHJzL2Uyb0RvYy54bWxQSwECLQAUAAYACAAAACEA0OQgD90AAAAHAQAADwAAAAAAAAAAAAAA&#10;AADGBAAAZHJzL2Rvd25yZXYueG1sUEsFBgAAAAAEAAQA8wAAANAFAAAAAA==&#10;" fillcolor="black [3200]" strokecolor="black [1600]" strokeweight="2pt"/>
                  </w:pict>
                </mc:Fallback>
              </mc:AlternateContent>
            </w:r>
            <w:r w:rsidR="004461A9">
              <w:rPr>
                <w:rFonts w:ascii="Comic Sans MS" w:hAnsi="Comic Sans MS"/>
                <w:iCs/>
                <w:noProof/>
                <w:sz w:val="32"/>
                <w:szCs w:val="32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38464" behindDoc="0" locked="0" layoutInCell="1" allowOverlap="1" wp14:anchorId="536D6DBB" wp14:editId="0B695776">
                      <wp:simplePos x="0" y="0"/>
                      <wp:positionH relativeFrom="column">
                        <wp:posOffset>2016760</wp:posOffset>
                      </wp:positionH>
                      <wp:positionV relativeFrom="paragraph">
                        <wp:posOffset>333264</wp:posOffset>
                      </wp:positionV>
                      <wp:extent cx="45085" cy="45085"/>
                      <wp:effectExtent l="0" t="0" r="12065" b="12065"/>
                      <wp:wrapNone/>
                      <wp:docPr id="42" name="Oval 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085" cy="45085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Text" lastClr="000000"/>
                              </a:solidFill>
                              <a:ln w="25400" cap="flat" cmpd="sng" algn="ctr">
                                <a:solidFill>
                                  <a:sysClr val="windowText" lastClr="000000">
                                    <a:shade val="50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oval w14:anchorId="03A62E6F" id="Oval 42" o:spid="_x0000_s1026" style="position:absolute;margin-left:158.8pt;margin-top:26.25pt;width:3.55pt;height:3.55pt;z-index:251838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MWzncgIAAB8FAAAOAAAAZHJzL2Uyb0RvYy54bWysVEtrGzEQvhf6H4TuzdrG7sNkHUxCSiEk&#10;gaTkPNFqvQK9Ksleu7++n7TrPJoeSuketDOa98w3Oj3bG812MkTlbM2nJxPOpBWuUXZT8+/3lx8+&#10;cxYT2Ya0s7LmBxn52er9u9PeL+XMdU43MjA4sXHZ+5p3KfllVUXRSUPxxHlpIWxdMJTAhk3VBOrh&#10;3ehqNpl8rHoXGh+ckDHi9mIQ8lXx37ZSpJu2jTIxXXPklsoZyvmYz2p1SstNIN8pMaZB/5CFIWUR&#10;9MnVBSVi26DeuDJKBBddm06EM5VrWyVkqQHVTCe/VXPXkZelFjQn+qc2xf/nVlzvbgNTTc3nM84s&#10;GczoZkeagUVveh+XULnzt2HkIshc6L4NJv9RAtuXfh6e+in3iQlczheTzwvOBCQDCR/Vs6kPMX2V&#10;zrBM1FxqrXzM9dKSdlcxDdpHrXwdnVbNpdK6MId4rgNDsjUHIhrX3yMwZ5piggDZlC+XgaCvTLVl&#10;fc1ni/kEmBAE3LWaYCqMRyei3XBGegNAixRKPq+s418GLkl21Mghx0VO55hNcfE2sVzsBcVusChR&#10;RwttsztZID32Jg9nGEemHl1zwCiDGzAevbhU8HaFbtxSAKhRKhY13eBotUP9bqQ461z4+af7rA+s&#10;QcpZjyVBb35sKUg0+ZsFCr9M5/O8VYWZLz7NwISXkseXErs15w7DmuJJ8KKQWT/pI9kGZx6wz+sc&#10;FSKyArGHKYzMeRqWFy+CkOt1UcMmeUpX9s6L7Dz3Kffxfv9AwY/gSoDGtTsu1BuADbrZ0rr1NrlW&#10;FfQ99xWjygy2sAxtfDHymr/ki9bzu7b6BQAA//8DAFBLAwQUAAYACAAAACEAkVKL2OAAAAAJAQAA&#10;DwAAAGRycy9kb3ducmV2LnhtbEyPwU7DMAyG70i8Q2QkLtOWrttaKE0nmASncWDjwG5p47WFxqma&#10;bCtvjznB0favz9+fr0fbiTMOvnWkYD6LQCBVzrRUK3jfP0/vQPigyejOESr4Rg/r4voq15lxF3rD&#10;8y7UgiHkM62gCaHPpPRVg1b7meuR+HZ0g9WBx6GWZtAXhttOxlGUSKtb4g+N7nHTYPW1O1mm0GFS&#10;bjf4eXhdHssXg+XTxyRV6vZmfHwAEXAMf2H41Wd1KNipdCcyXnQKFvM04aiCVbwCwYFFvExBlLy4&#10;T0AWufzfoPgBAAD//wMAUEsBAi0AFAAGAAgAAAAhALaDOJL+AAAA4QEAABMAAAAAAAAAAAAAAAAA&#10;AAAAAFtDb250ZW50X1R5cGVzXS54bWxQSwECLQAUAAYACAAAACEAOP0h/9YAAACUAQAACwAAAAAA&#10;AAAAAAAAAAAvAQAAX3JlbHMvLnJlbHNQSwECLQAUAAYACAAAACEAVDFs53ICAAAfBQAADgAAAAAA&#10;AAAAAAAAAAAuAgAAZHJzL2Uyb0RvYy54bWxQSwECLQAUAAYACAAAACEAkVKL2OAAAAAJAQAADwAA&#10;AAAAAAAAAAAAAADMBAAAZHJzL2Rvd25yZXYueG1sUEsFBgAAAAAEAAQA8wAAANkFAAAAAA==&#10;" fillcolor="windowText" strokeweight="2pt"/>
                  </w:pict>
                </mc:Fallback>
              </mc:AlternateContent>
            </w:r>
            <w:r w:rsidR="004461A9">
              <w:rPr>
                <w:rFonts w:ascii="Comic Sans MS" w:hAnsi="Comic Sans MS"/>
                <w:iCs/>
                <w:noProof/>
                <w:sz w:val="32"/>
                <w:szCs w:val="32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40512" behindDoc="0" locked="0" layoutInCell="1" allowOverlap="1" wp14:anchorId="5F21AE96" wp14:editId="634D111F">
                      <wp:simplePos x="0" y="0"/>
                      <wp:positionH relativeFrom="column">
                        <wp:posOffset>1397635</wp:posOffset>
                      </wp:positionH>
                      <wp:positionV relativeFrom="paragraph">
                        <wp:posOffset>323739</wp:posOffset>
                      </wp:positionV>
                      <wp:extent cx="45085" cy="45085"/>
                      <wp:effectExtent l="0" t="0" r="12065" b="12065"/>
                      <wp:wrapNone/>
                      <wp:docPr id="44" name="Oval 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085" cy="45085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Text" lastClr="000000"/>
                              </a:solidFill>
                              <a:ln w="25400" cap="flat" cmpd="sng" algn="ctr">
                                <a:solidFill>
                                  <a:sysClr val="windowText" lastClr="000000">
                                    <a:shade val="50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oval w14:anchorId="214BDE96" id="Oval 44" o:spid="_x0000_s1026" style="position:absolute;margin-left:110.05pt;margin-top:25.5pt;width:3.55pt;height:3.55pt;z-index:251840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D7yycwIAAB8FAAAOAAAAZHJzL2Uyb0RvYy54bWysVN1r2zAQfx/sfxB6X50EZ2tDnRJaOgal&#10;LaSjz1dZig2ypElKnOyv30+y0491D2PMD/Kd7vvudzq/2Hea7aQPrTUVn55MOJNG2Lo1m4p/f7j+&#10;dMpZiGRq0tbIih9k4BfLjx/Oe7eQM9tYXUvP4MSERe8q3sToFkURRCM7CifWSQOhsr6jCNZvitpT&#10;D++dLmaTyeeit7523goZAm6vBiFfZv9KSRHvlAoyMl1x5Bbz6fP5lM5ieU6LjSfXtGJMg/4hi45a&#10;g6DPrq4oEtv69p2rrhXeBqviibBdYZVqhcw1oJrp5Ldq1g05mWtBc4J7blP4f27F7e7es7aueFly&#10;ZqjDjO52pBlY9KZ3YQGVtbv3IxdApkL3ynfpjxLYPvfz8NxPuY9M4LKcT07nnAlIBhI+ihdT50P8&#10;Km3HElFxqXXrQqqXFrS7CXHQPmql62B1W1+3WmfmEC61Z0i24kBEbfsHBOZMU4gQIJv8pTIQ9I2p&#10;Nqyv+GxeToAJQcCd0gRT0Tl0IpgNZ6Q3ALSIPufzxjr8ZeCcZEO1HHKcp3SO2WQX7xNLxV5RaAaL&#10;HHW00Ca5kxnSY2/ScIZxJOrJ1geM0tsB48GJ6xbebtCNe/IANUrFosY7HEpb1G9HirPG+p9/uk/6&#10;wBqknPVYEvTmx5a8RJO/GaDwbFqWaasyU86/zMD415Kn1xKz7S4thjXFk+BEJpN+1EdSeds9Yp9X&#10;KSpEZARiD1MYmcs4LC9eBCFXq6yGTXIUb8zaieQ89Sn18WH/SN6N4IqAxq09LtQ7gA26ydLY1TZa&#10;1Wb0vfQVo0oMtjAPbXwx0pq/5rPWy7u2/AUAAP//AwBQSwMEFAAGAAgAAAAhAE0eG9LeAAAACQEA&#10;AA8AAABkcnMvZG93bnJldi54bWxMj8FOwzAMhu9IvENkJC4TSxsBm7qmE0yCExwYHLZb0nhtoXGq&#10;JtvK22NOcLT96/P3l+vJ9+KEY+wCacjnGQikOriOGg0f7083SxAxGXKmD4QavjHCurq8KE3hwpne&#10;8LRNjWAIxcJoaFMaCilj3aI3cR4GJL4dwuhN4nFspBvNmeG+lyrL7qU3HfGH1gy4abH+2h49U2g/&#10;sy8b/Ny/3h7ss0P7uJsttL6+mh5WIBJO6S8Mv/qsDhU72XAkF0WvQaks56iGu5w7cUCphQJhebHM&#10;QVal/N+g+gEAAP//AwBQSwECLQAUAAYACAAAACEAtoM4kv4AAADhAQAAEwAAAAAAAAAAAAAAAAAA&#10;AAAAW0NvbnRlbnRfVHlwZXNdLnhtbFBLAQItABQABgAIAAAAIQA4/SH/1gAAAJQBAAALAAAAAAAA&#10;AAAAAAAAAC8BAABfcmVscy8ucmVsc1BLAQItABQABgAIAAAAIQD3D7yycwIAAB8FAAAOAAAAAAAA&#10;AAAAAAAAAC4CAABkcnMvZTJvRG9jLnhtbFBLAQItABQABgAIAAAAIQBNHhvS3gAAAAkBAAAPAAAA&#10;AAAAAAAAAAAAAM0EAABkcnMvZG93bnJldi54bWxQSwUGAAAAAAQABADzAAAA2AUAAAAA&#10;" fillcolor="windowText" strokeweight="2pt"/>
                  </w:pict>
                </mc:Fallback>
              </mc:AlternateContent>
            </w:r>
            <w:r w:rsidR="004461A9">
              <w:rPr>
                <w:rFonts w:ascii="Comic Sans MS" w:hAnsi="Comic Sans MS"/>
                <w:iCs/>
                <w:noProof/>
                <w:sz w:val="32"/>
                <w:szCs w:val="32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42560" behindDoc="0" locked="0" layoutInCell="1" allowOverlap="1" wp14:anchorId="0FE88760" wp14:editId="1E96C880">
                      <wp:simplePos x="0" y="0"/>
                      <wp:positionH relativeFrom="column">
                        <wp:posOffset>789940</wp:posOffset>
                      </wp:positionH>
                      <wp:positionV relativeFrom="paragraph">
                        <wp:posOffset>317500</wp:posOffset>
                      </wp:positionV>
                      <wp:extent cx="45085" cy="45085"/>
                      <wp:effectExtent l="0" t="0" r="12065" b="12065"/>
                      <wp:wrapNone/>
                      <wp:docPr id="195" name="Oval 19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flipH="1" flipV="1">
                                <a:off x="0" y="0"/>
                                <a:ext cx="45085" cy="45085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Text" lastClr="000000"/>
                              </a:solidFill>
                              <a:ln w="25400" cap="flat" cmpd="sng" algn="ctr">
                                <a:solidFill>
                                  <a:sysClr val="windowText" lastClr="000000">
                                    <a:shade val="50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oval w14:anchorId="6E568563" id="Oval 195" o:spid="_x0000_s1026" style="position:absolute;margin-left:62.2pt;margin-top:25pt;width:3.55pt;height:3.55pt;flip:x y;z-index:251842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6JfpfgIAADUFAAAOAAAAZHJzL2Uyb0RvYy54bWysVE1v2zAMvQ/YfxB0X50GydYGdYqgRbcB&#10;RRug3XpmZCk2IEuapMTJfv2eZKcfyw7DMB8EUqT48fjoi8tdq9lW+tBYU/LTkxFn0ghbNWZd8m+P&#10;Nx/OOAuRTEXaGlnyvQz8cv7+3UXnZnJsa6sr6RmCmDDrXMnrGN2sKIKoZUvhxDppYFTWtxSh+nVR&#10;eeoQvdXFeDT6WHTWV85bIUPA7XVv5PMcXykp4r1SQUamS47aYj59PlfpLOYXNFt7cnUjhjLoH6po&#10;qTFI+hzqmiKxjW+OQrWN8DZYFU+EbQurVCNk7gHdnI5+6+ahJidzLwAnuGeYwv8LK+62S8+aCrM7&#10;n3JmqMWQ7rekWdKBTufCDE4PbukHLUBMre6Ub5nSjfuCxzxL35OUbGiM7TLK+2eU5S4ygcvJdHSG&#10;VAKWXkTcog+Xnjof4mdpW5aEkkuNDCGhQDPa3obYex+80nWwuqluGq2zsg9X2jN0UHLwpLLdIxJz&#10;pilEGFBN/lJrSPrmqTasK/l4OhmBKYLARqUJT0XrgE8wa85Ir0FzEX2u583r8JeJc5E1VbKvcZrK&#10;OVSTQxwXlpq9plD3L3LW4YU2KZzMRB+wSQPrR5Skla32GLC3PfODEzcNot0CjSV5UB2tYn3jPQ6l&#10;Lfq3g8RZbf3PP90nfzAQVs46rA6w+bEhLwHyVwNunp9OJmnXsjKZfhpD8a8tq9cWs2mvLIYFCqG6&#10;LCb/qA+i8rZ9wpYvUlaYyAjk7qcwKFexX2n8J4RcLLIb9stRvDUPThxYmXB83D2RdwO5IqhxZw9r&#10;dkSw3jchbOxiE61qMvtecMWokoLdzEMb/iNp+V/r2evlbzf/BQAA//8DAFBLAwQUAAYACAAAACEA&#10;pUmG3d4AAAAJAQAADwAAAGRycy9kb3ducmV2LnhtbEyPzU6EQBCE7ya+w6RNvBB3YH8NMmwMifFi&#10;jKKHPQ5MCyjTQ5hhF316e096rOov1VXZfra9OOLoO0cKkkUMAql2pqNGwfvbw80tCB80Gd07QgXf&#10;6GGfX15kOjXuRK94LEMjOIR8qhW0IQyplL5u0Wq/cAMS3z7caHVgOTbSjPrE4baXyzjeSqs74g+t&#10;HrBosf4qJ6sgKoryZfe8wsPhiX6mzyraPlKk1PXVfH8HIuAc/mA41+fqkHOnyk1kvOhZL9drRhVs&#10;Yt50BlbJBkTFxi4BmWfy/4L8FwAA//8DAFBLAQItABQABgAIAAAAIQC2gziS/gAAAOEBAAATAAAA&#10;AAAAAAAAAAAAAAAAAABbQ29udGVudF9UeXBlc10ueG1sUEsBAi0AFAAGAAgAAAAhADj9If/WAAAA&#10;lAEAAAsAAAAAAAAAAAAAAAAALwEAAF9yZWxzLy5yZWxzUEsBAi0AFAAGAAgAAAAhAA/ol+l+AgAA&#10;NQUAAA4AAAAAAAAAAAAAAAAALgIAAGRycy9lMm9Eb2MueG1sUEsBAi0AFAAGAAgAAAAhAKVJht3e&#10;AAAACQEAAA8AAAAAAAAAAAAAAAAA2AQAAGRycy9kb3ducmV2LnhtbFBLBQYAAAAABAAEAPMAAADj&#10;BQAAAAA=&#10;" fillcolor="windowText" strokeweight="2pt"/>
                  </w:pict>
                </mc:Fallback>
              </mc:AlternateContent>
            </w:r>
            <w:r w:rsidR="004461A9">
              <w:rPr>
                <w:rFonts w:hint="cs"/>
                <w:b/>
                <w:bCs/>
                <w:i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33344" behindDoc="0" locked="0" layoutInCell="1" allowOverlap="1" wp14:anchorId="02A5847C" wp14:editId="1996A21B">
                      <wp:simplePos x="0" y="0"/>
                      <wp:positionH relativeFrom="column">
                        <wp:posOffset>175260</wp:posOffset>
                      </wp:positionH>
                      <wp:positionV relativeFrom="paragraph">
                        <wp:posOffset>334645</wp:posOffset>
                      </wp:positionV>
                      <wp:extent cx="2505075" cy="28575"/>
                      <wp:effectExtent l="0" t="0" r="28575" b="28575"/>
                      <wp:wrapNone/>
                      <wp:docPr id="35" name="Straight Connector 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05075" cy="28575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line w14:anchorId="11C446B7" id="Straight Connector 35" o:spid="_x0000_s1026" style="position:absolute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.8pt,26.35pt" to="211.05pt,2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OsR1xAEAAM4DAAAOAAAAZHJzL2Uyb0RvYy54bWysU01v1DAQvSPxHyzf2WSDllbRZnvYCi4I&#10;VpT+ANcZbyz8pbHZZP89Y2ebVoAQqnpxbM+8N++NJ9ubyRp2Aozau46vVzVn4KTvtTt2/P77x3fX&#10;nMUkXC+Md9DxM0R+s3v7ZjuGFho/eNMDMiJxsR1Dx4eUQltVUQ5gRVz5AI6CyqMViY54rHoUI7Fb&#10;UzV1/aEaPfYBvYQY6fZ2DvJd4VcKZPqqVITETMdJWyorlvUhr9VuK9ojijBoeZEhXqDCCu2o6EJ1&#10;K5JgP1H/QWW1RB+9SivpbeWV0hKKB3Kzrn9zczeIAMULNSeGpU3x9Wjll9MBme47/n7DmROW3ugu&#10;odDHIbG9d4466JFRkDo1htgSYO8OeDnFcMBse1Jo85cMsal097x0F6bEJF02m3pTX1EVSbHmekNb&#10;YqmewAFj+gTesrzpuNEumxetOH2OaU59TMnXxrGRRq65qsszVlndrKfs0tnAnPYNFDkkBetCV2YL&#10;9gbZSdBU9D/WFx3GUWaGKG3MAqr/DbrkZhiUeftf4JJdKnqXFqDVzuPfqqbpUaqa86l9z7zm7YPv&#10;z+V1SoCGpnT4MuB5Kp+fC/zpN9z9AgAA//8DAFBLAwQUAAYACAAAACEAlmVNW98AAAAIAQAADwAA&#10;AGRycy9kb3ducmV2LnhtbEyPwU7DMBBE70j8g7VI3KhTKzQojVNVlEog9ULDgaObbJO08TqK3TT8&#10;PcuJHmdnNPM2W022EyMOvnWkYT6LQCCVrmqp1vBVbJ9eQPhgqDKdI9Twgx5W+f1dZtLKXekTx32o&#10;BZeQT42GJoQ+ldKXDVrjZ65HYu/oBmsCy6GW1WCuXG47qaJoIa1piRca0+Nrg+V5f7EaxlO8sW53&#10;/NgWu+9ivXk/k4rftH58mNZLEAGn8B+GP3xGh5yZDu5ClRedBpUsOKnhWSUg2I+VmoM48CFRIPNM&#10;3j6Q/wIAAP//AwBQSwECLQAUAAYACAAAACEAtoM4kv4AAADhAQAAEwAAAAAAAAAAAAAAAAAAAAAA&#10;W0NvbnRlbnRfVHlwZXNdLnhtbFBLAQItABQABgAIAAAAIQA4/SH/1gAAAJQBAAALAAAAAAAAAAAA&#10;AAAAAC8BAABfcmVscy8ucmVsc1BLAQItABQABgAIAAAAIQAOOsR1xAEAAM4DAAAOAAAAAAAAAAAA&#10;AAAAAC4CAABkcnMvZTJvRG9jLnhtbFBLAQItABQABgAIAAAAIQCWZU1b3wAAAAgBAAAPAAAAAAAA&#10;AAAAAAAAAB4EAABkcnMvZG93bnJldi54bWxQSwUGAAAAAAQABADzAAAAKgUAAAAA&#10;" strokecolor="black [3040]" strokeweight="1pt"/>
                  </w:pict>
                </mc:Fallback>
              </mc:AlternateContent>
            </w:r>
            <w:r w:rsidR="004461A9">
              <w:rPr>
                <w:rFonts w:ascii="Comic Sans MS" w:hAnsi="Comic Sans MS"/>
                <w:iCs/>
                <w:noProof/>
                <w:sz w:val="32"/>
                <w:szCs w:val="32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36416" behindDoc="0" locked="0" layoutInCell="1" allowOverlap="1" wp14:anchorId="57DDB05C" wp14:editId="42D5A3D9">
                      <wp:simplePos x="0" y="0"/>
                      <wp:positionH relativeFrom="column">
                        <wp:posOffset>2656840</wp:posOffset>
                      </wp:positionH>
                      <wp:positionV relativeFrom="paragraph">
                        <wp:posOffset>334645</wp:posOffset>
                      </wp:positionV>
                      <wp:extent cx="45085" cy="47625"/>
                      <wp:effectExtent l="0" t="0" r="12065" b="28575"/>
                      <wp:wrapNone/>
                      <wp:docPr id="40" name="Oval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flipH="1">
                                <a:off x="0" y="0"/>
                                <a:ext cx="45085" cy="47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oval w14:anchorId="08397FC9" id="Oval 40" o:spid="_x0000_s1026" style="position:absolute;margin-left:209.2pt;margin-top:26.35pt;width:3.55pt;height:3.75pt;flip:x;z-index:251836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DKUdAIAADQFAAAOAAAAZHJzL2Uyb0RvYy54bWysVMFuGyEQvVfqPyDuza4tO0mtrCMrUdpK&#10;UWI1qXImLGRRgaGAvXa/vgOsN2mTXqruYcUwbx4zwxvOzndGk63wQYFt6OSopkRYDq2yTw39dn/1&#10;4ZSSEJltmQYrGroXgZ4v3787691CTKED3QpPkMSGRe8a2sXoFlUVeCcMC0fghEWnBG9YRNM/Va1n&#10;PbIbXU3r+rjqwbfOAxch4O5lcdJl5pdS8HgrZRCR6IZibjH/ff4/pn+1PGOLJ89cp/iQBvuHLAxT&#10;Fg8dqS5ZZGTj1Ssqo7iHADIecTAVSKm4yDVgNZP6j2ruOuZErgWbE9zYpvD/aPnNdu2Jahs6w/ZY&#10;ZvCObrdMEzSxN70LC4TcubUfrIDLVOhOekOkVu4zXnsuHYshu9zZ/dhZsYuE4+ZsXp/OKeHomZ0c&#10;T+eJuyokicz5ED8JMCQtGio08oZUOVuw7XWIBX1AYWjKq2SSV3GvRQJr+1VIrAZPnOborCNxoT3B&#10;mhrafi+pho61omzNa/yGdEZ0Ti6TJVaptB55B4Kkz995S44DNoWJLL8xsP5bQiVwROcTwcYx0CgL&#10;/q1gHSdD4rLgD40p7UideYR2j/froQg/OH6lsMXXLMQ186h0vHSc3niLP6mhbygMK0o68D/f2k94&#10;FCB6KelxchoafmyYF5ToLxal+XEyS1qK2ZjNT6Zo+Jeex5ceuzEXgFczwXfC8bxM+KgPS+nBPOCQ&#10;r9Kp6GKW49kN5dEfjItYJhqfCS5WqwzD8XIsXts7xw8CTfq53z0w7wadRZTnDRym7JXWCjbdh4XV&#10;JoJUWYjPfR36jaOZBTM8I2n2X9oZ9fzYLX8BAAD//wMAUEsDBBQABgAIAAAAIQAlrphO4wAAAAkB&#10;AAAPAAAAZHJzL2Rvd25yZXYueG1sTI9NS8NAEIbvgv9hGcGb3TTko8RMSlG0HqzSKqK3bTImodnZ&#10;kN020V/vetLj8D687zP5ctKdONFgW8MI81kAgrg0Vcs1wuvL3dUChHWKK9UZJoQvsrAszs9ylVVm&#10;5C2ddq4WvoRtphAa5/pMSls2pJWdmZ7YZ59m0Mr5c6hlNajRl+tOhkGQSK1a9guN6ummofKwO2qE&#10;54/HZH2/Wd+Om6fV+8P2+y1NDxrx8mJaXYNwNLk/GH71vToU3mlvjlxZ0SFE80XkUYQ4TEF4IArj&#10;GMQeIQlCkEUu/39Q/AAAAP//AwBQSwECLQAUAAYACAAAACEAtoM4kv4AAADhAQAAEwAAAAAAAAAA&#10;AAAAAAAAAAAAW0NvbnRlbnRfVHlwZXNdLnhtbFBLAQItABQABgAIAAAAIQA4/SH/1gAAAJQBAAAL&#10;AAAAAAAAAAAAAAAAAC8BAABfcmVscy8ucmVsc1BLAQItABQABgAIAAAAIQCoJDKUdAIAADQFAAAO&#10;AAAAAAAAAAAAAAAAAC4CAABkcnMvZTJvRG9jLnhtbFBLAQItABQABgAIAAAAIQAlrphO4wAAAAkB&#10;AAAPAAAAAAAAAAAAAAAAAM4EAABkcnMvZG93bnJldi54bWxQSwUGAAAAAAQABADzAAAA3gUAAAAA&#10;" fillcolor="black [3200]" strokecolor="black [1600]" strokeweight="2pt"/>
                  </w:pict>
                </mc:Fallback>
              </mc:AlternateContent>
            </w:r>
            <w:r w:rsidR="00192ECD" w:rsidRPr="00192ECD">
              <w:rPr>
                <w:rFonts w:hint="cs"/>
                <w:bCs/>
                <w:i/>
                <w:noProof/>
                <w:sz w:val="26"/>
                <w:szCs w:val="26"/>
                <w:rtl/>
              </w:rPr>
              <w:t>در شکل مقابل، پاره خط ها برابرند</w:t>
            </w:r>
            <w:r w:rsidR="00B859B4">
              <w:rPr>
                <w:rFonts w:hint="cs"/>
                <w:bCs/>
                <w:sz w:val="26"/>
                <w:szCs w:val="26"/>
                <w:rtl/>
              </w:rPr>
              <w:t>.</w:t>
            </w:r>
          </w:p>
          <w:p w14:paraId="717FF83E" w14:textId="33B5272C" w:rsidR="004F45C0" w:rsidRDefault="00B81C99" w:rsidP="0092362B">
            <w:pPr>
              <w:bidi/>
              <w:spacing w:line="360" w:lineRule="auto"/>
              <w:rPr>
                <w:b/>
                <w:bCs/>
                <w:i/>
                <w:noProof/>
                <w:sz w:val="26"/>
                <w:szCs w:val="26"/>
              </w:rPr>
            </w:pPr>
            <w:r w:rsidRPr="00454824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44960" behindDoc="0" locked="0" layoutInCell="1" allowOverlap="1" wp14:anchorId="0621F49B" wp14:editId="3822243C">
                      <wp:simplePos x="0" y="0"/>
                      <wp:positionH relativeFrom="column">
                        <wp:posOffset>2509774</wp:posOffset>
                      </wp:positionH>
                      <wp:positionV relativeFrom="paragraph">
                        <wp:posOffset>15469</wp:posOffset>
                      </wp:positionV>
                      <wp:extent cx="323850" cy="233959"/>
                      <wp:effectExtent l="0" t="0" r="0" b="0"/>
                      <wp:wrapNone/>
                      <wp:docPr id="509" name="Text Box 50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23850" cy="23395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1B669774" w14:textId="3F8CB742" w:rsidR="00454824" w:rsidRPr="003840DB" w:rsidRDefault="00454824" w:rsidP="00454824">
                                  <w:pPr>
                                    <w:rPr>
                                      <w:rFonts w:ascii="Comic Sans MS" w:hAnsi="Comic Sans MS"/>
                                      <w:sz w:val="18"/>
                                      <w:szCs w:val="18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noProof/>
                                          <w:sz w:val="8"/>
                                          <w:szCs w:val="36"/>
                                          <w:lang w:bidi="ar-SA"/>
                                        </w:rPr>
                                        <w:drawing>
                                          <wp:inline distT="0" distB="0" distL="0" distR="0" wp14:anchorId="49CCFEA1" wp14:editId="585136E3">
                                            <wp:extent cx="24130" cy="3175"/>
                                            <wp:effectExtent l="0" t="0" r="0" b="0"/>
                                            <wp:docPr id="836839734" name="Picture 836839734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42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4130" cy="31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m:r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E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0621F49B" id="Text Box 509" o:spid="_x0000_s1068" type="#_x0000_t202" style="position:absolute;left:0;text-align:left;margin-left:197.6pt;margin-top:1.2pt;width:25.5pt;height:18.4pt;z-index:251944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8UWwGAIAADgEAAAOAAAAZHJzL2Uyb0RvYy54bWysU11v2jAUfZ+0/2D5fQQCbCUiVKwV0yTU&#10;VqJVn41jE0uOr2cbEvbrd+1AYd2epr049yvX955zPL/tGk0OwnkFpqSjwZASYThUyuxK+vK8+nRD&#10;iQ/MVEyDESU9Ck9vFx8/zFtbiBxq0JVwBJsYX7S2pHUItsgyz2vRMD8AKwwmJbiGBXTdLqsca7F7&#10;o7N8OPycteAq64AL7zF63yfpIvWXUvDwKKUXgeiS4mwhnS6d23hmizkrdo7ZWvHTGOwfpmiYMnjp&#10;W6t7FhjZO/VHq0ZxBx5kGHBoMpBScZF2wG1Gw3fbbGpmRdoFwfH2DSb//9ryh8PGPjkSuq/QIYER&#10;kNb6wmMw7tNJ18QvTkowjxAe32ATXSAcg+N8fDPFDMdUPh7PprPYJbv8bJ0P3wQ0JBoldchKAosd&#10;1j70peeSeJeBldI6MaPNbwHs2UdEovb092XeaIVu2xFVlXSSn5fZQnXEHR309HvLVwonWTMfnphD&#10;vnF41HB4xENqaEsKJ4uSGtzPv8VjPdKAWUpa1E9J/Y89c4IS/d0gQbPRZBIFl5zJ9EuOjrvObK8z&#10;Zt/cAUp0hK/F8mTG+qDPpnTQvKLUl/FWTDHD8e6ShrN5F3pV41PhYrlMRSgxy8LabCyPrSOUEefn&#10;7pU5eyIjIIsPcFYaK95x0tf2JCz3AaRKhEWge1SR6OigPBPlp6cU9X/tp6rLg1/8AgAA//8DAFBL&#10;AwQUAAYACAAAACEAMN7NHtsAAAAIAQAADwAAAGRycy9kb3ducmV2LnhtbEyPy07DMBBF90j8gzVI&#10;7KhNSCsa4lQIxBZEeUjspvE0iYjHUew24e+ZrmB5da7unCk3s+/VkcbYBbZwvTCgiOvgOm4svL89&#10;Xd2CignZYR+YLPxQhE11flZi4cLEr3TcpkbJCMcCLbQpDYXWsW7JY1yEgVjYPowek8Sx0W7EScZ9&#10;rzNjVtpjx3KhxYEeWqq/twdv4eN5//WZm5fm0S+HKcxGs19ray8v5vs7UInm9FeGk76oQyVOu3Bg&#10;F1Vv4Wa9zKRqIctBCc/zleTdCWSgq1L/f6D6BQAA//8DAFBLAQItABQABgAIAAAAIQC2gziS/gAA&#10;AOEBAAATAAAAAAAAAAAAAAAAAAAAAABbQ29udGVudF9UeXBlc10ueG1sUEsBAi0AFAAGAAgAAAAh&#10;ADj9If/WAAAAlAEAAAsAAAAAAAAAAAAAAAAALwEAAF9yZWxzLy5yZWxzUEsBAi0AFAAGAAgAAAAh&#10;ALbxRbAYAgAAOAQAAA4AAAAAAAAAAAAAAAAALgIAAGRycy9lMm9Eb2MueG1sUEsBAi0AFAAGAAgA&#10;AAAhADDezR7bAAAACAEAAA8AAAAAAAAAAAAAAAAAcgQAAGRycy9kb3ducmV2LnhtbFBLBQYAAAAA&#10;BAAEAPMAAAB6BQAAAAA=&#10;" filled="f" stroked="f">
                      <v:textbox>
                        <w:txbxContent>
                          <w:p w14:paraId="1B669774" w14:textId="3F8CB742" w:rsidR="00454824" w:rsidRPr="003840DB" w:rsidRDefault="00454824" w:rsidP="00454824">
                            <w:pP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noProof/>
                                    <w:sz w:val="8"/>
                                    <w:szCs w:val="36"/>
                                    <w:lang w:bidi="ar-SA"/>
                                  </w:rPr>
                                  <w:drawing>
                                    <wp:inline distT="0" distB="0" distL="0" distR="0" wp14:anchorId="49CCFEA1" wp14:editId="585136E3">
                                      <wp:extent cx="24130" cy="3175"/>
                                      <wp:effectExtent l="0" t="0" r="0" b="0"/>
                                      <wp:docPr id="836839734" name="Picture 836839734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43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4130" cy="31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4"/>
                                  </w:rPr>
                                  <m:t>E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54824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42912" behindDoc="0" locked="0" layoutInCell="1" allowOverlap="1" wp14:anchorId="001C2192" wp14:editId="23D2BB8B">
                      <wp:simplePos x="0" y="0"/>
                      <wp:positionH relativeFrom="column">
                        <wp:posOffset>1880667</wp:posOffset>
                      </wp:positionH>
                      <wp:positionV relativeFrom="paragraph">
                        <wp:posOffset>8153</wp:posOffset>
                      </wp:positionV>
                      <wp:extent cx="323850" cy="270663"/>
                      <wp:effectExtent l="0" t="0" r="0" b="0"/>
                      <wp:wrapNone/>
                      <wp:docPr id="507" name="Text Box 50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23850" cy="27066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6CF1D59E" w14:textId="48D8E4B1" w:rsidR="00454824" w:rsidRPr="00B81C99" w:rsidRDefault="00454824" w:rsidP="00454824">
                                  <w:pPr>
                                    <w:rPr>
                                      <w:rFonts w:ascii="Comic Sans MS" w:hAnsi="Comic Sans MS"/>
                                      <w:b/>
                                      <w:bCs/>
                                      <w:i/>
                                      <w:iCs/>
                                      <w:sz w:val="24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b/>
                                          <w:bCs/>
                                          <w:i/>
                                          <w:iCs/>
                                          <w:noProof/>
                                          <w:sz w:val="8"/>
                                          <w:szCs w:val="36"/>
                                          <w:lang w:bidi="ar-SA"/>
                                        </w:rPr>
                                        <w:drawing>
                                          <wp:inline distT="0" distB="0" distL="0" distR="0" wp14:anchorId="149D0D7B" wp14:editId="681ADD8E">
                                            <wp:extent cx="24130" cy="3175"/>
                                            <wp:effectExtent l="0" t="0" r="0" b="0"/>
                                            <wp:docPr id="836839735" name="Picture 836839735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43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4130" cy="31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m:r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D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001C2192" id="Text Box 507" o:spid="_x0000_s1069" type="#_x0000_t202" style="position:absolute;left:0;text-align:left;margin-left:148.1pt;margin-top:.65pt;width:25.5pt;height:21.3pt;z-index:251942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XYJzFwIAADgEAAAOAAAAZHJzL2Uyb0RvYy54bWysU8tu2zAQvBfoPxC817Jlx0kFy4GbwEUB&#10;IwngFDnTFGkJILksSVtyv75Lyq+mPRW9UPvScHdnOLvvtCJ74XwDpqSjwZASYThUjdmW9Pvr8tMd&#10;JT4wUzEFRpT0IDy9n3/8MGttIXKoQVXCEQQxvmhtSesQbJFlntdCMz8AKwwmJTjNArpum1WOtYiu&#10;VZYPh9OsBVdZB1x4j9HHPknnCV9KwcOzlF4EokqKvYV0unRu4pnNZ6zYOmbrhh/bYP/QhWaNwUvP&#10;UI8sMLJzzR9QuuEOPMgw4KAzkLLhIs2A04yG76ZZ18yKNAsux9vzmvz/g+VP+7V9cSR0X6BDAuNC&#10;WusLj8E4Tyedjl/slGAeV3g4r010gXAMjvPx3Q1mOKby2+F0Oo4o2eVn63z4KkCTaJTUIStpWWy/&#10;8qEvPZXEuwwsG6USM8r8FkDMPiIStce/L/1GK3SbjjRVSSepjRjaQHXAGR309HvLlw12smI+vDCH&#10;fGPzqOHwjIdU0JYUjhYlNbiff4vHeqQBs5S0qJ+S+h875gQl6ptBgj6PJpMouORMbm5zdNx1ZnOd&#10;MTv9ACjREb4Wy5MZ64M6mdKBfkOpL+KtmGKG490lDSfzIfSqxqfCxWKRilBiloWVWVseoeMq455f&#10;uzfm7JGMgCw+wUlprHjHSV/bk7DYBZBNIuyyVSQ6OijPRPnxKUX9X/up6vLg578AAAD//wMAUEsD&#10;BBQABgAIAAAAIQBj+D853AAAAAgBAAAPAAAAZHJzL2Rvd25yZXYueG1sTI/LTsMwEEX3SP0Ha5DY&#10;UZskFJLGqRCILYjykLpz42kSNR5HsduEv2dYwfLqXN05U25m14szjqHzpOFmqUAg1d521Gj4eH++&#10;vgcRoiFrek+o4RsDbKrFRWkK6yd6w/M2NoJHKBRGQxvjUEgZ6hadCUs/IDE7+NGZyHFspB3NxOOu&#10;l4lSK+lMR3yhNQM+tlgftyen4fPlsPvK1Gvz5G6Hyc9Kksul1leX88MaRMQ5/pXhV5/VoWKnvT+R&#10;DaLXkOSrhKsMUhDM0+yO815DluYgq1L+f6D6AQAA//8DAFBLAQItABQABgAIAAAAIQC2gziS/gAA&#10;AOEBAAATAAAAAAAAAAAAAAAAAAAAAABbQ29udGVudF9UeXBlc10ueG1sUEsBAi0AFAAGAAgAAAAh&#10;ADj9If/WAAAAlAEAAAsAAAAAAAAAAAAAAAAALwEAAF9yZWxzLy5yZWxzUEsBAi0AFAAGAAgAAAAh&#10;ACJdgnMXAgAAOAQAAA4AAAAAAAAAAAAAAAAALgIAAGRycy9lMm9Eb2MueG1sUEsBAi0AFAAGAAgA&#10;AAAhAGP4PzncAAAACAEAAA8AAAAAAAAAAAAAAAAAcQQAAGRycy9kb3ducmV2LnhtbFBLBQYAAAAA&#10;BAAEAPMAAAB6BQAAAAA=&#10;" filled="f" stroked="f">
                      <v:textbox>
                        <w:txbxContent>
                          <w:p w14:paraId="6CF1D59E" w14:textId="48D8E4B1" w:rsidR="00454824" w:rsidRPr="00B81C99" w:rsidRDefault="00454824" w:rsidP="00454824">
                            <w:pPr>
                              <w:rPr>
                                <w:rFonts w:ascii="Comic Sans MS" w:hAnsi="Comic Sans MS"/>
                                <w:b/>
                                <w:bCs/>
                                <w:i/>
                                <w:iCs/>
                                <w:sz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b/>
                                    <w:bCs/>
                                    <w:i/>
                                    <w:iCs/>
                                    <w:noProof/>
                                    <w:sz w:val="8"/>
                                    <w:szCs w:val="36"/>
                                    <w:lang w:bidi="ar-SA"/>
                                  </w:rPr>
                                  <w:drawing>
                                    <wp:inline distT="0" distB="0" distL="0" distR="0" wp14:anchorId="149D0D7B" wp14:editId="681ADD8E">
                                      <wp:extent cx="24130" cy="3175"/>
                                      <wp:effectExtent l="0" t="0" r="0" b="0"/>
                                      <wp:docPr id="836839735" name="Picture 836839735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43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4130" cy="31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4"/>
                                  </w:rPr>
                                  <m:t>D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54824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40864" behindDoc="0" locked="0" layoutInCell="1" allowOverlap="1" wp14:anchorId="42536580" wp14:editId="3B9D7BDF">
                      <wp:simplePos x="0" y="0"/>
                      <wp:positionH relativeFrom="column">
                        <wp:posOffset>1251560</wp:posOffset>
                      </wp:positionH>
                      <wp:positionV relativeFrom="paragraph">
                        <wp:posOffset>8152</wp:posOffset>
                      </wp:positionV>
                      <wp:extent cx="323850" cy="248717"/>
                      <wp:effectExtent l="0" t="0" r="0" b="0"/>
                      <wp:wrapNone/>
                      <wp:docPr id="505" name="Text Box 50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23850" cy="24871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3A49B8DE" w14:textId="73D8CEE8" w:rsidR="00454824" w:rsidRPr="00B81C99" w:rsidRDefault="00454824" w:rsidP="00454824">
                                  <w:pPr>
                                    <w:rPr>
                                      <w:rFonts w:ascii="Comic Sans MS" w:hAnsi="Comic Sans MS"/>
                                      <w:b/>
                                      <w:bCs/>
                                      <w:sz w:val="24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b/>
                                          <w:bCs/>
                                          <w:noProof/>
                                          <w:sz w:val="8"/>
                                          <w:szCs w:val="36"/>
                                          <w:lang w:bidi="ar-SA"/>
                                        </w:rPr>
                                        <w:drawing>
                                          <wp:inline distT="0" distB="0" distL="0" distR="0" wp14:anchorId="394602DA" wp14:editId="4DE835BE">
                                            <wp:extent cx="24130" cy="3175"/>
                                            <wp:effectExtent l="0" t="0" r="0" b="0"/>
                                            <wp:docPr id="836839736" name="Picture 836839736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43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4130" cy="31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m:r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C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42536580" id="Text Box 505" o:spid="_x0000_s1070" type="#_x0000_t202" style="position:absolute;left:0;text-align:left;margin-left:98.55pt;margin-top:.65pt;width:25.5pt;height:19.6pt;z-index:251940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NP8uGAIAADgEAAAOAAAAZHJzL2Uyb0RvYy54bWysU8tu2zAQvBfoPxC817IdpXYEy4GbwEUB&#10;IwngFDnTFGkRoLgsSVtyv75Lyq+mPRW9UPvScndmOLvvGk32wnkFpqSjwZASYThUymxL+v11+WlK&#10;iQ/MVEyDESU9CE/v5x8/zFpbiDHUoCvhCDYxvmhtSesQbJFlnteiYX4AVhhMSnANC+i6bVY51mL3&#10;Rmfj4fBz1oKrrAMuvMfoY5+k89RfSsHDs5ReBKJLirOFdLp0buKZzWes2Dpma8WPY7B/mKJhyuCl&#10;51aPLDCyc+qPVo3iDjzIMODQZCCl4iLtgNuMhu+2WdfMirQLguPtGSb//9ryp/3avjgSui/QIYER&#10;kNb6wmMw7tNJ18QvTkowjxAezrCJLhCOwZvxzfQWMxxT43w6GU1il+zys3U+fBXQkGiU1CErCSy2&#10;X/nQl55K4l0GlkrrxIw2vwWwZx8Ridrj35d5oxW6TUdUVdI8Py2zgeqAOzro6feWLxVOsmI+vDCH&#10;fOPwqOHwjIfU0JYUjhYlNbiff4vHeqQBs5S0qJ+S+h875gQl+ptBgu5GeR4Fl5z8djJGx11nNtcZ&#10;s2seACU6wtdieTJjfdAnUzpo3lDqi3grppjheHdJw8l8CL2q8alwsVikIpSYZWFl1pbH1hHKiPNr&#10;98acPZIRkMUnOCmNFe846Wt7Eha7AFIlwiLQPapIdHRQnony41OK+r/2U9Xlwc9/AQAA//8DAFBL&#10;AwQUAAYACAAAACEAZP9Lk9wAAAAIAQAADwAAAGRycy9kb3ducmV2LnhtbEyPzU7DMBCE70i8g7VI&#10;3KjdkkIb4lQIxBXU8iNx28bbJCJeR7HbhLdnOcFtP81odqbYTL5TJxpiG9jCfGZAEVfBtVxbeHt9&#10;ulqBignZYReYLHxThE15flZg7sLIWzrtUq0khGOOFpqU+lzrWDXkMc5CTyzaIQwek+BQazfgKOG+&#10;0wtjbrTHluVDgz09NFR97Y7ewvvz4fMjMy/1o1/2Y5iMZr/W1l5eTPd3oBJN6c8Mv/WlOpTSaR+O&#10;7KLqhNe3c7HKcQ1K9EW2Et5byMwSdFno/wPKHwAAAP//AwBQSwECLQAUAAYACAAAACEAtoM4kv4A&#10;AADhAQAAEwAAAAAAAAAAAAAAAAAAAAAAW0NvbnRlbnRfVHlwZXNdLnhtbFBLAQItABQABgAIAAAA&#10;IQA4/SH/1gAAAJQBAAALAAAAAAAAAAAAAAAAAC8BAABfcmVscy8ucmVsc1BLAQItABQABgAIAAAA&#10;IQCUNP8uGAIAADgEAAAOAAAAAAAAAAAAAAAAAC4CAABkcnMvZTJvRG9jLnhtbFBLAQItABQABgAI&#10;AAAAIQBk/0uT3AAAAAgBAAAPAAAAAAAAAAAAAAAAAHIEAABkcnMvZG93bnJldi54bWxQSwUGAAAA&#10;AAQABADzAAAAewUAAAAA&#10;" filled="f" stroked="f">
                      <v:textbox>
                        <w:txbxContent>
                          <w:p w14:paraId="3A49B8DE" w14:textId="73D8CEE8" w:rsidR="00454824" w:rsidRPr="00B81C99" w:rsidRDefault="00454824" w:rsidP="00454824">
                            <w:pPr>
                              <w:rPr>
                                <w:rFonts w:ascii="Comic Sans MS" w:hAnsi="Comic Sans MS"/>
                                <w:b/>
                                <w:bCs/>
                                <w:sz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b/>
                                    <w:bCs/>
                                    <w:noProof/>
                                    <w:sz w:val="8"/>
                                    <w:szCs w:val="36"/>
                                    <w:lang w:bidi="ar-SA"/>
                                  </w:rPr>
                                  <w:drawing>
                                    <wp:inline distT="0" distB="0" distL="0" distR="0" wp14:anchorId="394602DA" wp14:editId="4DE835BE">
                                      <wp:extent cx="24130" cy="3175"/>
                                      <wp:effectExtent l="0" t="0" r="0" b="0"/>
                                      <wp:docPr id="836839736" name="Picture 836839736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43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4130" cy="31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4"/>
                                  </w:rPr>
                                  <m:t>C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92ECD" w:rsidRPr="00192ECD">
              <w:rPr>
                <w:rFonts w:hint="cs"/>
                <w:bCs/>
                <w:i/>
                <w:noProof/>
                <w:sz w:val="26"/>
                <w:szCs w:val="26"/>
                <w:rtl/>
              </w:rPr>
              <w:t>الف) باتوجه به شکل رابطه ها را کامل کنید</w:t>
            </w:r>
            <w:r w:rsidR="00B859B4">
              <w:rPr>
                <w:rFonts w:hint="cs"/>
                <w:bCs/>
                <w:sz w:val="26"/>
                <w:szCs w:val="26"/>
                <w:rtl/>
              </w:rPr>
              <w:t>.</w:t>
            </w:r>
          </w:p>
          <w:p w14:paraId="612E285A" w14:textId="507E8102" w:rsidR="00192ECD" w:rsidRPr="001A691C" w:rsidRDefault="00D74BAF" w:rsidP="00D74BAF">
            <w:pPr>
              <w:tabs>
                <w:tab w:val="center" w:pos="4748"/>
                <w:tab w:val="right" w:pos="9497"/>
              </w:tabs>
              <w:bidi/>
              <w:spacing w:line="360" w:lineRule="auto"/>
              <w:jc w:val="right"/>
              <w:rPr>
                <w:rFonts w:ascii="Comic Sans MS" w:hAnsi="Comic Sans MS"/>
                <w:b/>
                <w:bCs/>
                <w:i/>
                <w:iCs/>
                <w:noProof/>
                <w:sz w:val="28"/>
                <w:szCs w:val="28"/>
              </w:rPr>
            </w:pPr>
            <w:r>
              <w:rPr>
                <w:rFonts w:ascii="Cambria Math" w:hAnsi="Cambria Math"/>
                <w:b/>
                <w:bCs/>
                <w:sz w:val="28"/>
                <w:szCs w:val="28"/>
              </w:rPr>
              <w:tab/>
            </w:r>
            <w:r>
              <w:rPr>
                <w:rFonts w:ascii="Cambria Math" w:hAnsi="Cambria Math" w:hint="cs"/>
                <w:b/>
                <w:bCs/>
                <w:sz w:val="24"/>
                <w:rtl/>
              </w:rPr>
              <w:t xml:space="preserve">...... </w:t>
            </w:r>
            <w:r w:rsidRPr="003840DB">
              <w:rPr>
                <w:rFonts w:ascii="Cambria Math" w:hAnsi="Cambria Math"/>
                <w:b/>
                <w:bCs/>
                <w:iCs/>
                <w:sz w:val="28"/>
                <w:szCs w:val="28"/>
              </w:rPr>
              <w:t xml:space="preserve"> </w:t>
            </w:r>
            <m:oMath>
              <m:bar>
                <m:barPr>
                  <m:pos m:val="top"/>
                  <m:ctrlPr>
                    <w:rPr>
                      <w:rFonts w:ascii="Cambria Math" w:hAnsi="Cambria Math"/>
                      <w:b/>
                      <w:bCs/>
                      <w:iCs/>
                      <w:sz w:val="28"/>
                      <w:szCs w:val="28"/>
                    </w:rPr>
                  </m:ctrlPr>
                </m:bar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B</m:t>
                  </m:r>
                </m:e>
              </m:bar>
            </m:oMath>
            <w:r>
              <w:rPr>
                <w:sz w:val="28"/>
                <w:szCs w:val="28"/>
              </w:rPr>
              <w:t xml:space="preserve"> </w:t>
            </w:r>
            <w:r w:rsidR="00982849">
              <w:rPr>
                <w:sz w:val="28"/>
                <w:szCs w:val="28"/>
              </w:rPr>
              <w:t>+</w:t>
            </w:r>
            <w:r>
              <w:rPr>
                <w:sz w:val="28"/>
                <w:szCs w:val="28"/>
              </w:rPr>
              <w:t xml:space="preserve"> </w:t>
            </w:r>
            <m:oMath>
              <m:bar>
                <m:barPr>
                  <m:pos m:val="top"/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bar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</w:rPr>
                    <m:t>BC</m:t>
                  </m:r>
                </m:e>
              </m:bar>
            </m:oMath>
            <w:r>
              <w:rPr>
                <w:sz w:val="28"/>
                <w:szCs w:val="28"/>
              </w:rPr>
              <w:t xml:space="preserve"> + </w:t>
            </w:r>
            <m:oMath>
              <m:bar>
                <m:barPr>
                  <m:pos m:val="top"/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bar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D</m:t>
                  </m:r>
                </m:e>
              </m:bar>
              <m:r>
                <m:rPr>
                  <m:sty m:val="p"/>
                </m:rPr>
                <w:rPr>
                  <w:rFonts w:ascii="Cambria Math" w:hAnsi="Cambria Math"/>
                  <w:noProof/>
                  <w:sz w:val="28"/>
                  <w:szCs w:val="28"/>
                </w:rPr>
                <m:t>=</m:t>
              </m:r>
            </m:oMath>
            <w:r w:rsidR="00982849">
              <w:rPr>
                <w:rStyle w:val="Strong"/>
                <w:rFonts w:ascii="Cambria Math" w:hAnsi="Cambria Math" w:hint="cs"/>
                <w:bCs w:val="0"/>
                <w:rtl/>
              </w:rPr>
              <w:t xml:space="preserve"> </w:t>
            </w:r>
            <w:r w:rsidR="00982849">
              <w:rPr>
                <w:rStyle w:val="Strong"/>
                <w:rFonts w:ascii="Cambria Math" w:hAnsi="Cambria Math"/>
                <w:bCs w:val="0"/>
              </w:rPr>
              <w:t xml:space="preserve">                                                                                                                                      </w:t>
            </w:r>
            <w:r w:rsidR="00CE6464">
              <w:rPr>
                <w:rStyle w:val="Strong"/>
                <w:rFonts w:ascii="Cambria Math" w:hAnsi="Cambria Math" w:hint="cs"/>
                <w:bCs w:val="0"/>
                <w:rtl/>
              </w:rPr>
              <w:t xml:space="preserve">            </w:t>
            </w:r>
            <w:r w:rsidR="00982849">
              <w:rPr>
                <w:rStyle w:val="Strong"/>
                <w:rFonts w:ascii="Cambria Math" w:hAnsi="Cambria Math"/>
                <w:bCs w:val="0"/>
              </w:rPr>
              <w:t xml:space="preserve"> </w:t>
            </w:r>
            <w:r w:rsidR="00192ECD" w:rsidRPr="006F5C68">
              <w:rPr>
                <w:rStyle w:val="Strong"/>
                <w:rFonts w:ascii="Cambria Math" w:hAnsi="Cambria Math" w:hint="cs"/>
                <w:bCs w:val="0"/>
                <w:rtl/>
              </w:rPr>
              <w:t xml:space="preserve"> </w:t>
            </w:r>
            <w:r w:rsidR="00E42D4C">
              <w:rPr>
                <w:rFonts w:ascii="Cambria Math" w:hAnsi="Cambria Math" w:hint="cs"/>
                <w:b/>
                <w:bCs/>
                <w:sz w:val="24"/>
                <w:rtl/>
              </w:rPr>
              <w:t>......</w:t>
            </w:r>
            <w:r w:rsidR="00192ECD" w:rsidRPr="006F5C68">
              <w:rPr>
                <w:rStyle w:val="Strong"/>
                <w:rFonts w:ascii="Cambria Math" w:hAnsi="Cambria Math" w:hint="cs"/>
                <w:bCs w:val="0"/>
                <w:rtl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noProof/>
                  <w:sz w:val="28"/>
                  <w:szCs w:val="28"/>
                </w:rPr>
                <m:t>=</m:t>
              </m:r>
            </m:oMath>
            <w:r w:rsidR="001A691C">
              <w:rPr>
                <w:rFonts w:ascii="Cambria Math" w:hAnsi="Cambria Math" w:hint="cs"/>
                <w:b/>
                <w:bCs/>
                <w:sz w:val="24"/>
                <w:rtl/>
              </w:rPr>
              <w:t xml:space="preserve"> </w:t>
            </w:r>
            <w:r w:rsidR="001A691C">
              <w:rPr>
                <w:rFonts w:ascii="Cambria Math" w:hAnsi="Cambria Math"/>
                <w:b/>
                <w:bCs/>
                <w:sz w:val="24"/>
              </w:rPr>
              <w:t xml:space="preserve"> </w:t>
            </w:r>
            <m:oMath>
              <m:bar>
                <m:barPr>
                  <m:pos m:val="top"/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bar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</w:rPr>
                    <m:t>DE</m:t>
                  </m:r>
                </m:e>
              </m:bar>
            </m:oMath>
            <w:r w:rsidR="001A691C" w:rsidRPr="001A691C">
              <w:rPr>
                <w:rFonts w:ascii="Cambria Math" w:hAnsi="Cambria Math" w:hint="cs"/>
                <w:b/>
                <w:bCs/>
                <w:sz w:val="28"/>
                <w:szCs w:val="28"/>
                <w:rtl/>
              </w:rPr>
              <w:t>-</w:t>
            </w:r>
            <w:r w:rsidR="001A691C">
              <w:rPr>
                <w:rStyle w:val="Strong"/>
                <w:rFonts w:ascii="Cambria Math" w:hAnsi="Cambria Math" w:hint="cs"/>
                <w:bCs w:val="0"/>
                <w:rtl/>
              </w:rPr>
              <w:t xml:space="preserve"> </w:t>
            </w:r>
            <w:r w:rsidR="001A691C">
              <w:rPr>
                <w:rStyle w:val="Strong"/>
                <w:rFonts w:ascii="Cambria Math" w:hAnsi="Cambria Math"/>
                <w:bCs w:val="0"/>
              </w:rPr>
              <w:t xml:space="preserve">        </w:t>
            </w:r>
            <m:oMath>
              <m:bar>
                <m:barPr>
                  <m:pos m:val="top"/>
                  <m:ctrlPr>
                    <w:rPr>
                      <w:rFonts w:ascii="Cambria Math" w:hAnsi="Cambria Math"/>
                      <w:b/>
                      <w:i/>
                      <w:iCs/>
                      <w:noProof/>
                      <w:sz w:val="28"/>
                      <w:szCs w:val="28"/>
                    </w:rPr>
                  </m:ctrlPr>
                </m:bar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AE</m:t>
                  </m:r>
                </m:e>
              </m:bar>
            </m:oMath>
          </w:p>
          <w:p w14:paraId="30BE57EC" w14:textId="3A2BDB75" w:rsidR="003A11A8" w:rsidRPr="002650BC" w:rsidRDefault="003A11A8" w:rsidP="0092362B">
            <w:pPr>
              <w:bidi/>
              <w:spacing w:line="360" w:lineRule="auto"/>
              <w:rPr>
                <w:rFonts w:ascii="Cambria Math" w:hAnsi="Cambria Math"/>
                <w:b/>
                <w:bCs/>
                <w:i/>
                <w:noProof/>
                <w:sz w:val="26"/>
                <w:szCs w:val="26"/>
                <w:rtl/>
              </w:rPr>
            </w:pPr>
            <w:r w:rsidRPr="003A11A8">
              <w:rPr>
                <w:rFonts w:hint="cs"/>
                <w:bCs/>
                <w:i/>
                <w:noProof/>
                <w:sz w:val="26"/>
                <w:szCs w:val="26"/>
                <w:rtl/>
              </w:rPr>
              <w:t>ب) در جای خالی عدد مناسب بگذارید</w:t>
            </w:r>
            <w:r w:rsidR="00B859B4">
              <w:rPr>
                <w:rFonts w:hint="cs"/>
                <w:bCs/>
                <w:sz w:val="26"/>
                <w:szCs w:val="26"/>
                <w:rtl/>
              </w:rPr>
              <w:t>.</w:t>
            </w:r>
          </w:p>
          <w:p w14:paraId="35099FCE" w14:textId="0E6A347F" w:rsidR="0095561D" w:rsidRPr="0092362B" w:rsidRDefault="003A11A8" w:rsidP="0092362B">
            <w:pPr>
              <w:bidi/>
              <w:spacing w:line="360" w:lineRule="auto"/>
              <w:jc w:val="right"/>
              <w:rPr>
                <w:rFonts w:ascii="Cambria Math" w:hAnsi="Cambria Math"/>
                <w:b/>
                <w:bCs/>
                <w:iCs/>
                <w:noProof/>
                <w:sz w:val="26"/>
                <w:szCs w:val="26"/>
              </w:rPr>
            </w:pPr>
            <w:r w:rsidRPr="002650BC">
              <w:rPr>
                <w:rFonts w:ascii="Cambria Math" w:hAnsi="Cambria Math"/>
                <w:bCs/>
                <w:i/>
                <w:noProof/>
                <w:sz w:val="26"/>
                <w:szCs w:val="26"/>
              </w:rPr>
              <w:t xml:space="preserve">  </w:t>
            </w:r>
            <w:r w:rsidR="00B561F0" w:rsidRPr="002650BC">
              <w:rPr>
                <w:rFonts w:ascii="Cambria Math" w:hAnsi="Cambria Math"/>
                <w:bCs/>
                <w:i/>
                <w:noProof/>
                <w:sz w:val="26"/>
                <w:szCs w:val="26"/>
                <w:rtl/>
              </w:rPr>
              <w:t xml:space="preserve"> </w:t>
            </w:r>
            <m:oMath>
              <m:bar>
                <m:barPr>
                  <m:pos m:val="top"/>
                  <m:ctrlPr>
                    <w:rPr>
                      <w:rFonts w:ascii="Cambria Math" w:hAnsi="Cambria Math"/>
                      <w:b/>
                      <w:i/>
                      <w:iCs/>
                      <w:noProof/>
                      <w:sz w:val="26"/>
                      <w:szCs w:val="26"/>
                    </w:rPr>
                  </m:ctrlPr>
                </m:bar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CE</m:t>
                  </m:r>
                </m:e>
              </m:bar>
            </m:oMath>
            <w:r w:rsidR="00B561F0" w:rsidRPr="002650BC">
              <w:rPr>
                <w:rFonts w:ascii="Cambria Math" w:hAnsi="Cambria Math"/>
                <w:bCs/>
                <w:i/>
                <w:noProof/>
                <w:sz w:val="26"/>
                <w:szCs w:val="26"/>
                <w:rtl/>
              </w:rPr>
              <w:t xml:space="preserve">  </w:t>
            </w:r>
            <w:r w:rsidR="00D74BAF">
              <w:rPr>
                <w:rFonts w:ascii="Cambria Math" w:hAnsi="Cambria Math" w:hint="cs"/>
                <w:b/>
                <w:bCs/>
                <w:sz w:val="24"/>
                <w:rtl/>
              </w:rPr>
              <w:t>......</w:t>
            </w:r>
            <w:r w:rsidR="00D74BAF">
              <w:rPr>
                <w:rFonts w:ascii="Cambria Math" w:hAnsi="Cambria Math" w:hint="cs"/>
                <w:bCs/>
                <w:i/>
                <w:noProof/>
                <w:sz w:val="26"/>
                <w:szCs w:val="26"/>
                <w:rtl/>
              </w:rPr>
              <w:t xml:space="preserve"> </w:t>
            </w:r>
            <w:r w:rsidR="00D74BAF" w:rsidRPr="00D74BAF">
              <w:rPr>
                <w:rFonts w:ascii="Cambria Math" w:hAnsi="Cambria Math"/>
                <w:noProof/>
                <w:sz w:val="28"/>
                <w:szCs w:val="28"/>
              </w:rPr>
              <w:t>=</w:t>
            </w:r>
            <w:r w:rsidR="00D74BAF">
              <w:rPr>
                <w:rFonts w:ascii="Cambria Math" w:hAnsi="Cambria Math" w:hint="cs"/>
                <w:bCs/>
                <w:i/>
                <w:noProof/>
                <w:sz w:val="26"/>
                <w:szCs w:val="26"/>
                <w:rtl/>
              </w:rPr>
              <w:t xml:space="preserve"> </w:t>
            </w:r>
            <m:oMath>
              <m:bar>
                <m:barPr>
                  <m:pos m:val="top"/>
                  <m:ctrlPr>
                    <w:rPr>
                      <w:rFonts w:ascii="Cambria Math" w:hAnsi="Cambria Math"/>
                      <w:b/>
                      <w:bCs/>
                      <w:noProof/>
                      <w:sz w:val="28"/>
                      <w:szCs w:val="28"/>
                    </w:rPr>
                  </m:ctrlPr>
                </m:bar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AE</m:t>
                  </m:r>
                </m:e>
              </m:bar>
            </m:oMath>
            <w:r w:rsidR="00D74BAF">
              <w:rPr>
                <w:rFonts w:ascii="Cambria Math" w:hAnsi="Cambria Math" w:hint="cs"/>
                <w:b/>
                <w:iCs/>
                <w:noProof/>
                <w:sz w:val="28"/>
                <w:szCs w:val="28"/>
                <w:rtl/>
              </w:rPr>
              <w:t xml:space="preserve">                       </w:t>
            </w:r>
            <m:oMath>
              <m:bar>
                <m:barPr>
                  <m:pos m:val="top"/>
                  <m:ctrlPr>
                    <w:rPr>
                      <w:rFonts w:ascii="Cambria Math" w:hAnsi="Cambria Math"/>
                      <w:b/>
                      <w:i/>
                      <w:iCs/>
                      <w:noProof/>
                      <w:sz w:val="28"/>
                      <w:szCs w:val="28"/>
                    </w:rPr>
                  </m:ctrlPr>
                </m:bar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AD</m:t>
                  </m:r>
                </m:e>
              </m:bar>
            </m:oMath>
            <w:r w:rsidR="00D74BAF" w:rsidRPr="00D74BAF">
              <w:rPr>
                <w:rFonts w:ascii="Cambria Math" w:hAnsi="Cambria Math" w:hint="cs"/>
                <w:b/>
                <w:i/>
                <w:noProof/>
                <w:sz w:val="28"/>
                <w:szCs w:val="28"/>
                <w:rtl/>
              </w:rPr>
              <w:t xml:space="preserve"> </w:t>
            </w:r>
            <w:r w:rsidR="003C2389">
              <w:rPr>
                <w:rFonts w:ascii="Cambria Math" w:hAnsi="Cambria Math" w:hint="cs"/>
                <w:b/>
                <w:i/>
                <w:noProof/>
                <w:sz w:val="28"/>
                <w:szCs w:val="28"/>
                <w:rtl/>
              </w:rPr>
              <w:t xml:space="preserve"> </w:t>
            </w:r>
            <w:r w:rsidR="00D74BAF" w:rsidRPr="00D74BAF">
              <w:rPr>
                <w:rFonts w:ascii="Cambria Math" w:hAnsi="Cambria Math" w:hint="cs"/>
                <w:b/>
                <w:i/>
                <w:noProof/>
                <w:sz w:val="28"/>
                <w:szCs w:val="28"/>
                <w:rtl/>
              </w:rPr>
              <w:t>......</w:t>
            </w:r>
            <w:r w:rsidR="00D74BAF">
              <w:rPr>
                <w:rFonts w:ascii="Cambria Math" w:hAnsi="Cambria Math" w:hint="cs"/>
                <w:b/>
                <w:iCs/>
                <w:noProof/>
                <w:sz w:val="28"/>
                <w:szCs w:val="28"/>
                <w:rtl/>
              </w:rPr>
              <w:t xml:space="preserve"> </w:t>
            </w:r>
            <w:r w:rsidR="00B561F0" w:rsidRPr="002650BC">
              <w:rPr>
                <w:rFonts w:ascii="Cambria Math" w:hAnsi="Cambria Math"/>
                <w:bCs/>
                <w:iCs/>
                <w:noProof/>
                <w:sz w:val="28"/>
                <w:szCs w:val="28"/>
              </w:rPr>
              <w:t xml:space="preserve"> </w:t>
            </w:r>
            <m:oMath>
              <m:bar>
                <m:barPr>
                  <m:pos m:val="top"/>
                  <m:ctrlPr>
                    <w:rPr>
                      <w:rFonts w:ascii="Cambria Math" w:hAnsi="Cambria Math"/>
                      <w:b/>
                      <w:i/>
                      <w:iCs/>
                      <w:noProof/>
                      <w:sz w:val="28"/>
                      <w:szCs w:val="28"/>
                    </w:rPr>
                  </m:ctrlPr>
                </m:bar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AB</m:t>
                  </m:r>
                </m:e>
              </m:bar>
              <m:r>
                <m:rPr>
                  <m:sty m:val="bi"/>
                </m:rPr>
                <w:rPr>
                  <w:rFonts w:ascii="Cambria Math" w:hAnsi="Cambria Math"/>
                  <w:noProof/>
                  <w:sz w:val="28"/>
                  <w:szCs w:val="28"/>
                </w:rPr>
                <m:t xml:space="preserve"> </m:t>
              </m:r>
            </m:oMath>
            <w:r w:rsidR="00D74BAF">
              <w:rPr>
                <w:rFonts w:ascii="Cambria Math" w:hAnsi="Cambria Math"/>
                <w:bCs/>
                <w:iCs/>
                <w:noProof/>
                <w:sz w:val="28"/>
                <w:szCs w:val="28"/>
              </w:rPr>
              <w:t>=</w:t>
            </w:r>
          </w:p>
        </w:tc>
        <w:tc>
          <w:tcPr>
            <w:tcW w:w="676" w:type="dxa"/>
            <w:tcBorders>
              <w:top w:val="single" w:sz="4" w:space="0" w:color="auto"/>
              <w:left w:val="thickThinSmallGap" w:sz="12" w:space="0" w:color="auto"/>
              <w:bottom w:val="single" w:sz="4" w:space="0" w:color="auto"/>
            </w:tcBorders>
            <w:vAlign w:val="center"/>
          </w:tcPr>
          <w:p w14:paraId="4D446F76" w14:textId="2F195EB8" w:rsidR="0095561D" w:rsidRDefault="00010764" w:rsidP="00513D4B">
            <w:pPr>
              <w:bidi/>
              <w:jc w:val="center"/>
              <w:rPr>
                <w:b/>
                <w:bCs/>
                <w:noProof/>
                <w:sz w:val="26"/>
                <w:szCs w:val="26"/>
                <w:rtl/>
                <w:lang w:val="fa-IR"/>
              </w:rPr>
            </w:pPr>
            <w:r w:rsidRPr="00010764">
              <w:rPr>
                <w:rFonts w:hint="cs"/>
                <w:b/>
                <w:bCs/>
                <w:noProof/>
                <w:sz w:val="24"/>
                <w:rtl/>
                <w:lang w:val="fa-IR"/>
              </w:rPr>
              <w:t>1</w:t>
            </w:r>
          </w:p>
        </w:tc>
      </w:tr>
      <w:tr w:rsidR="0092362B" w:rsidRPr="005B3F55" w14:paraId="667C4E30" w14:textId="77777777" w:rsidTr="00CE6464">
        <w:trPr>
          <w:trHeight w:val="3095"/>
        </w:trPr>
        <w:tc>
          <w:tcPr>
            <w:tcW w:w="676" w:type="dxa"/>
            <w:tcBorders>
              <w:top w:val="single" w:sz="4" w:space="0" w:color="auto"/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21E9406E" w14:textId="2F6A2208" w:rsidR="0092362B" w:rsidRPr="00524AFF" w:rsidRDefault="008A2F24" w:rsidP="00A6737B">
            <w:pPr>
              <w:bidi/>
              <w:jc w:val="center"/>
              <w:rPr>
                <w:rStyle w:val="Strong"/>
                <w:b w:val="0"/>
                <w:rtl/>
              </w:rPr>
            </w:pPr>
            <w:r>
              <w:rPr>
                <w:rStyle w:val="Strong"/>
                <w:rFonts w:hint="cs"/>
                <w:b w:val="0"/>
                <w:rtl/>
              </w:rPr>
              <w:t>17</w:t>
            </w:r>
          </w:p>
          <w:p w14:paraId="5E096DE0" w14:textId="77777777" w:rsidR="00524AFF" w:rsidRDefault="00524AFF" w:rsidP="00524AFF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7F1AA7F9" w14:textId="631B6E52" w:rsidR="00524AFF" w:rsidRDefault="00524AFF" w:rsidP="00524AFF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2E643355" w14:textId="551211CE" w:rsidR="00A6737B" w:rsidRDefault="00A6737B" w:rsidP="00A6737B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3141E214" w14:textId="77777777" w:rsidR="00A6737B" w:rsidRDefault="00A6737B" w:rsidP="00A6737B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06855425" w14:textId="77777777" w:rsidR="00524AFF" w:rsidRDefault="00524AFF" w:rsidP="00524AFF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60B197CA" w14:textId="77777777" w:rsidR="00524AFF" w:rsidRDefault="00524AFF" w:rsidP="00524AFF">
            <w:pPr>
              <w:bidi/>
              <w:jc w:val="center"/>
              <w:rPr>
                <w:rStyle w:val="Strong"/>
                <w:bCs w:val="0"/>
                <w:rtl/>
              </w:rPr>
            </w:pPr>
          </w:p>
          <w:p w14:paraId="44D7783D" w14:textId="181912E0" w:rsidR="00524AFF" w:rsidRDefault="00524AFF" w:rsidP="00524AFF">
            <w:pPr>
              <w:bidi/>
              <w:jc w:val="center"/>
              <w:rPr>
                <w:rStyle w:val="Strong"/>
                <w:b w:val="0"/>
                <w:bCs w:val="0"/>
              </w:rPr>
            </w:pPr>
          </w:p>
        </w:tc>
        <w:tc>
          <w:tcPr>
            <w:tcW w:w="9713" w:type="dxa"/>
            <w:tcBorders>
              <w:top w:val="single" w:sz="4" w:space="0" w:color="auto"/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5EF65B80" w14:textId="6B519D2E" w:rsidR="0092362B" w:rsidRPr="0092362B" w:rsidRDefault="0092362B" w:rsidP="00130BEF">
            <w:pPr>
              <w:bidi/>
              <w:rPr>
                <w:b/>
                <w:bCs/>
                <w:i/>
                <w:noProof/>
                <w:sz w:val="26"/>
                <w:szCs w:val="26"/>
                <w:rtl/>
              </w:rPr>
            </w:pPr>
            <w:r w:rsidRPr="0092362B">
              <w:rPr>
                <w:rFonts w:hint="cs"/>
                <w:bCs/>
                <w:i/>
                <w:noProof/>
                <w:sz w:val="26"/>
                <w:szCs w:val="26"/>
                <w:rtl/>
              </w:rPr>
              <w:t>با توجه به شکل ها، نوع هر تبدیل را مشخص کنید</w:t>
            </w:r>
            <w:r w:rsidR="00B859B4">
              <w:rPr>
                <w:rFonts w:hint="cs"/>
                <w:bCs/>
                <w:sz w:val="26"/>
                <w:szCs w:val="26"/>
                <w:rtl/>
              </w:rPr>
              <w:t>.</w:t>
            </w:r>
            <w:r w:rsidRPr="0092362B">
              <w:rPr>
                <w:rFonts w:hint="cs"/>
                <w:bCs/>
                <w:i/>
                <w:noProof/>
                <w:sz w:val="26"/>
                <w:szCs w:val="26"/>
                <w:rtl/>
              </w:rPr>
              <w:t xml:space="preserve"> ( تقارن </w:t>
            </w:r>
            <w:r w:rsidRPr="0092362B">
              <w:rPr>
                <w:rFonts w:ascii="Arial" w:hAnsi="Arial" w:cs="Arial" w:hint="cs"/>
                <w:i/>
                <w:noProof/>
                <w:sz w:val="26"/>
                <w:szCs w:val="26"/>
                <w:rtl/>
              </w:rPr>
              <w:t>–</w:t>
            </w:r>
            <w:r>
              <w:rPr>
                <w:rFonts w:ascii="Arial" w:hAnsi="Arial" w:cs="Arial" w:hint="cs"/>
                <w:bCs/>
                <w:i/>
                <w:noProof/>
                <w:sz w:val="26"/>
                <w:szCs w:val="26"/>
                <w:rtl/>
              </w:rPr>
              <w:t xml:space="preserve"> </w:t>
            </w:r>
            <w:r w:rsidRPr="0092362B">
              <w:rPr>
                <w:rFonts w:hint="cs"/>
                <w:bCs/>
                <w:i/>
                <w:noProof/>
                <w:sz w:val="26"/>
                <w:szCs w:val="26"/>
                <w:rtl/>
              </w:rPr>
              <w:t xml:space="preserve"> انتقال </w:t>
            </w:r>
            <w:r w:rsidRPr="0092362B">
              <w:rPr>
                <w:rFonts w:ascii="Arial" w:hAnsi="Arial" w:cs="Arial" w:hint="cs"/>
                <w:i/>
                <w:noProof/>
                <w:sz w:val="26"/>
                <w:szCs w:val="26"/>
                <w:rtl/>
              </w:rPr>
              <w:t>–</w:t>
            </w:r>
            <w:r w:rsidRPr="0092362B">
              <w:rPr>
                <w:rFonts w:hint="cs"/>
                <w:bCs/>
                <w:i/>
                <w:noProof/>
                <w:sz w:val="28"/>
                <w:szCs w:val="28"/>
                <w:rtl/>
              </w:rPr>
              <w:t xml:space="preserve"> </w:t>
            </w:r>
            <w:r w:rsidRPr="0092362B">
              <w:rPr>
                <w:rFonts w:hint="cs"/>
                <w:bCs/>
                <w:i/>
                <w:noProof/>
                <w:sz w:val="26"/>
                <w:szCs w:val="26"/>
                <w:rtl/>
              </w:rPr>
              <w:t>دوران )</w:t>
            </w:r>
          </w:p>
          <w:tbl>
            <w:tblPr>
              <w:tblStyle w:val="TableGrid"/>
              <w:tblpPr w:leftFromText="180" w:rightFromText="180" w:vertAnchor="text" w:horzAnchor="page" w:tblpX="511" w:tblpY="177"/>
              <w:tblOverlap w:val="never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42"/>
              <w:gridCol w:w="442"/>
              <w:gridCol w:w="442"/>
              <w:gridCol w:w="442"/>
              <w:gridCol w:w="442"/>
              <w:gridCol w:w="442"/>
              <w:gridCol w:w="442"/>
              <w:gridCol w:w="442"/>
              <w:gridCol w:w="442"/>
            </w:tblGrid>
            <w:tr w:rsidR="00EA4D45" w14:paraId="160543FD" w14:textId="77777777" w:rsidTr="00EA4D45">
              <w:trPr>
                <w:trHeight w:val="260"/>
              </w:trPr>
              <w:tc>
                <w:tcPr>
                  <w:tcW w:w="442" w:type="dxa"/>
                </w:tcPr>
                <w:p w14:paraId="264EAB9F" w14:textId="4B3D790A" w:rsidR="00EA4D45" w:rsidRDefault="00EA4D45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331AAD35" w14:textId="77777777" w:rsidR="00EA4D45" w:rsidRDefault="00EA4D45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217397CF" w14:textId="77777777" w:rsidR="00EA4D45" w:rsidRDefault="00EA4D45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6A939399" w14:textId="526CA42F" w:rsidR="00EA4D45" w:rsidRDefault="000F0F83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hint="cs"/>
                      <w:b/>
                      <w:bCs/>
                      <w:i/>
                      <w:noProof/>
                      <w:sz w:val="26"/>
                      <w:szCs w:val="26"/>
                      <w:rtl/>
                      <w:lang w:bidi="ar-S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59968" behindDoc="0" locked="0" layoutInCell="1" allowOverlap="1" wp14:anchorId="2CE37E62" wp14:editId="6D997152">
                            <wp:simplePos x="0" y="0"/>
                            <wp:positionH relativeFrom="column">
                              <wp:posOffset>-73304</wp:posOffset>
                            </wp:positionH>
                            <wp:positionV relativeFrom="paragraph">
                              <wp:posOffset>265024</wp:posOffset>
                            </wp:positionV>
                            <wp:extent cx="291414" cy="280822"/>
                            <wp:effectExtent l="19050" t="19050" r="33020" b="24130"/>
                            <wp:wrapNone/>
                            <wp:docPr id="1056260636" name="Straight Connector 1056260636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291414" cy="280822"/>
                                    </a:xfrm>
                                    <a:prstGeom prst="line">
                                      <a:avLst/>
                                    </a:prstGeom>
                                    <a:ln w="28575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      <w:pict>
                          <v:line w14:anchorId="5FC41436" id="Straight Connector 1056260636" o:spid="_x0000_s1026" style="position:absolute;z-index:251859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75pt,20.85pt" to="17.2pt,4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5Sx0ywEAAN4DAAAOAAAAZHJzL2Uyb0RvYy54bWysU9uO0zAQfUfiHyy/01zYhm7UdB+6ghcE&#10;FQsf4HXsxsI3jU2T/j1jp5utAKEV4sWxPWeOz5yZbO8mo8lJQFDOdrRalZQIy12v7LGj376+f7Oh&#10;JERme6adFR09i0Dvdq9fbUffitoNTvcCCJLY0I6+o0OMvi2KwAdhWFg5LywGpQPDIh7hWPTARmQ3&#10;uqjLsilGB70Hx0UIeHs/B+ku80spePwsZRCR6I6itphXyOtjWovdlrVHYH5Q/CKD/YMKw5TFRxeq&#10;exYZ+QHqNyqjOLjgZFxxZwonpeIi14DVVOUv1TwMzItcC5oT/GJT+H+0/NPpAET12Lty3dRN2bxt&#10;KLHMYK8eIjB1HCLZO2vRSQfkCoTOjT60SLC3B7icgj9AsmGSYNIXCyRTdvu8uC2mSDhe1rfVTXVD&#10;CcdQvSk3dZ26UTwnewjxg3CGpE1HtbLJDNay08cQZ+gTJF1rS8bEtH63zkRJ3awn7+JZixn2RUis&#10;GBVUmS7PmthrICeGU9J/ry46tEVkSpFK6yWp/HvSBZvSRJ6/lyYu6Pyis3FJNMo6+NOrcXqSKmc8&#10;2ndVa9o+uv6cu5MDOETZ4cvApym9Puf0599y9xMAAP//AwBQSwMEFAAGAAgAAAAhAAnX4U/gAAAA&#10;CAEAAA8AAABkcnMvZG93bnJldi54bWxMj8FOwzAQRO9I/IO1SNxaOzSFNmRTQSQOlXppi4S4OfGS&#10;RMTrELtt+HvMCY6reZp5m28m24szjb5zjJDMFQji2pmOG4TX48tsBcIHzUb3jgnhmzxsiuurXGfG&#10;XXhP50NoRCxhn2mENoQhk9LXLVnt524gjtmHG60O8RwbaUZ9ieW2l3dK3UurO44LrR6obKn+PJws&#10;wtv6a1vuVKnK9yFdHHd1pbbPI+LtzfT0CCLQFP5g+NWP6lBEp8qd2HjRI8ySZBlRhDR5ABGBRZqC&#10;qBBWyzXIIpf/Hyh+AAAA//8DAFBLAQItABQABgAIAAAAIQC2gziS/gAAAOEBAAATAAAAAAAAAAAA&#10;AAAAAAAAAABbQ29udGVudF9UeXBlc10ueG1sUEsBAi0AFAAGAAgAAAAhADj9If/WAAAAlAEAAAsA&#10;AAAAAAAAAAAAAAAALwEAAF9yZWxzLy5yZWxzUEsBAi0AFAAGAAgAAAAhAOHlLHTLAQAA3gMAAA4A&#10;AAAAAAAAAAAAAAAALgIAAGRycy9lMm9Eb2MueG1sUEsBAi0AFAAGAAgAAAAhAAnX4U/gAAAACAEA&#10;AA8AAAAAAAAAAAAAAAAAJQQAAGRycy9kb3ducmV2LnhtbFBLBQYAAAAABAAEAPMAAAAyBQAAAAA=&#10;" strokecolor="black [3040]" strokeweight="2.25pt"/>
                        </w:pict>
                      </mc:Fallback>
                    </mc:AlternateContent>
                  </w:r>
                </w:p>
              </w:tc>
              <w:tc>
                <w:tcPr>
                  <w:tcW w:w="442" w:type="dxa"/>
                </w:tcPr>
                <w:p w14:paraId="3A9245A6" w14:textId="6B59F5B0" w:rsidR="00EA4D45" w:rsidRDefault="00623A16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hint="cs"/>
                      <w:b/>
                      <w:bCs/>
                      <w:noProof/>
                      <w:sz w:val="26"/>
                      <w:szCs w:val="26"/>
                      <w:rtl/>
                      <w:lang w:bidi="ar-S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71232" behindDoc="0" locked="0" layoutInCell="1" allowOverlap="1" wp14:anchorId="2364F6AF" wp14:editId="329D5365">
                            <wp:simplePos x="0" y="0"/>
                            <wp:positionH relativeFrom="column">
                              <wp:posOffset>-61756</wp:posOffset>
                            </wp:positionH>
                            <wp:positionV relativeFrom="paragraph">
                              <wp:posOffset>256540</wp:posOffset>
                            </wp:positionV>
                            <wp:extent cx="245110" cy="279400"/>
                            <wp:effectExtent l="0" t="0" r="0" b="6350"/>
                            <wp:wrapNone/>
                            <wp:docPr id="1056260647" name="Text Box 105626064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245110" cy="279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14:paraId="16C984F5" w14:textId="0C5670FC" w:rsidR="00623A16" w:rsidRPr="00273278" w:rsidRDefault="00273278" w:rsidP="00623A16">
                                        <w:pPr>
                                          <w:rPr>
                                            <w:rFonts w:ascii="Comic Sans MS" w:hAnsi="Comic Sans MS"/>
                                            <w:b/>
                                            <w:bCs/>
                                            <w:sz w:val="28"/>
                                            <w:szCs w:val="28"/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B</m:t>
                                            </m:r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      <w:pict>
                          <v:shape w14:anchorId="2364F6AF" id="Text Box 1056260647" o:spid="_x0000_s1071" type="#_x0000_t202" style="position:absolute;margin-left:-4.85pt;margin-top:20.2pt;width:19.3pt;height:22pt;z-index:251871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yWJUGAIAADgEAAAOAAAAZHJzL2Uyb0RvYy54bWysU8tu2zAQvBfoPxC817IMuWkEy4GbwEUB&#10;IwngFDnTFGkRoLgsSVtyv75Lyq+kPRW9UPvScndmOLvrW032wnkFpqL5aEyJMBxqZbYV/fGy/PSF&#10;Eh+YqZkGIyp6EJ7ezT9+mHW2FBNoQNfCEWxifNnZijYh2DLLPG9Ey/wIrDCYlOBaFtB126x2rMPu&#10;rc4m4/HnrANXWwdceI/RhyFJ56m/lIKHJym9CERXFGcL6XTp3MQzm89YuXXMNoofx2D/MEXLlMFL&#10;z60eWGBk59QfrVrFHXiQYcShzUBKxUXaAbfJx++2WTfMirQLguPtGSb//9ryx/3aPjsS+q/QI4ER&#10;kM760mMw7tNL18YvTkowjxAezrCJPhCOwUkxzXPMcExNbm6LcYI1u/xsnQ/fBLQkGhV1yEoCi+1X&#10;PuCFWHoqiXcZWCqtEzPavAlg4RARidrj35d5oxX6TU9UXdFielpmA/UBd3Qw0O8tXyqcZMV8eGYO&#10;+cbhUcPhCQ+poasoHC1KGnC//haP9UgDZinpUD8V9T93zAlK9HeDBN3mRREFl5xiejNBx11nNtcZ&#10;s2vvASWa42uxPJmxPuiTKR20ryj1RbwVU8xwvLui4WTeh0HV+FS4WCxSEUrMsrAya8tj6whlxPml&#10;f2XOHskIyOIjnJTGynecDLUDCYtdAKkSYRHoAVVkLzooz8Tj8SlF/V/7qery4Oe/AQAA//8DAFBL&#10;AwQUAAYACAAAACEAVp0+EtsAAAAHAQAADwAAAGRycy9kb3ducmV2LnhtbEyOwU7DMBBE70j8g7VI&#10;3FqbykASsqkQiCuIApV6c+NtEhGvo9htwt9jTvQ4mtGbV65n14sTjaHzjHCzVCCIa287bhA+P14W&#10;GYgQDVvTeyaEHwqwri4vSlNYP/E7nTaxEQnCoTAIbYxDIWWoW3ImLP1AnLqDH52JKY6NtKOZEtz1&#10;cqXUnXSm4/TQmoGeWqq/N0eH8PV62G21emue3e0w+VlJdrlEvL6aHx9ARJrj/xj+9JM6VMlp749s&#10;g+gRFvl9WiJopUGkfpXlIPYImdYgq1Ke+1e/AAAA//8DAFBLAQItABQABgAIAAAAIQC2gziS/gAA&#10;AOEBAAATAAAAAAAAAAAAAAAAAAAAAABbQ29udGVudF9UeXBlc10ueG1sUEsBAi0AFAAGAAgAAAAh&#10;ADj9If/WAAAAlAEAAAsAAAAAAAAAAAAAAAAALwEAAF9yZWxzLy5yZWxzUEsBAi0AFAAGAAgAAAAh&#10;AHnJYlQYAgAAOAQAAA4AAAAAAAAAAAAAAAAALgIAAGRycy9lMm9Eb2MueG1sUEsBAi0AFAAGAAgA&#10;AAAhAFadPhLbAAAABwEAAA8AAAAAAAAAAAAAAAAAcgQAAGRycy9kb3ducmV2LnhtbFBLBQYAAAAA&#10;BAAEAPMAAAB6BQAAAAA=&#10;" filled="f" stroked="f">
                            <v:textbox>
                              <w:txbxContent>
                                <w:p w14:paraId="16C984F5" w14:textId="0C5670FC" w:rsidR="00623A16" w:rsidRPr="00273278" w:rsidRDefault="00273278" w:rsidP="00623A16">
                                  <w:pPr>
                                    <w:rPr>
                                      <w:rFonts w:ascii="Comic Sans MS" w:hAnsi="Comic Sans MS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B</m:t>
                                      </m:r>
                                    </m:oMath>
                                  </m:oMathPara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442" w:type="dxa"/>
                </w:tcPr>
                <w:p w14:paraId="1886CED1" w14:textId="0996702C" w:rsidR="00EA4D45" w:rsidRDefault="00EA4D45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06B8F5C8" w14:textId="78C9B237" w:rsidR="00EA4D45" w:rsidRDefault="00363DAF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hint="cs"/>
                      <w:b/>
                      <w:bCs/>
                      <w:i/>
                      <w:noProof/>
                      <w:sz w:val="26"/>
                      <w:szCs w:val="26"/>
                      <w:rtl/>
                      <w:lang w:bidi="ar-S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58944" behindDoc="0" locked="0" layoutInCell="1" allowOverlap="1" wp14:anchorId="6CC6D719" wp14:editId="5895263A">
                            <wp:simplePos x="0" y="0"/>
                            <wp:positionH relativeFrom="column">
                              <wp:posOffset>201651</wp:posOffset>
                            </wp:positionH>
                            <wp:positionV relativeFrom="paragraph">
                              <wp:posOffset>265740</wp:posOffset>
                            </wp:positionV>
                            <wp:extent cx="574074" cy="0"/>
                            <wp:effectExtent l="0" t="19050" r="35560" b="19050"/>
                            <wp:wrapNone/>
                            <wp:docPr id="1056260635" name="Straight Connector 105626063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V="1">
                                      <a:off x="0" y="0"/>
                                      <a:ext cx="574074" cy="0"/>
                                    </a:xfrm>
                                    <a:prstGeom prst="line">
                                      <a:avLst/>
                                    </a:prstGeom>
                                    <a:ln w="28575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      <w:pict>
                          <v:line w14:anchorId="0D516291" id="Straight Connector 1056260635" o:spid="_x0000_s1026" style="position:absolute;flip:y;z-index:251858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.9pt,20.9pt" to="61.1pt,2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tkx00gEAAOMDAAAOAAAAZHJzL2Uyb0RvYy54bWysU02P0zAUvCPxHyzfqdOyaVdR0z10BRcE&#10;FQvcvY7dWPhLz6ZJ/z3PThtWfEirFRcrtt/Mmxm/bO9Ga8hJQtTetXS5qCiRTvhOu2NLv3559+aW&#10;kpi467jxTrb0LCO9271+tR1CI1e+96aTQJDExWYILe1TCg1jUfTS8rjwQTq8VB4sT7iFI+uAD8hu&#10;DVtV1ZoNHroAXsgY8fR+uqS7wq+UFOmTUlEmYlqK2lJZoayPeWW7LW+OwEOvxUUGf4EKy7XDpjPV&#10;PU+c/AD9B5XVAnz0Ki2Et8wrpYUsHtDNsvrNzUPPgyxeMJwY5pji/6MVH08HILrDt6vq9Wpdrd/W&#10;lDhu8a0eEnB97BPZe+cwSQ/kSREmN4TYIMHeHeCyi+EAOYZRgSXK6PANiUswaJWMJffznLscExF4&#10;WG9uqs0NJeJ6xSaGzBQgpvfSW5I/Wmq0y4nwhp8+xIRdsfRako+NI0NLV7f1ps5vy7LESVT5Smcj&#10;p7LPUqFtbD7JKwMn9wbIieOodN+XBZ4JsTJDlDZmBlVFwz9Bl9oMk2UInwucq0tH79IMtNp5+FvX&#10;NF6lqqn+6nrymm0/+u5cnqjEgZNUYrtMfR7Vp/sC//Vv7n4CAAD//wMAUEsDBBQABgAIAAAAIQCO&#10;7ec72gAAAAgBAAAPAAAAZHJzL2Rvd25yZXYueG1sTI/BTsMwEETvSP0Ha5G4UadpBSiNU6WIHHsg&#10;hbsbb52IeB3FbuP+PY56gNNqdlYzb/NdMD274ug6SwJWywQYUmNVR1rA17F6fgPmvCQle0so4IYO&#10;dsXiIZeZshN94rX2msUQcpkU0Ho/ZJy7pkUj3dIOSNE729FIH+WouRrlFMNNz9MkeeFGdhQbWjng&#10;e4vNT30xAr7rssKymm6vh712a/URdHcIQjw9hnILzGPwf8cw40d0KCLTyV5IOdYLWK8iuRewmefs&#10;p2kK7HRf8CLn/x8ofgEAAP//AwBQSwECLQAUAAYACAAAACEAtoM4kv4AAADhAQAAEwAAAAAAAAAA&#10;AAAAAAAAAAAAW0NvbnRlbnRfVHlwZXNdLnhtbFBLAQItABQABgAIAAAAIQA4/SH/1gAAAJQBAAAL&#10;AAAAAAAAAAAAAAAAAC8BAABfcmVscy8ucmVsc1BLAQItABQABgAIAAAAIQDTtkx00gEAAOMDAAAO&#10;AAAAAAAAAAAAAAAAAC4CAABkcnMvZTJvRG9jLnhtbFBLAQItABQABgAIAAAAIQCO7ec72gAAAAgB&#10;AAAPAAAAAAAAAAAAAAAAACwEAABkcnMvZG93bnJldi54bWxQSwUGAAAAAAQABADzAAAAMwUAAAAA&#10;" strokecolor="black [3040]" strokeweight="2.25pt"/>
                        </w:pict>
                      </mc:Fallback>
                    </mc:AlternateContent>
                  </w:r>
                </w:p>
              </w:tc>
              <w:tc>
                <w:tcPr>
                  <w:tcW w:w="442" w:type="dxa"/>
                </w:tcPr>
                <w:p w14:paraId="00B9A292" w14:textId="77777777" w:rsidR="00EA4D45" w:rsidRDefault="00EA4D45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6C9E7542" w14:textId="77777777" w:rsidR="00EA4D45" w:rsidRDefault="00EA4D45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</w:tr>
            <w:tr w:rsidR="00EA4D45" w14:paraId="23DBB9F6" w14:textId="77777777" w:rsidTr="00EA4D45">
              <w:trPr>
                <w:trHeight w:val="260"/>
              </w:trPr>
              <w:tc>
                <w:tcPr>
                  <w:tcW w:w="442" w:type="dxa"/>
                </w:tcPr>
                <w:p w14:paraId="630E0C36" w14:textId="77777777" w:rsidR="00EA4D45" w:rsidRDefault="00EA4D45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2CF76283" w14:textId="77777777" w:rsidR="00EA4D45" w:rsidRDefault="00EA4D45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298B0ED6" w14:textId="559211D2" w:rsidR="00EA4D45" w:rsidRDefault="00EA4D45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56C4FA03" w14:textId="77777777" w:rsidR="00EA4D45" w:rsidRDefault="00EA4D45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5DB82FDC" w14:textId="54DB0D09" w:rsidR="00EA4D45" w:rsidRDefault="00EA4D45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7E1104E7" w14:textId="627FC952" w:rsidR="00EA4D45" w:rsidRDefault="00363DAF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hint="cs"/>
                      <w:b/>
                      <w:bCs/>
                      <w:i/>
                      <w:noProof/>
                      <w:sz w:val="26"/>
                      <w:szCs w:val="26"/>
                      <w:rtl/>
                      <w:lang w:bidi="ar-S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57920" behindDoc="0" locked="0" layoutInCell="1" allowOverlap="1" wp14:anchorId="389E04DD" wp14:editId="6CE8656C">
                            <wp:simplePos x="0" y="0"/>
                            <wp:positionH relativeFrom="column">
                              <wp:posOffset>-70208</wp:posOffset>
                            </wp:positionH>
                            <wp:positionV relativeFrom="paragraph">
                              <wp:posOffset>-1874</wp:posOffset>
                            </wp:positionV>
                            <wp:extent cx="5590" cy="270451"/>
                            <wp:effectExtent l="19050" t="19050" r="33020" b="15875"/>
                            <wp:wrapNone/>
                            <wp:docPr id="1056260634" name="Straight Connector 105626063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V="1">
                                      <a:off x="0" y="0"/>
                                      <a:ext cx="5590" cy="270451"/>
                                    </a:xfrm>
                                    <a:prstGeom prst="line">
                                      <a:avLst/>
                                    </a:prstGeom>
                                    <a:ln w="28575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      <w:pict>
                          <v:line w14:anchorId="371867D7" id="Straight Connector 1056260634" o:spid="_x0000_s1026" style="position:absolute;flip:y;z-index:251857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55pt,-.15pt" to="-5.1pt,2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Cf720wEAAOYDAAAOAAAAZHJzL2Uyb0RvYy54bWysU8tu2zAQvBfoPxC815LdyEkEyzk4aC9B&#10;YjRt7wxFWkT5wpK15L/PkrIVo22AIOiF4GN2dnZ2uboZjCZ7AUE529D5rKREWO5aZXcN/fH9y6cr&#10;SkJktmXaWdHQgwj0Zv3xw6r3tVi4zulWAEESG+reN7SL0ddFEXgnDAsz54XFR+nAsIhH2BUtsB7Z&#10;jS4WZbksegetB8dFCHh7Oz7SdeaXUvD4IGUQkeiGoraYV8jrU1qL9YrVO2C+U/wog71DhWHKYtKJ&#10;6pZFRn6D+ovKKA4uOBln3JnCSam4yDVgNfPyj2oeO+ZFrgXNCX6yKfw/Wn6/3wJRLfaurJaLZbn8&#10;fEGJZQZ79RiBqV0XycZZi046IGcgdK73oUaCjd3C8RT8FpINgwRDpFb+JxJnY7BUMmTfD5PvYoiE&#10;42VVXWNvOD4sLsuLap66UowkicxDiF+FMyRtGqqVTaawmu3vQhyhJ0i61pb0yHRVXVaZKKkcdeVd&#10;PGgxwr4JiZVj/lFhnjmx0UD2DKel/XXSoS0iU4hUWk9BZdbwatARm8JEnsO3Bk7onNHZOAUaZR38&#10;K2scTlLliEf7zmpN2yfXHnKX8gMOU3b4OPhpWs/POfzle66fAQAA//8DAFBLAwQUAAYACAAAACEA&#10;/Go6x9sAAAAIAQAADwAAAGRycy9kb3ducmV2LnhtbEyPQU+EMBCF7yb+h2ZMvLGlYNQgZYNGjnsQ&#10;9d6lYyHSKaHdpfvvrSe9vcl7ee+beh/tzM64+smRBLHLgSENTk9kJHy8d9kjMB8UaTU7QgkX9LBv&#10;rq9qVWm30Rue+2BYKiFfKQljCEvFuR9GtMrv3IKUvC+3WhXSuRquV7WlcjvzIs/vuVUTpYVRLfgy&#10;4vDdn6yEz77tsO22y8Ph2fhSv0YzHaKUtzexfQIWMIa/MPziJ3RoEtPRnUh7NkvIhBApmkQJLPmZ&#10;yAtgRwl3RQm8qfn/B5ofAAAA//8DAFBLAQItABQABgAIAAAAIQC2gziS/gAAAOEBAAATAAAAAAAA&#10;AAAAAAAAAAAAAABbQ29udGVudF9UeXBlc10ueG1sUEsBAi0AFAAGAAgAAAAhADj9If/WAAAAlAEA&#10;AAsAAAAAAAAAAAAAAAAALwEAAF9yZWxzLy5yZWxzUEsBAi0AFAAGAAgAAAAhAKMJ/vbTAQAA5gMA&#10;AA4AAAAAAAAAAAAAAAAALgIAAGRycy9lMm9Eb2MueG1sUEsBAi0AFAAGAAgAAAAhAPxqOsfbAAAA&#10;CAEAAA8AAAAAAAAAAAAAAAAALQQAAGRycy9kb3ducmV2LnhtbFBLBQYAAAAABAAEAPMAAAA1BQAA&#10;AAA=&#10;" strokecolor="black [3040]" strokeweight="2.25pt"/>
                        </w:pict>
                      </mc:Fallback>
                    </mc:AlternateContent>
                  </w:r>
                </w:p>
              </w:tc>
              <w:tc>
                <w:tcPr>
                  <w:tcW w:w="442" w:type="dxa"/>
                </w:tcPr>
                <w:p w14:paraId="6DF60707" w14:textId="77777777" w:rsidR="00EA4D45" w:rsidRDefault="00EA4D45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12789427" w14:textId="77777777" w:rsidR="00EA4D45" w:rsidRDefault="00EA4D45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36D85258" w14:textId="4A0001AE" w:rsidR="00EA4D45" w:rsidRDefault="00EA4D45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</w:tr>
            <w:tr w:rsidR="00EA4D45" w14:paraId="238FB49F" w14:textId="77777777" w:rsidTr="00EA4D45">
              <w:trPr>
                <w:trHeight w:val="260"/>
              </w:trPr>
              <w:tc>
                <w:tcPr>
                  <w:tcW w:w="442" w:type="dxa"/>
                </w:tcPr>
                <w:p w14:paraId="3F79CA7D" w14:textId="19D8DDAC" w:rsidR="00EA4D45" w:rsidRDefault="00CF34C9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hint="cs"/>
                      <w:b/>
                      <w:bCs/>
                      <w:i/>
                      <w:noProof/>
                      <w:sz w:val="26"/>
                      <w:szCs w:val="26"/>
                      <w:rtl/>
                      <w:lang w:bidi="ar-S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64064" behindDoc="0" locked="0" layoutInCell="1" allowOverlap="1" wp14:anchorId="11978851" wp14:editId="2A87BEB8">
                            <wp:simplePos x="0" y="0"/>
                            <wp:positionH relativeFrom="column">
                              <wp:posOffset>203911</wp:posOffset>
                            </wp:positionH>
                            <wp:positionV relativeFrom="paragraph">
                              <wp:posOffset>266750</wp:posOffset>
                            </wp:positionV>
                            <wp:extent cx="0" cy="271119"/>
                            <wp:effectExtent l="19050" t="0" r="19050" b="34290"/>
                            <wp:wrapNone/>
                            <wp:docPr id="1056260641" name="Straight Connector 1056260641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0" cy="271119"/>
                                    </a:xfrm>
                                    <a:prstGeom prst="line">
                                      <a:avLst/>
                                    </a:prstGeom>
                                    <a:ln w="28575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      <w:pict>
                          <v:line w14:anchorId="41E14B24" id="Straight Connector 1056260641" o:spid="_x0000_s1026" style="position:absolute;z-index:251864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.05pt,21pt" to="16.05pt,4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qyEmxgEAANkDAAAOAAAAZHJzL2Uyb0RvYy54bWysU8GO0zAQvSPxD5bvNElFu0vUdA9dwQVB&#10;xS4f4HXsxsL2WGPTtH/P2OlmK0AIIS6OPX7vzczzZHN3cpYdFUYDvuPNouZMeQm98YeOf318/+aW&#10;s5iE74UFrzp+VpHfbV+/2oyhVUsYwPYKGYn42I6h40NKoa2qKAflRFxAUJ4uNaATiY54qHoUI6k7&#10;Wy3rel2NgH1AkCpGit5Pl3xb9LVWMn3WOqrEbMeptlRWLOtTXqvtRrQHFGEw8lKG+IcqnDCeks5S&#10;9yIJ9h3NL1LOSIQIOi0kuAq0NlKVHqibpv6pm4dBBFV6IXNimG2K/09WfjrukZme3q5erZfrev22&#10;4cwLR2/1kFCYw5DYDrwnJwHZFYicG0NsSWDn93g5xbDHbMNJo8tfapCditvn2W11SkxOQUnR5U3T&#10;NO/yQ1QvvIAxfVDgWN503BqffRCtOH6MaYI+Q3LYejaS0u3qZlWEcmFTKWWXzlZNsC9KU7OUvCly&#10;ZczUziI7ChqQ/ltzqcN6QmaKNtbOpPrPpAs201QZvb8lzuiSEXyaic54wN9lTafnUvWEJ/uues3b&#10;J+jP5WHKBc1Pcfgy63lAr8+F/vJHbn8AAAD//wMAUEsDBBQABgAIAAAAIQCNWvzn3QAAAAcBAAAP&#10;AAAAZHJzL2Rvd25yZXYueG1sTI/BTsMwEETvSPyDtUjcqN00gjZkU0EkDpV6oUVCvTnxkkTEdojd&#10;Nvw9C5dyHM1o5k2+nmwvTjSGzjuE+UyBIFd707kG4W3/crcEEaJ2RvfeEcI3BVgX11e5zow/u1c6&#10;7WIjuMSFTCO0MQ6ZlKFuyeow8wM59j78aHVkOTbSjPrM5baXiVL30urO8UKrBypbqj93R4vwvvra&#10;lFtVqvIwpIv9tq7U5nlEvL2Znh5BRJriJQy/+IwOBTNV/uhMED3CIplzEiFN+BL7f7pCWKYPIItc&#10;/ucvfgAAAP//AwBQSwECLQAUAAYACAAAACEAtoM4kv4AAADhAQAAEwAAAAAAAAAAAAAAAAAAAAAA&#10;W0NvbnRlbnRfVHlwZXNdLnhtbFBLAQItABQABgAIAAAAIQA4/SH/1gAAAJQBAAALAAAAAAAAAAAA&#10;AAAAAC8BAABfcmVscy8ucmVsc1BLAQItABQABgAIAAAAIQBZqyEmxgEAANkDAAAOAAAAAAAAAAAA&#10;AAAAAC4CAABkcnMvZTJvRG9jLnhtbFBLAQItABQABgAIAAAAIQCNWvzn3QAAAAcBAAAPAAAAAAAA&#10;AAAAAAAAACAEAABkcnMvZG93bnJldi54bWxQSwUGAAAAAAQABADzAAAAKgUAAAAA&#10;" strokecolor="black [3040]" strokeweight="2.25pt"/>
                        </w:pict>
                      </mc:Fallback>
                    </mc:AlternateContent>
                  </w:r>
                </w:p>
              </w:tc>
              <w:tc>
                <w:tcPr>
                  <w:tcW w:w="442" w:type="dxa"/>
                </w:tcPr>
                <w:p w14:paraId="3E59F91F" w14:textId="4601FED0" w:rsidR="00EA4D45" w:rsidRDefault="00623A16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hint="cs"/>
                      <w:b/>
                      <w:bCs/>
                      <w:noProof/>
                      <w:sz w:val="26"/>
                      <w:szCs w:val="26"/>
                      <w:rtl/>
                      <w:lang w:bidi="ar-S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73280" behindDoc="0" locked="0" layoutInCell="1" allowOverlap="1" wp14:anchorId="56B11DF2" wp14:editId="34AC74A2">
                            <wp:simplePos x="0" y="0"/>
                            <wp:positionH relativeFrom="column">
                              <wp:posOffset>-58894</wp:posOffset>
                            </wp:positionH>
                            <wp:positionV relativeFrom="paragraph">
                              <wp:posOffset>254000</wp:posOffset>
                            </wp:positionV>
                            <wp:extent cx="245110" cy="279400"/>
                            <wp:effectExtent l="0" t="0" r="0" b="6350"/>
                            <wp:wrapNone/>
                            <wp:docPr id="1056260648" name="Text Box 105626064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245110" cy="279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14:paraId="42F2C386" w14:textId="0D0D86A9" w:rsidR="00623A16" w:rsidRPr="00273278" w:rsidRDefault="00273278" w:rsidP="00623A16">
                                        <w:pPr>
                                          <w:rPr>
                                            <w:rFonts w:ascii="Comic Sans MS" w:hAnsi="Comic Sans MS"/>
                                            <w:b/>
                                            <w:bCs/>
                                            <w:sz w:val="28"/>
                                            <w:szCs w:val="28"/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C</m:t>
                                            </m:r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      <w:pict>
                          <v:shape w14:anchorId="56B11DF2" id="Text Box 1056260648" o:spid="_x0000_s1072" type="#_x0000_t202" style="position:absolute;margin-left:-4.65pt;margin-top:20pt;width:19.3pt;height:22pt;z-index:251873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GcPwGAIAADgEAAAOAAAAZHJzL2Uyb0RvYy54bWysU8tu2zAQvBfoPxC817IMJWkEy4GbwEUB&#10;IwngFDnTFGkJILksSVtyv75Lyq+mPQW5UPvScndmOL3rtSI74XwLpqL5aEyJMBzq1mwq+vNl8eUr&#10;JT4wUzMFRlR0Lzy9m33+NO1sKSbQgKqFI9jE+LKzFW1CsGWWed4IzfwIrDCYlOA0C+i6TVY71mF3&#10;rbLJeHyddeBq64AL7zH6MCTpLPWXUvDwJKUXgaiK4mwhnS6d63hmsykrN47ZpuWHMdg7ptCsNXjp&#10;qdUDC4xsXftPK91yBx5kGHHQGUjZcpF2wG3y8ZttVg2zIu2C4Hh7gsl/XFv+uFvZZ0dC/w16JDAC&#10;0llfegzGfXrpdPzipATzCOH+BJvoA+EYnBRXeY4ZjqnJzW0xTrBm55+t8+G7AE2iUVGHrCSw2G7p&#10;A16IpceSeJeBRatUYkaZvwJYOEREovbw93neaIV+3ZO2rmhxfVxmDfUed3Qw0O8tX7Q4yZL58Mwc&#10;8o3Do4bDEx5SQVdROFiUNOB+/y8e65EGzFLSoX4q6n9tmROUqB8GCbrNiyIKLjnF1c0EHXeZWV9m&#10;zFbfA0o0x9dieTJjfVBHUzrQryj1ebwVU8xwvLui4Wjeh0HV+FS4mM9TEUrMsrA0K8tj6whlxPml&#10;f2XOHsgIyOIjHJXGyjecDLUDCfNtANkmwiLQA6rIXnRQnonHw1OK+r/0U9X5wc/+AAAA//8DAFBL&#10;AwQUAAYACAAAACEArgPdqtoAAAAHAQAADwAAAGRycy9kb3ducmV2LnhtbEyPzU7DMBCE70i8g7VI&#10;3FqbElCbZlMhEFcQ5UfqzY23SUS8jmK3CW/P9gTH0Yxmvik2k+/UiYbYBka4mRtQxFVwLdcIH+/P&#10;syWomCw72wUmhB+KsCkvLwqbuzDyG522qVZSwjG3CE1Kfa51rBryNs5DTyzeIQzeJpFDrd1gRyn3&#10;nV4Yc6+9bVkWGtvTY0PV9/boET5fDruvzLzWT/6uH8NkNPuVRry+mh7WoBJN6S8MZ3xBh1KY9uHI&#10;LqoOYba6lSRCZuSS+Iuz3iMsMwO6LPR//vIXAAD//wMAUEsBAi0AFAAGAAgAAAAhALaDOJL+AAAA&#10;4QEAABMAAAAAAAAAAAAAAAAAAAAAAFtDb250ZW50X1R5cGVzXS54bWxQSwECLQAUAAYACAAAACEA&#10;OP0h/9YAAACUAQAACwAAAAAAAAAAAAAAAAAvAQAAX3JlbHMvLnJlbHNQSwECLQAUAAYACAAAACEA&#10;uRnD8BgCAAA4BAAADgAAAAAAAAAAAAAAAAAuAgAAZHJzL2Uyb0RvYy54bWxQSwECLQAUAAYACAAA&#10;ACEArgPdqtoAAAAHAQAADwAAAAAAAAAAAAAAAAByBAAAZHJzL2Rvd25yZXYueG1sUEsFBgAAAAAE&#10;AAQA8wAAAHkFAAAAAA==&#10;" filled="f" stroked="f">
                            <v:textbox>
                              <w:txbxContent>
                                <w:p w14:paraId="42F2C386" w14:textId="0D0D86A9" w:rsidR="00623A16" w:rsidRPr="00273278" w:rsidRDefault="00273278" w:rsidP="00623A16">
                                  <w:pPr>
                                    <w:rPr>
                                      <w:rFonts w:ascii="Comic Sans MS" w:hAnsi="Comic Sans MS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C</m:t>
                                      </m:r>
                                    </m:oMath>
                                  </m:oMathPara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="00CF34C9">
                    <w:rPr>
                      <w:rFonts w:hint="cs"/>
                      <w:b/>
                      <w:bCs/>
                      <w:i/>
                      <w:noProof/>
                      <w:sz w:val="26"/>
                      <w:szCs w:val="26"/>
                      <w:rtl/>
                      <w:lang w:bidi="ar-S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63040" behindDoc="0" locked="0" layoutInCell="1" allowOverlap="1" wp14:anchorId="07C12D40" wp14:editId="570331E2">
                            <wp:simplePos x="0" y="0"/>
                            <wp:positionH relativeFrom="column">
                              <wp:posOffset>-67742</wp:posOffset>
                            </wp:positionH>
                            <wp:positionV relativeFrom="paragraph">
                              <wp:posOffset>266421</wp:posOffset>
                            </wp:positionV>
                            <wp:extent cx="566192" cy="6883"/>
                            <wp:effectExtent l="19050" t="19050" r="24765" b="31750"/>
                            <wp:wrapNone/>
                            <wp:docPr id="1056260640" name="Straight Connector 1056260640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566192" cy="6883"/>
                                    </a:xfrm>
                                    <a:prstGeom prst="line">
                                      <a:avLst/>
                                    </a:prstGeom>
                                    <a:ln w="28575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      <w:pict>
                          <v:line w14:anchorId="2928BA62" id="Straight Connector 1056260640" o:spid="_x0000_s1026" style="position:absolute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5.35pt,21pt" to="39.25pt,2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3HSaywEAANwDAAAOAAAAZHJzL2Uyb0RvYy54bWysU9uO0zAQfUfiHyy/01ygoRs13Yeu4AVB&#10;xS4f4HXsxsI3jU2T/j1jp5utAK0Q4sWxPeecmTmebG8no8lJQFDOdrRalZQIy12v7LGj3x4+vNlQ&#10;EiKzPdPOio6eRaC3u9evtqNvRe0Gp3sBBEVsaEff0SFG3xZF4IMwLKycFxaD0oFhEY9wLHpgI6ob&#10;XdRl2RSjg96D4yIEvL2bg3SX9aUUPH6RMohIdEextphXyOtjWovdlrVHYH5Q/FIG+4cqDFMWky5S&#10;dywy8gPUb1JGcXDBybjizhROSsVF7gG7qcpfurkfmBe5FzQn+MWm8P9k+efTAYjq8e3KdVM3ZfMO&#10;bbLM4FvdR2DqOESyd9aikw7IFQidG31oUWBvD3A5BX+AZMMkwaQvNkim7PZ5cVtMkXC8XDdNdVNT&#10;wjHUbDZv01sUz1QPIX4UzpC06ahWNlnBWnb6FOIMfYKka23J2NF6s36/zkKptrmavItnLWbYVyGx&#10;X8xfZbk8aWKvgZwYzkj/vbrUoS0iE0UqrRdS+TLpgk00kafvb4kLOmd0Ni5Eo6yDP2WN01Opcsaj&#10;fVe9pu2j68/5bXIARyg7fBn3NKPX50x//il3PwEAAP//AwBQSwMEFAAGAAgAAAAhAEn8VATfAAAA&#10;CAEAAA8AAABkcnMvZG93bnJldi54bWxMj0FPwkAQhe8m/ofNmHiD3QIK1G6JNvFAwgUwMdy23bFt&#10;7M7W7gL13zue9PgyX958L9uMrhMXHELrSUMyVSCQKm9bqjW8HV8nKxAhGrKm84QavjHAJr+9yUxq&#10;/ZX2eDnEWnAJhdRoaGLsUylD1aAzYep7JL59+MGZyHGopR3MlctdJ2dKPUpnWuIPjemxaLD6PJyd&#10;hvf117bYqUIVp34xP+6qUm1fBq3v78bnJxARx/gHw68+q0POTqU/kw2i0zBJ1JJRDYsZb2JguXoA&#10;UXKeJyDzTP4fkP8AAAD//wMAUEsBAi0AFAAGAAgAAAAhALaDOJL+AAAA4QEAABMAAAAAAAAAAAAA&#10;AAAAAAAAAFtDb250ZW50X1R5cGVzXS54bWxQSwECLQAUAAYACAAAACEAOP0h/9YAAACUAQAACwAA&#10;AAAAAAAAAAAAAAAvAQAAX3JlbHMvLnJlbHNQSwECLQAUAAYACAAAACEAC9x0mssBAADcAwAADgAA&#10;AAAAAAAAAAAAAAAuAgAAZHJzL2Uyb0RvYy54bWxQSwECLQAUAAYACAAAACEASfxUBN8AAAAIAQAA&#10;DwAAAAAAAAAAAAAAAAAlBAAAZHJzL2Rvd25yZXYueG1sUEsFBgAAAAAEAAQA8wAAADEFAAAAAA==&#10;" strokecolor="black [3040]" strokeweight="2.25pt"/>
                        </w:pict>
                      </mc:Fallback>
                    </mc:AlternateContent>
                  </w:r>
                </w:p>
              </w:tc>
              <w:tc>
                <w:tcPr>
                  <w:tcW w:w="442" w:type="dxa"/>
                </w:tcPr>
                <w:p w14:paraId="1CB700B1" w14:textId="77777777" w:rsidR="00EA4D45" w:rsidRDefault="00EA4D45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33A24564" w14:textId="1F5B4CE6" w:rsidR="00EA4D45" w:rsidRDefault="00EA4D45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734CE4EB" w14:textId="77777777" w:rsidR="00EA4D45" w:rsidRDefault="00EA4D45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67F6F22C" w14:textId="497A62DB" w:rsidR="00EA4D45" w:rsidRDefault="00EA4D45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07B563EB" w14:textId="0FEE1983" w:rsidR="00EA4D45" w:rsidRDefault="00CF34C9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hint="cs"/>
                      <w:b/>
                      <w:bCs/>
                      <w:i/>
                      <w:noProof/>
                      <w:sz w:val="26"/>
                      <w:szCs w:val="26"/>
                      <w:rtl/>
                      <w:lang w:bidi="ar-S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60992" behindDoc="0" locked="0" layoutInCell="1" allowOverlap="1" wp14:anchorId="014A7B84" wp14:editId="309D8C6F">
                            <wp:simplePos x="0" y="0"/>
                            <wp:positionH relativeFrom="column">
                              <wp:posOffset>194462</wp:posOffset>
                            </wp:positionH>
                            <wp:positionV relativeFrom="paragraph">
                              <wp:posOffset>-254</wp:posOffset>
                            </wp:positionV>
                            <wp:extent cx="869747" cy="10211"/>
                            <wp:effectExtent l="19050" t="19050" r="26035" b="27940"/>
                            <wp:wrapNone/>
                            <wp:docPr id="1056260637" name="Straight Connector 105626063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869747" cy="10211"/>
                                    </a:xfrm>
                                    <a:prstGeom prst="line">
                                      <a:avLst/>
                                    </a:prstGeom>
                                    <a:ln w="28575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      <w:pict>
                          <v:line w14:anchorId="378F286D" id="Straight Connector 1056260637" o:spid="_x0000_s1026" style="position:absolute;z-index:251860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.3pt,0" to="83.8pt,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ivc1ywEAAN0DAAAOAAAAZHJzL2Uyb0RvYy54bWysU9uO0zAQfUfiHyy/01ygl42a7kNX8IKg&#10;YuEDvI7dWPimsWnSv2fstNkKEFohXhzbc86ZmePJ9n40mpwEBOVsS6tFSYmw3HXKHlv67ev7NxtK&#10;QmS2Y9pZ0dKzCPR+9/rVdvCNqF3vdCeAoIgNzeBb2sfom6IIvBeGhYXzwmJQOjAs4hGORQdsQHWj&#10;i7osV8XgoPPguAgBbx+mIN1lfSkFj5+lDCIS3VKsLeYV8vqU1mK3Zc0RmO8Vv5TB/qEKw5TFpLPU&#10;A4uM/AD1m5RRHFxwMi64M4WTUnGRe8BuqvKXbh575kXuBc0JfrYp/D9Z/ul0AKI6fLtyuapX5ert&#10;mhLLDL7VYwSmjn0ke2ctOumA3IDQucGHBgX29gCXU/AHSDaMEkz6YoNkzG6fZ7fFGAnHy83qbv0O&#10;k3EMVWVdVekximeuhxA/CGdI2rRUK5u8YA07fQxxgl4h6VpbMrS03izXyyyUipvKybt41mKCfRES&#10;G8YCqiyXR03sNZATwyHpvl/r0BaRiSKV1jOp/Dvpgk00kcfvpcQZnTM6G2eiUdbBn7LG8VqqnPBo&#10;302vafvkunN+nBzAGcoOX+Y9DentOdOf/8rdTwAAAP//AwBQSwMEFAAGAAgAAAAhAOoTg5naAAAA&#10;BQEAAA8AAABkcnMvZG93bnJldi54bWxMj8FOwzAQRO9I/IO1SNyoDUWhhDgVROJQqRdaJNSbEy9J&#10;RLwOttuGv2dzgtuOZjT7plhPbhAnDLH3pOF2oUAgNd721Gp437/erEDEZMiawRNq+MEI6/LyojC5&#10;9Wd6w9MutYJLKOZGQ5fSmEsZmw6diQs/IrH36YMziWVopQ3mzOVukHdKZdKZnvhDZ0asOmy+dken&#10;4ePxe1NtVaWqw3i/3G+bWm1egtbXV9PzE4iEU/oLw4zP6FAyU+2PZKMYNCxVxkkNPGh2sweW9XyA&#10;LAv5n778BQAA//8DAFBLAQItABQABgAIAAAAIQC2gziS/gAAAOEBAAATAAAAAAAAAAAAAAAAAAAA&#10;AABbQ29udGVudF9UeXBlc10ueG1sUEsBAi0AFAAGAAgAAAAhADj9If/WAAAAlAEAAAsAAAAAAAAA&#10;AAAAAAAALwEAAF9yZWxzLy5yZWxzUEsBAi0AFAAGAAgAAAAhANOK9zXLAQAA3QMAAA4AAAAAAAAA&#10;AAAAAAAALgIAAGRycy9lMm9Eb2MueG1sUEsBAi0AFAAGAAgAAAAhAOoTg5naAAAABQEAAA8AAAAA&#10;AAAAAAAAAAAAJQQAAGRycy9kb3ducmV2LnhtbFBLBQYAAAAABAAEAPMAAAAsBQAAAAA=&#10;" strokecolor="black [3040]" strokeweight="2.25pt"/>
                        </w:pict>
                      </mc:Fallback>
                    </mc:AlternateContent>
                  </w:r>
                </w:p>
              </w:tc>
              <w:tc>
                <w:tcPr>
                  <w:tcW w:w="442" w:type="dxa"/>
                </w:tcPr>
                <w:p w14:paraId="54C6F15B" w14:textId="21E6CEA0" w:rsidR="00EA4D45" w:rsidRDefault="00623A16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hint="cs"/>
                      <w:b/>
                      <w:bCs/>
                      <w:noProof/>
                      <w:sz w:val="26"/>
                      <w:szCs w:val="26"/>
                      <w:rtl/>
                      <w:lang w:bidi="ar-S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69184" behindDoc="0" locked="0" layoutInCell="1" allowOverlap="1" wp14:anchorId="3161EF99" wp14:editId="2721564B">
                            <wp:simplePos x="0" y="0"/>
                            <wp:positionH relativeFrom="column">
                              <wp:posOffset>-65405</wp:posOffset>
                            </wp:positionH>
                            <wp:positionV relativeFrom="paragraph">
                              <wp:posOffset>255109</wp:posOffset>
                            </wp:positionV>
                            <wp:extent cx="245110" cy="279400"/>
                            <wp:effectExtent l="0" t="0" r="0" b="6350"/>
                            <wp:wrapNone/>
                            <wp:docPr id="1056260644" name="Text Box 105626064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245110" cy="279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14:paraId="7E19E689" w14:textId="55B5FAEB" w:rsidR="00623A16" w:rsidRPr="00273278" w:rsidRDefault="00273278" w:rsidP="00623A16">
                                        <w:pPr>
                                          <w:rPr>
                                            <w:rFonts w:ascii="Comic Sans MS" w:hAnsi="Comic Sans MS"/>
                                            <w:b/>
                                            <w:bCs/>
                                            <w:iCs/>
                                            <w:sz w:val="28"/>
                                            <w:szCs w:val="28"/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      <w:pict>
                          <v:shape w14:anchorId="3161EF99" id="Text Box 1056260644" o:spid="_x0000_s1073" type="#_x0000_t202" style="position:absolute;margin-left:-5.15pt;margin-top:20.1pt;width:19.3pt;height:22pt;z-index:251869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q4wlGAIAADgEAAAOAAAAZHJzL2Uyb0RvYy54bWysU8tu2zAQvBfoPxC817IMpW4Ey4GbwEUB&#10;IwngFDnTFGkJILksSVtyv75Lyq+kPRW9UPvScndmOLvrtSJ74XwLpqL5aEyJMBzq1mwr+uNl+ekL&#10;JT4wUzMFRlT0IDy9m3/8MOtsKSbQgKqFI9jE+LKzFW1CsGWWed4IzfwIrDCYlOA0C+i6bVY71mF3&#10;rbLJePw568DV1gEX3mP0YUjSeeovpeDhSUovAlEVxdlCOl06N/HM5jNWbh2zTcuPY7B/mEKz1uCl&#10;51YPLDCyc+0frXTLHXiQYcRBZyBly0XaAbfJx++2WTfMirQLguPtGSb//9ryx/3aPjsS+q/QI4ER&#10;kM760mMw7tNLp+MXJyWYRwgPZ9hEHwjH4KS4yXPMcExNprfFOMGaXX62zodvAjSJRkUdspLAYvuV&#10;D3ghlp5K4l0Glq1SiRll3gSwcIiIRO3x78u80Qr9pidtXdFielpmA/UBd3Qw0O8tX7Y4yYr58Mwc&#10;8o3Do4bDEx5SQVdROFqUNOB+/S0e65EGzFLSoX4q6n/umBOUqO8GCbrNiyIKLjnFzXSCjrvObK4z&#10;ZqfvASWa42uxPJmxPqiTKR3oV5T6It6KKWY43l3RcDLvw6BqfCpcLBapCCVmWViZteWxdYQy4vzS&#10;vzJnj2QEZPERTkpj5TtOhtqBhMUugGwTYRHoAVVkLzooz8Tj8SlF/V/7qery4Oe/AQAA//8DAFBL&#10;AwQUAAYACAAAACEAU3X0U9wAAAAIAQAADwAAAGRycy9kb3ducmV2LnhtbEyPQU+DQBCF7yb+h82Y&#10;eGt3i2gQGRqj8aqxapPetjAFIjtL2G3Bf+94sseX+fLeN8V6dr060Rg6zwirpQFFXPm64wbh8+Nl&#10;kYEK0XJte8+E8EMB1uXlRWHz2k/8TqdNbJSUcMgtQhvjkGsdqpacDUs/EMvt4Edno8Sx0fVoJyl3&#10;vU6MudPOdiwLrR3oqaXqe3N0CF+vh902NW/Ns7sdJj8bze5eI15fzY8PoCLN8R+GP31Rh1Kc9v7I&#10;dVA9wmJlbgRFSE0CSoAkk7xHyNIEdFno8wfKXwAAAP//AwBQSwECLQAUAAYACAAAACEAtoM4kv4A&#10;AADhAQAAEwAAAAAAAAAAAAAAAAAAAAAAW0NvbnRlbnRfVHlwZXNdLnhtbFBLAQItABQABgAIAAAA&#10;IQA4/SH/1gAAAJQBAAALAAAAAAAAAAAAAAAAAC8BAABfcmVscy8ucmVsc1BLAQItABQABgAIAAAA&#10;IQDGq4wlGAIAADgEAAAOAAAAAAAAAAAAAAAAAC4CAABkcnMvZTJvRG9jLnhtbFBLAQItABQABgAI&#10;AAAAIQBTdfRT3AAAAAgBAAAPAAAAAAAAAAAAAAAAAHIEAABkcnMvZG93bnJldi54bWxQSwUGAAAA&#10;AAQABADzAAAAewUAAAAA&#10;" filled="f" stroked="f">
                            <v:textbox>
                              <w:txbxContent>
                                <w:p w14:paraId="7E19E689" w14:textId="55B5FAEB" w:rsidR="00623A16" w:rsidRPr="00273278" w:rsidRDefault="00273278" w:rsidP="00623A16">
                                  <w:pPr>
                                    <w:rPr>
                                      <w:rFonts w:ascii="Comic Sans MS" w:hAnsi="Comic Sans MS"/>
                                      <w:b/>
                                      <w:bCs/>
                                      <w:iCs/>
                                      <w:sz w:val="28"/>
                                      <w:szCs w:val="28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A</m:t>
                                      </m:r>
                                    </m:oMath>
                                  </m:oMathPara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442" w:type="dxa"/>
                </w:tcPr>
                <w:p w14:paraId="6F2618BB" w14:textId="6C6531ED" w:rsidR="00EA4D45" w:rsidRDefault="0009717E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hint="cs"/>
                      <w:b/>
                      <w:bCs/>
                      <w:i/>
                      <w:noProof/>
                      <w:sz w:val="26"/>
                      <w:szCs w:val="26"/>
                      <w:rtl/>
                      <w:lang w:bidi="ar-S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55872" behindDoc="0" locked="0" layoutInCell="1" allowOverlap="1" wp14:anchorId="1A45D699" wp14:editId="44F8382A">
                            <wp:simplePos x="0" y="0"/>
                            <wp:positionH relativeFrom="column">
                              <wp:posOffset>-62865</wp:posOffset>
                            </wp:positionH>
                            <wp:positionV relativeFrom="paragraph">
                              <wp:posOffset>252730</wp:posOffset>
                            </wp:positionV>
                            <wp:extent cx="3810" cy="285750"/>
                            <wp:effectExtent l="19050" t="19050" r="34290" b="19050"/>
                            <wp:wrapNone/>
                            <wp:docPr id="229" name="Straight Connector 229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3810" cy="285750"/>
                                    </a:xfrm>
                                    <a:prstGeom prst="line">
                                      <a:avLst/>
                                    </a:prstGeom>
                                    <a:ln w="28575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      <w:pict>
                          <v:line w14:anchorId="2876117B" id="Straight Connector 229" o:spid="_x0000_s1026" style="position:absolute;z-index:2518558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-4.95pt,19.9pt" to="-4.65pt,4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s3yVwgEAAM4DAAAOAAAAZHJzL2Uyb0RvYy54bWysU02P0zAQvSPxHyzfqZOghRI13UNXcEFQ&#10;sfADvI7dWPhLY9Ok/56xk2YRIIRWe3Fsz7w3854nu9vJGnKWELV3Ha03FSXSCd9rd+rot6/vX20p&#10;iYm7nhvvZEcvMtLb/csXuzG0svGDN70EgiQutmPo6JBSaBmLYpCWx40P0mFQebA84RFOrAc+Irs1&#10;rKmqN2z00AfwQsaIt3dzkO4Lv1JSpM9KRZmI6Sj2lsoKZX3IK9vveHsCHgYtljb4E7qwXDssulLd&#10;8cTJD9B/UFktwEev0kZ4y7xSWsiiAdXU1W9q7gceZNGC5sSw2hSfj1Z8Oh+B6L6jTfOOEsctPtJ9&#10;Aq5PQyIH7xxa6IHkKHo1htgi5OCOsJxiOEIWPimw+YuSyFT8vaz+yikRgZevtzW+gcBAs715e1Pc&#10;Z4/QADF9kN6SvOmo0S6L5y0/f4wJy2HqNSVfG0fGhSm3xnJvczdlly5GzmlfpEKFWL8udGW25MEA&#10;OXOciv57XeCZEDMzRGljVlD1b9CSm2GyzNv/AtfsUtG7tAKtdh7+VjVN11bVnH9VPWvNsh98fylv&#10;U+zAoSm2LQOep/LXc4E//ob7nwAAAP//AwBQSwMEFAAGAAgAAAAhABWwsN7eAAAABwEAAA8AAABk&#10;cnMvZG93bnJldi54bWxMjzFPwzAUhHck/oP1kNhSG1KhOMSpIBJDpS60SIjNiU0SET8H223Dv+cx&#10;0fF0p7vvqs3iJnayIY4eFdytBDCLnTcj9greDi9ZASwmjUZPHq2CHxthU19fVbo0/oyv9rRPPaMS&#10;jKVWMKQ0l5zHbrBOx5WfLZL36YPTiWTouQn6TOVu4vdCPHCnR6SFQc+2GWz3tT86Be/ye9vsRCOa&#10;j3mdH3ZdK7bPQanbm+XpEViyS/oPwx8+oUNNTK0/oolsUpBJSUkFuaQH5GcyB9YqKNYF8Lril/z1&#10;LwAAAP//AwBQSwECLQAUAAYACAAAACEAtoM4kv4AAADhAQAAEwAAAAAAAAAAAAAAAAAAAAAAW0Nv&#10;bnRlbnRfVHlwZXNdLnhtbFBLAQItABQABgAIAAAAIQA4/SH/1gAAAJQBAAALAAAAAAAAAAAAAAAA&#10;AC8BAABfcmVscy8ucmVsc1BLAQItABQABgAIAAAAIQDJs3yVwgEAAM4DAAAOAAAAAAAAAAAAAAAA&#10;AC4CAABkcnMvZTJvRG9jLnhtbFBLAQItABQABgAIAAAAIQAVsLDe3gAAAAcBAAAPAAAAAAAAAAAA&#10;AAAAABwEAABkcnMvZG93bnJldi54bWxQSwUGAAAAAAQABADzAAAAJwUAAAAA&#10;" strokecolor="black [3040]" strokeweight="2.25pt"/>
                        </w:pict>
                      </mc:Fallback>
                    </mc:AlternateContent>
                  </w:r>
                </w:p>
              </w:tc>
            </w:tr>
            <w:tr w:rsidR="00EA4D45" w14:paraId="5B625869" w14:textId="77777777" w:rsidTr="00EA4D45">
              <w:trPr>
                <w:trHeight w:val="260"/>
              </w:trPr>
              <w:tc>
                <w:tcPr>
                  <w:tcW w:w="442" w:type="dxa"/>
                </w:tcPr>
                <w:p w14:paraId="5B1106CF" w14:textId="77777777" w:rsidR="00EA4D45" w:rsidRDefault="00EA4D45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373F253E" w14:textId="32A1DB9D" w:rsidR="00EA4D45" w:rsidRDefault="00EA4D45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0C848089" w14:textId="0CA1D3C6" w:rsidR="00EA4D45" w:rsidRDefault="00CF34C9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hint="cs"/>
                      <w:b/>
                      <w:bCs/>
                      <w:i/>
                      <w:noProof/>
                      <w:sz w:val="26"/>
                      <w:szCs w:val="26"/>
                      <w:rtl/>
                      <w:lang w:bidi="ar-S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62016" behindDoc="0" locked="0" layoutInCell="1" allowOverlap="1" wp14:anchorId="027BF30E" wp14:editId="018F7097">
                            <wp:simplePos x="0" y="0"/>
                            <wp:positionH relativeFrom="column">
                              <wp:posOffset>-57844</wp:posOffset>
                            </wp:positionH>
                            <wp:positionV relativeFrom="paragraph">
                              <wp:posOffset>-7480</wp:posOffset>
                            </wp:positionV>
                            <wp:extent cx="281075" cy="261885"/>
                            <wp:effectExtent l="19050" t="19050" r="24130" b="24130"/>
                            <wp:wrapNone/>
                            <wp:docPr id="1056260638" name="Straight Connector 105626063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H="1">
                                      <a:off x="0" y="0"/>
                                      <a:ext cx="281075" cy="261885"/>
                                    </a:xfrm>
                                    <a:prstGeom prst="line">
                                      <a:avLst/>
                                    </a:prstGeom>
                                    <a:ln w="28575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      <w:pict>
                          <v:line w14:anchorId="59E6389E" id="Straight Connector 1056260638" o:spid="_x0000_s1026" style="position:absolute;flip:x;z-index:251862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.55pt,-.6pt" to="17.6pt,2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p0t30wEAAOgDAAAOAAAAZHJzL2Uyb0RvYy54bWysU8uO0zAU3SPxD5b3NA/UUEVNZ9ERsEBQ&#10;McMHeBy7sfBL16ZJ/55rJw0jHhJCbKzYPvf4nHNv9neT0eQiIChnO1ptSkqE5a5X9tzRL49vX+0o&#10;CZHZnmlnRUevItC7w8sX+9G3onaD070AgiQ2tKPv6BCjb4si8EEYFjbOC4uX0oFhEbdwLnpgI7Ib&#10;XdRl2RSjg96D4yIEPL2fL+kh80spePwkZRCR6I6itphXyOtTWovDnrVnYH5QfJHB/kGFYcrioyvV&#10;PYuMfAP1C5VRHFxwMm64M4WTUnGRPaCbqvzJzcPAvMheMJzg15jC/6PlHy8nIKrH3pXbpm7K5jV2&#10;zDKDvXqIwNR5iOTorMUkHZBnIExu9KFFgqM9wbIL/gQphkmCIVIr/x6JczBolUw59+uau5gi4XhY&#10;76ryzZYSjld1U+1229SXYqZJdB5CfCecIemjo1rZFAtr2eVDiDP0BknH2pIxsW6RNN0mnbOy/BWv&#10;Wsywz0Kid1Qwa8xTJ44ayIXhvPRfq0WHtohMJVJpvRaVWcMfixZsKhN5Ev+2cEXnF52Na6FR1sHv&#10;Xo3TTaqc8TfXs9dk+8n119ynHAeOU054Gf00r8/3ufzHD3r4DgAA//8DAFBLAwQUAAYACAAAACEA&#10;25IOINkAAAAHAQAADwAAAGRycy9kb3ducmV2LnhtbEyOzU7DMBCE70i8g7VI3FonLb8hThUQOfZA&#10;gLsbL05EvI5it3HfnuUEp9FoRjNfuUtuFCecw+BJQb7OQCB13gxkFXy8N6sHECFqMnr0hArOGGBX&#10;XV6UujB+oTc8tdEKHqFQaAV9jFMhZeh6dDqs/YTE2ZefnY5sZyvNrBced6PcZNmddHogfuj1hC89&#10;dt/t0Sn4bOsG62Y53++fbdia12SHfVLq+irVTyAipvhXhl98RoeKmQ7+SCaIUcHqMecma74Bwfn2&#10;lvWg4CbLQFal/M9f/QAAAP//AwBQSwECLQAUAAYACAAAACEAtoM4kv4AAADhAQAAEwAAAAAAAAAA&#10;AAAAAAAAAAAAW0NvbnRlbnRfVHlwZXNdLnhtbFBLAQItABQABgAIAAAAIQA4/SH/1gAAAJQBAAAL&#10;AAAAAAAAAAAAAAAAAC8BAABfcmVscy8ucmVsc1BLAQItABQABgAIAAAAIQBdp0t30wEAAOgDAAAO&#10;AAAAAAAAAAAAAAAAAC4CAABkcnMvZTJvRG9jLnhtbFBLAQItABQABgAIAAAAIQDbkg4g2QAAAAcB&#10;AAAPAAAAAAAAAAAAAAAAAC0EAABkcnMvZG93bnJldi54bWxQSwUGAAAAAAQABADzAAAAMwUAAAAA&#10;" strokecolor="black [3040]" strokeweight="2.25pt"/>
                        </w:pict>
                      </mc:Fallback>
                    </mc:AlternateContent>
                  </w:r>
                </w:p>
              </w:tc>
              <w:tc>
                <w:tcPr>
                  <w:tcW w:w="442" w:type="dxa"/>
                </w:tcPr>
                <w:p w14:paraId="5243C669" w14:textId="064C6705" w:rsidR="00EA4D45" w:rsidRDefault="00CF34C9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hint="cs"/>
                      <w:b/>
                      <w:bCs/>
                      <w:i/>
                      <w:noProof/>
                      <w:sz w:val="26"/>
                      <w:szCs w:val="26"/>
                      <w:rtl/>
                      <w:lang w:bidi="ar-S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65088" behindDoc="0" locked="0" layoutInCell="1" allowOverlap="1" wp14:anchorId="3C18CCFC" wp14:editId="76DEEF59">
                            <wp:simplePos x="0" y="0"/>
                            <wp:positionH relativeFrom="column">
                              <wp:posOffset>213531</wp:posOffset>
                            </wp:positionH>
                            <wp:positionV relativeFrom="paragraph">
                              <wp:posOffset>253377</wp:posOffset>
                            </wp:positionV>
                            <wp:extent cx="839131" cy="11325"/>
                            <wp:effectExtent l="19050" t="19050" r="37465" b="27305"/>
                            <wp:wrapNone/>
                            <wp:docPr id="1056260642" name="Straight Connector 1056260642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V="1">
                                      <a:off x="0" y="0"/>
                                      <a:ext cx="839131" cy="11325"/>
                                    </a:xfrm>
                                    <a:prstGeom prst="line">
                                      <a:avLst/>
                                    </a:prstGeom>
                                    <a:ln w="28575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      <w:pict>
                          <v:line w14:anchorId="446F951D" id="Straight Connector 1056260642" o:spid="_x0000_s1026" style="position:absolute;flip:y;z-index:251865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.8pt,19.95pt" to="82.85pt,2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5xec0wEAAOcDAAAOAAAAZHJzL2Uyb0RvYy54bWysU8uu0zAQ3SPxD5b3NI/SUqKmd9Er2CCo&#10;uMDe17EbC780Nk3694yd3FDxkBBiY9meM8dnzoz3d6PR5CIgKGdbWq1KSoTlrlP23NLPn9682FES&#10;IrMd086Kll5FoHeH58/2g29E7XqnOwEESWxoBt/SPkbfFEXgvTAsrJwXFoPSgWERj3AuOmADshtd&#10;1GW5LQYHnQfHRQh4ez8F6SHzSyl4/CBlEJHolqK2mFfI62Nai8OeNWdgvld8lsH+QYVhyuKjC9U9&#10;i4x8A/ULlVEcXHAyrrgzhZNScZFrwGqq8qdqHnrmRa4FzQl+sSn8P1r+/nICojrsXbnZ1tty+7Km&#10;xDKDvXqIwNS5j+TorEUnHZAbEDo3+NAgwdGeYD4Ff4JkwyjBEKmV/4LE2RgslYzZ9+viuxgj4Xi5&#10;W7+u1hUlHENVta43qS3FxJLYPIT4VjhD0qalWtnkCmvY5V2IE/QJkq61JUNL693m1USUZE7C8i5e&#10;tZhgH4XE0lHAJDEPnThqIBeG49J9rWYd2iIypUil9ZJUZg1/TJqxKU3kQfzbxAWdX3Q2LolGWQe/&#10;ezWOT1LlhEf7bmpN20fXXXObcgCnKTs8T34a19tzTv/xPw/fAQAA//8DAFBLAwQUAAYACAAAACEA&#10;xRzBkdwAAAAIAQAADwAAAGRycy9kb3ducmV2LnhtbEyPwU7DMBBE70j8g7VI3KhTQhMa4lQBkWMP&#10;BLi78eJExOsodhv373FP5TRazWjmbbkLZmQnnN1gScB6lQBD6qwaSAv4+mwenoE5L0nJ0RIKOKOD&#10;XXV7U8pC2YU+8NR6zWIJuUIK6L2fCs5d16ORbmUnpOj92NlIH89ZczXLJZabkT8mScaNHCgu9HLC&#10;tx673/ZoBHy3dYN1s5zz/at2qXoPetgHIe7vQv0CzGPw1zBc8CM6VJHpYI+kHBsFpGkWk1G3W2AX&#10;P9vkwA4CntY58Krk/x+o/gAAAP//AwBQSwECLQAUAAYACAAAACEAtoM4kv4AAADhAQAAEwAAAAAA&#10;AAAAAAAAAAAAAAAAW0NvbnRlbnRfVHlwZXNdLnhtbFBLAQItABQABgAIAAAAIQA4/SH/1gAAAJQB&#10;AAALAAAAAAAAAAAAAAAAAC8BAABfcmVscy8ucmVsc1BLAQItABQABgAIAAAAIQD95xec0wEAAOcD&#10;AAAOAAAAAAAAAAAAAAAAAC4CAABkcnMvZTJvRG9jLnhtbFBLAQItABQABgAIAAAAIQDFHMGR3AAA&#10;AAgBAAAPAAAAAAAAAAAAAAAAAC0EAABkcnMvZG93bnJldi54bWxQSwUGAAAAAAQABADzAAAANgUA&#10;AAAA&#10;" strokecolor="black [3040]" strokeweight="2.25pt"/>
                        </w:pict>
                      </mc:Fallback>
                    </mc:AlternateContent>
                  </w:r>
                </w:p>
              </w:tc>
              <w:tc>
                <w:tcPr>
                  <w:tcW w:w="442" w:type="dxa"/>
                </w:tcPr>
                <w:p w14:paraId="0D1F7E4B" w14:textId="77777777" w:rsidR="00EA4D45" w:rsidRDefault="00EA4D45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0C3CB60D" w14:textId="77777777" w:rsidR="00EA4D45" w:rsidRDefault="00EA4D45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1020CA0C" w14:textId="200A078A" w:rsidR="00EA4D45" w:rsidRDefault="00EA4D45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hint="cs"/>
                      <w:b/>
                      <w:bCs/>
                      <w:i/>
                      <w:noProof/>
                      <w:sz w:val="26"/>
                      <w:szCs w:val="26"/>
                      <w:rtl/>
                      <w:lang w:bidi="ar-S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54848" behindDoc="0" locked="0" layoutInCell="1" allowOverlap="1" wp14:anchorId="3041CB17" wp14:editId="619126C3">
                            <wp:simplePos x="0" y="0"/>
                            <wp:positionH relativeFrom="column">
                              <wp:posOffset>-64331</wp:posOffset>
                            </wp:positionH>
                            <wp:positionV relativeFrom="paragraph">
                              <wp:posOffset>-5075</wp:posOffset>
                            </wp:positionV>
                            <wp:extent cx="265443" cy="271551"/>
                            <wp:effectExtent l="19050" t="19050" r="20320" b="33655"/>
                            <wp:wrapNone/>
                            <wp:docPr id="226" name="Straight Connector 226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265443" cy="271551"/>
                                    </a:xfrm>
                                    <a:prstGeom prst="line">
                                      <a:avLst/>
                                    </a:prstGeom>
                                    <a:ln w="28575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      <w:pict>
                          <v:line w14:anchorId="626E5DD9" id="Straight Connector 226" o:spid="_x0000_s1026" style="position:absolute;z-index:251854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05pt,-.4pt" to="15.85pt,2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EHjWxQEAANADAAAOAAAAZHJzL2Uyb0RvYy54bWysU8tu2zAQvBfIPxC8x3o0cgLBcg4O0kvR&#10;Gk37AQxFWkT5wpK15L/vkrKVoCmKouiFJrk7w5nRenM/GU2OAoJytqPVqqREWO56ZQ8d/fb18fqO&#10;khCZ7Zl2VnT0JAK9316924y+FbUbnO4FECSxoR19R4cYfVsUgQ/CsLByXlgsSgeGRTzCoeiBjchu&#10;dFGX5boYHfQeHBch4O3DXKTbzC+l4PGzlEFEojuK2mJeIa/PaS22G9YegPlB8bMM9g8qDFMWH12o&#10;Hlhk5AeoN1RGcXDBybjizhROSsVF9oBuqvIXN08D8yJ7wXCCX2IK/4+Wfzrugai+o3W9psQygx/p&#10;KQJThyGSnbMWI3RAUhWzGn1oEbKzezifgt9DMj5JMOkXLZEp53ta8hVTJBwv63Vzc/OeEo6l+rZq&#10;mipxFi9gDyF+EM6QtOmoVjbZZy07fgxxbr20pGttyYhMd81tk4mSullP3sWTFnPbFyHRIyqoMl2e&#10;LrHTQI4M56L/ftGhLXYmiFRaL6Dyz6Bzb4KJPHF/C1y684vOxgVolHXwu1fjdJEq536M75XXtH12&#10;/Sl/nVzAsckJn0c8zeXrc4a//BG3PwEAAP//AwBQSwMEFAAGAAgAAAAhACtLGP7eAAAABwEAAA8A&#10;AABkcnMvZG93bnJldi54bWxMj8FOwzAQRO9I/IO1SNxaO20FJcSpIBKHSr3QIqHenHhJIuJ1sN02&#10;/D3LCW6zmtHM22IzuUGcMcTek4ZsrkAgNd721Gp4O7zM1iBiMmTN4Ak1fGOETXl9VZjc+gu94nmf&#10;WsElFHOjoUtpzKWMTYfOxLkfkdj78MGZxGdopQ3mwuVukAul7qQzPfFCZ0asOmw+9yen4f3ha1vt&#10;VKWq47haHnZNrbbPQevbm+npEUTCKf2F4Ref0aFkptqfyEYxaJhlKuMoC/6A/WV2D6LWsFookGUh&#10;//OXPwAAAP//AwBQSwECLQAUAAYACAAAACEAtoM4kv4AAADhAQAAEwAAAAAAAAAAAAAAAAAAAAAA&#10;W0NvbnRlbnRfVHlwZXNdLnhtbFBLAQItABQABgAIAAAAIQA4/SH/1gAAAJQBAAALAAAAAAAAAAAA&#10;AAAAAC8BAABfcmVscy8ucmVsc1BLAQItABQABgAIAAAAIQBxEHjWxQEAANADAAAOAAAAAAAAAAAA&#10;AAAAAC4CAABkcnMvZTJvRG9jLnhtbFBLAQItABQABgAIAAAAIQArSxj+3gAAAAcBAAAPAAAAAAAA&#10;AAAAAAAAAB8EAABkcnMvZG93bnJldi54bWxQSwUGAAAAAAQABADzAAAAKgUAAAAA&#10;" strokecolor="black [3040]" strokeweight="2.25pt"/>
                        </w:pict>
                      </mc:Fallback>
                    </mc:AlternateContent>
                  </w:r>
                </w:p>
              </w:tc>
              <w:tc>
                <w:tcPr>
                  <w:tcW w:w="442" w:type="dxa"/>
                </w:tcPr>
                <w:p w14:paraId="54F3E01C" w14:textId="2B2E14F5" w:rsidR="00EA4D45" w:rsidRDefault="00EA4D45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2AE98364" w14:textId="195B8BA6" w:rsidR="00EA4D45" w:rsidRDefault="00EA4D45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hint="cs"/>
                      <w:b/>
                      <w:bCs/>
                      <w:i/>
                      <w:noProof/>
                      <w:sz w:val="26"/>
                      <w:szCs w:val="26"/>
                      <w:rtl/>
                      <w:lang w:bidi="ar-S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56896" behindDoc="0" locked="0" layoutInCell="1" allowOverlap="1" wp14:anchorId="62B18F4C" wp14:editId="1888EEC5">
                            <wp:simplePos x="0" y="0"/>
                            <wp:positionH relativeFrom="column">
                              <wp:posOffset>-68735</wp:posOffset>
                            </wp:positionH>
                            <wp:positionV relativeFrom="paragraph">
                              <wp:posOffset>260943</wp:posOffset>
                            </wp:positionV>
                            <wp:extent cx="842211" cy="6167"/>
                            <wp:effectExtent l="19050" t="19050" r="34290" b="32385"/>
                            <wp:wrapNone/>
                            <wp:docPr id="231" name="Straight Connector 231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842211" cy="6167"/>
                                    </a:xfrm>
                                    <a:prstGeom prst="line">
                                      <a:avLst/>
                                    </a:prstGeom>
                                    <a:ln w="28575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      <w:pict>
                          <v:line w14:anchorId="5DB39B31" id="Straight Connector 231" o:spid="_x0000_s1026" style="position:absolute;z-index:251856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4pt,20.55pt" to="60.9pt,2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CSrExQEAAM4DAAAOAAAAZHJzL2Uyb0RvYy54bWysU8tu2zAQvBfoPxC817LcxjEEyzk4aC9F&#10;azTpBzDU0iLKF5asJf99l5SjBG1RBEEvFMndmd0ZrrY3ozXsBBi1dy2vF0vOwEnfaXds+ff7j+82&#10;nMUkXCeMd9DyM0R+s3v7ZjuEBla+96YDZETiYjOElvcphaaqouzBirjwARwFlUcrEh3xWHUoBmK3&#10;plotl+tq8NgF9BJipNvbKch3hV8pkOmrUhESMy2n3lJZsawPea12W9EcUYRey0sb4hVdWKEdFZ2p&#10;bkUS7CfqP6isluijV2khva28UlpC0UBq6uVvau56EaBoIXNimG2K/49WfjkdkOmu5av3NWdOWHqk&#10;u4RCH/vE9t45stAjy1HyagixIcjeHfByiuGAWfio0OYvSWJj8fc8+wtjYpIuNx9Wq5qqSAqt6/V1&#10;ZqyeoAFj+gTesrxpudEuixeNOH2OaUp9TMnXxrGB2t5cXV8Votzb1E3ZpbOBKe0bKFJI9etCV2YL&#10;9gbZSdBUdD+KMurDOMrMEKWNmUHLf4MuuRkGZd5eCpyzS0Xv0gy02nn8W9U0Praqpnyy75nWvH3w&#10;3bm8TQnQ0BSHLwOep/L5ucCffsPdLwAAAP//AwBQSwMEFAAGAAgAAAAhAHYkcRveAAAACQEAAA8A&#10;AABkcnMvZG93bnJldi54bWxMjz1PwzAQhnck/oN1SGyt7VAhCHEqiMRQqQstEmJz4iOJiM8hdtvw&#10;77lOdHw/9N5zxXr2gzjiFPtABvRSgUBqguupNfC+f108gIjJkrNDIDTwixHW5fVVYXMXTvSGx11q&#10;BY9QzK2BLqUxlzI2HXobl2FE4uwrTN4mllMr3WRPPO4HmSl1L73tiS90dsSqw+Z7d/AGPh5/NtVW&#10;Var6HFd3+21Tq83LZMztzfz8BCLhnP7LcMZndCiZqQ4HclEMBhZaMXoysNIaxLmQaTZqNjINsizk&#10;5QflHwAAAP//AwBQSwECLQAUAAYACAAAACEAtoM4kv4AAADhAQAAEwAAAAAAAAAAAAAAAAAAAAAA&#10;W0NvbnRlbnRfVHlwZXNdLnhtbFBLAQItABQABgAIAAAAIQA4/SH/1gAAAJQBAAALAAAAAAAAAAAA&#10;AAAAAC8BAABfcmVscy8ucmVsc1BLAQItABQABgAIAAAAIQCDCSrExQEAAM4DAAAOAAAAAAAAAAAA&#10;AAAAAC4CAABkcnMvZTJvRG9jLnhtbFBLAQItABQABgAIAAAAIQB2JHEb3gAAAAkBAAAPAAAAAAAA&#10;AAAAAAAAAB8EAABkcnMvZG93bnJldi54bWxQSwUGAAAAAAQABADzAAAAKgUAAAAA&#10;" strokecolor="black [3040]" strokeweight="2.25pt"/>
                        </w:pict>
                      </mc:Fallback>
                    </mc:AlternateContent>
                  </w:r>
                </w:p>
              </w:tc>
            </w:tr>
            <w:tr w:rsidR="00CF34C9" w14:paraId="7739580B" w14:textId="77777777" w:rsidTr="00EA4D45">
              <w:trPr>
                <w:trHeight w:val="260"/>
              </w:trPr>
              <w:tc>
                <w:tcPr>
                  <w:tcW w:w="442" w:type="dxa"/>
                </w:tcPr>
                <w:p w14:paraId="534ED003" w14:textId="77777777" w:rsidR="00CF34C9" w:rsidRDefault="00CF34C9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118EE5D9" w14:textId="77777777" w:rsidR="00CF34C9" w:rsidRDefault="00CF34C9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321478BF" w14:textId="77777777" w:rsidR="00CF34C9" w:rsidRDefault="00CF34C9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5668F2BB" w14:textId="77777777" w:rsidR="00CF34C9" w:rsidRDefault="00CF34C9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1334C461" w14:textId="77777777" w:rsidR="00CF34C9" w:rsidRDefault="00CF34C9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6A5E8BE9" w14:textId="77777777" w:rsidR="00CF34C9" w:rsidRDefault="00CF34C9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482A5F35" w14:textId="77777777" w:rsidR="00CF34C9" w:rsidRDefault="00CF34C9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  <w:lang w:val="fa-IR"/>
                    </w:rPr>
                  </w:pPr>
                </w:p>
              </w:tc>
              <w:tc>
                <w:tcPr>
                  <w:tcW w:w="442" w:type="dxa"/>
                </w:tcPr>
                <w:p w14:paraId="1C934DDF" w14:textId="77777777" w:rsidR="00CF34C9" w:rsidRDefault="00CF34C9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2" w:type="dxa"/>
                </w:tcPr>
                <w:p w14:paraId="5A1F20C7" w14:textId="77777777" w:rsidR="00CF34C9" w:rsidRDefault="00CF34C9" w:rsidP="00EA4D45">
                  <w:pPr>
                    <w:bidi/>
                    <w:jc w:val="right"/>
                    <w:rPr>
                      <w:b/>
                      <w:bCs/>
                      <w:i/>
                      <w:noProof/>
                      <w:sz w:val="26"/>
                      <w:szCs w:val="26"/>
                      <w:rtl/>
                      <w:lang w:val="fa-IR"/>
                    </w:rPr>
                  </w:pPr>
                </w:p>
              </w:tc>
            </w:tr>
          </w:tbl>
          <w:p w14:paraId="585484F3" w14:textId="56BBCA0E" w:rsidR="0092362B" w:rsidRDefault="00E92804" w:rsidP="00EA4D45">
            <w:pPr>
              <w:bidi/>
              <w:jc w:val="right"/>
              <w:rPr>
                <w:b/>
                <w:bCs/>
                <w:i/>
                <w:noProof/>
                <w:sz w:val="26"/>
                <w:szCs w:val="26"/>
                <w:rtl/>
              </w:rPr>
            </w:pP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85568" behindDoc="0" locked="0" layoutInCell="1" allowOverlap="1" wp14:anchorId="2ECDFE6A" wp14:editId="583CAC92">
                      <wp:simplePos x="0" y="0"/>
                      <wp:positionH relativeFrom="column">
                        <wp:posOffset>4008755</wp:posOffset>
                      </wp:positionH>
                      <wp:positionV relativeFrom="paragraph">
                        <wp:posOffset>270840</wp:posOffset>
                      </wp:positionV>
                      <wp:extent cx="320675" cy="286385"/>
                      <wp:effectExtent l="0" t="0" r="0" b="0"/>
                      <wp:wrapNone/>
                      <wp:docPr id="1056260658" name="Text Box 105626065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20675" cy="28638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3A3B5C6" w14:textId="1A5E9BDA" w:rsidR="0009717E" w:rsidRPr="00BB6A87" w:rsidRDefault="0009717E">
                                  <w:pPr>
                                    <w:rPr>
                                      <w:rFonts w:ascii="Cambria Math" w:hAnsi="Cambria Math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BB6A87">
                                    <w:rPr>
                                      <w:rFonts w:ascii="Cambria Math" w:hAnsi="Cambria Math"/>
                                      <w:b/>
                                      <w:sz w:val="28"/>
                                      <w:szCs w:val="2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2ECDFE6A" id="Text Box 1056260658" o:spid="_x0000_s1074" type="#_x0000_t202" style="position:absolute;margin-left:315.65pt;margin-top:21.35pt;width:25.25pt;height:22.55pt;z-index:2518855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RbXKHAIAADMEAAAOAAAAZHJzL2Uyb0RvYy54bWysU8lu2zAQvRfoPxC815LXOILlwE3gooCR&#10;BHCKnGmKtARQHJakLblf3yElL0h7KnqhZjijWd57XDy0tSJHYV0FOqfDQUqJ0ByKSu9z+uNt/WVO&#10;ifNMF0yBFjk9CUcflp8/LRqTiRGUoAphCRbRLmtMTkvvTZYkjpeiZm4ARmgMSrA18+jafVJY1mD1&#10;WiWjNJ0lDdjCWODCObx96oJ0GetLKbh/kdIJT1ROcTYfTxvPXTiT5YJle8tMWfF+DPYPU9Ss0tj0&#10;UuqJeUYOtvqjVF1xCw6kH3CoE5Cy4iLugNsM0w/bbEtmRNwFwXHmApP7f2X583FrXi3x7VdokcAA&#10;SGNc5vAy7NNKW4cvTkowjhCeLrCJ1hOOl+NROrubUsIxNJrPxvNpqJJcfzbW+W8CahKMnFpkJYLF&#10;jhvnu9RzSuilYV0pFZlRmjQ5nY2nafzhEsHiSmOP66jB8u2uJVWR08n8vMcOihOuZ6Fj3hm+rnCI&#10;DXP+lVmkGjdC+foXPKQCbAa9RUkJ9tff7kM+MoBRShqUTk7dzwOzghL1XSM398PJJGgtOpPp3Qgd&#10;exvZ3Ub0oX4EVOcQH4rh0Qz5Xp1NaaF+R5WvQlcMMc2xd0792Xz0naDxlXCxWsUkVJdhfqO3hofS&#10;AdYA8Vv7zqzpefBI4DOcRcayD3R0uR0hq4MHWUWuAtAdqj3+qMzIdv+KgvRv/Zh1fevL3wAAAP//&#10;AwBQSwMEFAAGAAgAAAAhAHP8PJXhAAAACQEAAA8AAABkcnMvZG93bnJldi54bWxMj8FOwzAQRO9I&#10;/IO1SNyokxRSK2RTVZEqJASHll64ObGbRNjrELtt4OsxJziu9mnmTbmerWFnPfnBEUK6SIBpap0a&#10;qEM4vG3vBDAfJClpHGmEL+1hXV1flbJQ7kI7fd6HjsUQ8oVE6EMYC85922sr/cKNmuLv6CYrQzyn&#10;jqtJXmK4NTxLkpxbOVBs6OWo6163H/uTRXiut69y12RWfJv66eW4GT8P7w+Itzfz5hFY0HP4g+FX&#10;P6pDFZ0adyLlmUHIl+kyogj32QpYBHKRxi0NglgJ4FXJ/y+ofgAAAP//AwBQSwECLQAUAAYACAAA&#10;ACEAtoM4kv4AAADhAQAAEwAAAAAAAAAAAAAAAAAAAAAAW0NvbnRlbnRfVHlwZXNdLnhtbFBLAQIt&#10;ABQABgAIAAAAIQA4/SH/1gAAAJQBAAALAAAAAAAAAAAAAAAAAC8BAABfcmVscy8ucmVsc1BLAQIt&#10;ABQABgAIAAAAIQCPRbXKHAIAADMEAAAOAAAAAAAAAAAAAAAAAC4CAABkcnMvZTJvRG9jLnhtbFBL&#10;AQItABQABgAIAAAAIQBz/DyV4QAAAAkBAAAPAAAAAAAAAAAAAAAAAHYEAABkcnMvZG93bnJldi54&#10;bWxQSwUGAAAAAAQABADzAAAAhAUAAAAA&#10;" filled="f" stroked="f" strokeweight=".5pt">
                      <v:textbox>
                        <w:txbxContent>
                          <w:p w14:paraId="23A3B5C6" w14:textId="1A5E9BDA" w:rsidR="0009717E" w:rsidRPr="00BB6A87" w:rsidRDefault="0009717E">
                            <w:pPr>
                              <w:rPr>
                                <w:rFonts w:ascii="Cambria Math" w:hAnsi="Cambria Math"/>
                                <w:b/>
                                <w:sz w:val="28"/>
                                <w:szCs w:val="28"/>
                              </w:rPr>
                            </w:pPr>
                            <w:r w:rsidRPr="00BB6A87">
                              <w:rPr>
                                <w:rFonts w:ascii="Cambria Math" w:hAnsi="Cambria Math"/>
                                <w:b/>
                                <w:sz w:val="28"/>
                                <w:szCs w:val="2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82496" behindDoc="0" locked="0" layoutInCell="1" allowOverlap="1" wp14:anchorId="15011CF2" wp14:editId="2AB52EF0">
                      <wp:simplePos x="0" y="0"/>
                      <wp:positionH relativeFrom="column">
                        <wp:posOffset>3326130</wp:posOffset>
                      </wp:positionH>
                      <wp:positionV relativeFrom="paragraph">
                        <wp:posOffset>272745</wp:posOffset>
                      </wp:positionV>
                      <wp:extent cx="245110" cy="279400"/>
                      <wp:effectExtent l="0" t="0" r="0" b="6350"/>
                      <wp:wrapNone/>
                      <wp:docPr id="1056260656" name="Text Box 10562606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5110" cy="2794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736E6190" w14:textId="214D52E0" w:rsidR="0009717E" w:rsidRPr="00BB6A87" w:rsidRDefault="00BB6A87" w:rsidP="0009717E">
                                  <w:pPr>
                                    <w:rPr>
                                      <w:rFonts w:ascii="Comic Sans MS" w:hAnsi="Comic Sans MS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A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15011CF2" id="Text Box 1056260656" o:spid="_x0000_s1075" type="#_x0000_t202" style="position:absolute;margin-left:261.9pt;margin-top:21.5pt;width:19.3pt;height:22pt;z-index:251882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gHarGAIAADgEAAAOAAAAZHJzL2Uyb0RvYy54bWysU8tu2zAQvBfoPxC817IMpakFy4GbwEUB&#10;IwngFDnTFGkRoLgsSVtyv75Lyq+kPRW9UPvScndmOLvrW032wnkFpqL5aEyJMBxqZbYV/fGy/PSF&#10;Eh+YqZkGIyp6EJ7ezT9+mHW2FBNoQNfCEWxifNnZijYh2DLLPG9Ey/wIrDCYlOBaFtB126x2rMPu&#10;rc4m4/HnrANXWwdceI/RhyFJ56m/lIKHJym9CERXFGcL6XTp3MQzm89YuXXMNoofx2D/MEXLlMFL&#10;z60eWGBk59QfrVrFHXiQYcShzUBKxUXaAbfJx++2WTfMirQLguPtGSb//9ryx/3aPjsS+q/QI4ER&#10;kM760mMw7tNL18YvTkowjxAezrCJPhCOwUlxk+eY4Zia3E6LcYI1u/xsnQ/fBLQkGhV1yEoCi+1X&#10;PuCFWHoqiXcZWCqtEzPavAlg4RARidrj35d5oxX6TU9UXdFielpmA/UBd3Qw0O8tXyqcZMV8eGYO&#10;+cbhUcPhCQ+poasoHC1KGnC//haP9UgDZinpUD8V9T93zAlK9HeDBE3zooiCS05xcztBx11nNtcZ&#10;s2vvASWa42uxPJmxPuiTKR20ryj1RbwVU8xwvLui4WTeh0HV+FS4WCxSEUrMsrAya8tj6whlxPml&#10;f2XOHskIyOIjnJTGynecDLUDCYtdAKkSYRHoAVVkLzooz8Tj8SlF/V/7qery4Oe/AQAA//8DAFBL&#10;AwQUAAYACAAAACEAC936bt4AAAAJAQAADwAAAGRycy9kb3ducmV2LnhtbEyPzU7DMBCE70i8g7VI&#10;3KhNmpQSsqkQiCuo5Ufi5ibbJCJeR7HbhLdnOcFxNKOZb4rN7Hp1ojF0nhGuFwYUceXrjhuEt9en&#10;qzWoEC3XtvdMCN8UYFOenxU2r/3EWzrtYqOkhENuEdoYh1zrULXkbFj4gVi8gx+djSLHRtejnaTc&#10;9ToxZqWd7VgWWjvQQ0vV1+7oEN6fD58fqXlpHl02TH42mt2tRry8mO/vQEWa418YfvEFHUph2vsj&#10;10H1CFmyFPSIkC7lkwSyVZKC2iOsbwzostD/H5Q/AAAA//8DAFBLAQItABQABgAIAAAAIQC2gziS&#10;/gAAAOEBAAATAAAAAAAAAAAAAAAAAAAAAABbQ29udGVudF9UeXBlc10ueG1sUEsBAi0AFAAGAAgA&#10;AAAhADj9If/WAAAAlAEAAAsAAAAAAAAAAAAAAAAALwEAAF9yZWxzLy5yZWxzUEsBAi0AFAAGAAgA&#10;AAAhALqAdqsYAgAAOAQAAA4AAAAAAAAAAAAAAAAALgIAAGRycy9lMm9Eb2MueG1sUEsBAi0AFAAG&#10;AAgAAAAhAAvd+m7eAAAACQEAAA8AAAAAAAAAAAAAAAAAcgQAAGRycy9kb3ducmV2LnhtbFBLBQYA&#10;AAAABAAEAPMAAAB9BQAAAAA=&#10;" filled="f" stroked="f">
                      <v:textbox>
                        <w:txbxContent>
                          <w:p w14:paraId="736E6190" w14:textId="214D52E0" w:rsidR="0009717E" w:rsidRPr="00BB6A87" w:rsidRDefault="00BB6A87" w:rsidP="0009717E">
                            <w:pPr>
                              <w:rPr>
                                <w:rFonts w:ascii="Comic Sans MS" w:hAnsi="Comic Sans MS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A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23A16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67136" behindDoc="0" locked="0" layoutInCell="1" allowOverlap="1" wp14:anchorId="06D3340C" wp14:editId="03D6751F">
                      <wp:simplePos x="0" y="0"/>
                      <wp:positionH relativeFrom="column">
                        <wp:posOffset>8838565</wp:posOffset>
                      </wp:positionH>
                      <wp:positionV relativeFrom="paragraph">
                        <wp:posOffset>1270</wp:posOffset>
                      </wp:positionV>
                      <wp:extent cx="207010" cy="240665"/>
                      <wp:effectExtent l="0" t="0" r="0" b="6985"/>
                      <wp:wrapNone/>
                      <wp:docPr id="1056260643" name="Text Box 10562606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691955DE" w14:textId="77777777" w:rsidR="00623A16" w:rsidRPr="00A815F6" w:rsidRDefault="00623A16" w:rsidP="00623A16">
                                  <w:pPr>
                                    <w:rPr>
                                      <w:rFonts w:ascii="Comic Sans MS" w:hAnsi="Comic Sans MS"/>
                                      <w:iCs/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A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06D3340C" id="Text Box 1056260643" o:spid="_x0000_s1076" type="#_x0000_t202" style="position:absolute;margin-left:695.95pt;margin-top:.1pt;width:16.3pt;height:18.95pt;z-index:251867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TEZ+FgIAADgEAAAOAAAAZHJzL2Uyb0RvYy54bWysU8tu2zAQvBfoPxC815IN22kEy4GbwEUB&#10;IwngFDnTFGkJILksSVtyv75Lyq+mPQW5UPvScHdnOLvrtCJ74XwDpqTDQU6JMByqxmxL+vNl+eUr&#10;JT4wUzEFRpT0IDy9m3/+NGttIUZQg6qEIwhifNHaktYh2CLLPK+FZn4AVhhMSnCaBXTdNqscaxFd&#10;q2yU59OsBVdZB1x4j9GHPknnCV9KwcOTlF4EokqKvYV0unRu4pnNZ6zYOmbrhh/bYO/oQrPG4KVn&#10;qAcWGNm55h8o3XAHHmQYcNAZSNlwkWbAaYb5m2nWNbMizYLL8fa8Jv9xsPxxv7bPjoTuG3RIYFxI&#10;a33hMRjn6aTT8YudEszjCg/ntYkuEI7BUX6DvVPCMTUa59PpJKJkl5+t8+G7AE2iUVKHrKRlsf3K&#10;h770VBLvMrBslErMKPNXADH7iEjUHv++9But0G060lQlnSR2Y2gD1QFndNDT7y1fNtjJivnwzBzy&#10;jc2jhsMTHlJBW1I4WpTU4H7/Lx7rkQbMUtKifkrqf+2YE5SoHwYJuh2Ox1FwyRlPbkbouOvM5jpj&#10;dvoeUKJDfC2WJzPWB3UypQP9ilJfxFsxxQzHu0saTuZ96FWNT4WLxSIVocQsCyuztjxCx1XGPb90&#10;r8zZIxkBWXyEk9JY8YaTvrYnYbELIJtE2GWrSHR0UJ6J8uNTivq/9lPV5cHP/wAAAP//AwBQSwME&#10;FAAGAAgAAAAhAOG3h8fdAAAACQEAAA8AAABkcnMvZG93bnJldi54bWxMj81OwzAQhO9IvIO1SNyo&#10;nTRFTcimQiCuVJQfiZsbb5OIeB3FbhPevu4JjqMZzXxTbmbbixONvnOMkCwUCOLamY4bhI/3l7s1&#10;CB80G907JoRf8rCprq9KXRg38RuddqERsYR9oRHaEIZCSl+3ZLVfuIE4egc3Wh2iHBtpRj3FctvL&#10;VKl7aXXHcaHVAz21VP/sjhbh8/Xw/ZWpbfNsV8PkZiXZ5hLx9mZ+fAARaA5/YbjgR3SoItPeHdl4&#10;0Ue9zJM8ZhFSEBc/S7MViD3Ccp2ArEr5/0F1BgAA//8DAFBLAQItABQABgAIAAAAIQC2gziS/gAA&#10;AOEBAAATAAAAAAAAAAAAAAAAAAAAAABbQ29udGVudF9UeXBlc10ueG1sUEsBAi0AFAAGAAgAAAAh&#10;ADj9If/WAAAAlAEAAAsAAAAAAAAAAAAAAAAALwEAAF9yZWxzLy5yZWxzUEsBAi0AFAAGAAgAAAAh&#10;AHZMRn4WAgAAOAQAAA4AAAAAAAAAAAAAAAAALgIAAGRycy9lMm9Eb2MueG1sUEsBAi0AFAAGAAgA&#10;AAAhAOG3h8fdAAAACQEAAA8AAAAAAAAAAAAAAAAAcAQAAGRycy9kb3ducmV2LnhtbFBLBQYAAAAA&#10;BAAEAPMAAAB6BQAAAAA=&#10;" filled="f" stroked="f">
                      <v:textbox>
                        <w:txbxContent>
                          <w:p w14:paraId="691955DE" w14:textId="77777777" w:rsidR="00623A16" w:rsidRPr="00A815F6" w:rsidRDefault="00623A16" w:rsidP="00623A16">
                            <w:pPr>
                              <w:rPr>
                                <w:rFonts w:ascii="Comic Sans MS" w:hAnsi="Comic Sans MS"/>
                                <w:iCs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A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F34C9">
              <w:rPr>
                <w:rFonts w:hint="cs"/>
                <w:b/>
                <w:bCs/>
                <w:i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53824" behindDoc="0" locked="0" layoutInCell="1" allowOverlap="1" wp14:anchorId="70876591" wp14:editId="5557E81F">
                      <wp:simplePos x="0" y="0"/>
                      <wp:positionH relativeFrom="column">
                        <wp:posOffset>265430</wp:posOffset>
                      </wp:positionH>
                      <wp:positionV relativeFrom="paragraph">
                        <wp:posOffset>915391</wp:posOffset>
                      </wp:positionV>
                      <wp:extent cx="577215" cy="6985"/>
                      <wp:effectExtent l="19050" t="19050" r="32385" b="31115"/>
                      <wp:wrapNone/>
                      <wp:docPr id="225" name="Straight Connector 2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77215" cy="6985"/>
                              </a:xfrm>
                              <a:prstGeom prst="line">
                                <a:avLst/>
                              </a:prstGeom>
                              <a:ln w="28575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line w14:anchorId="29E27109" id="Straight Connector 225" o:spid="_x0000_s1026" style="position:absolute;z-index:251853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.9pt,72.1pt" to="66.35pt,7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RZghxAEAAM4DAAAOAAAAZHJzL2Uyb0RvYy54bWysU8GO2yAQvVfqPyDujZ1I2aRWnD1k1V6q&#10;Nuq2H8BiiFGBQQONnb/vgLPeVVtVq1UvGJh5b94bxrvb0Vl2VhgN+JYvFzVnykvojD+1/Pu3D++2&#10;nMUkfCcseNXyi4r8dv/2zW4IjVpBD7ZTyIjEx2YILe9TCk1VRdkrJ+ICgvIU1IBOJDriqepQDMTu&#10;bLWq65tqAOwCglQx0u3dFOT7wq+1kumL1lElZltO2lJZsawPea32O9GcUITeyKsM8QoVThhPRWeq&#10;O5EE+4nmDypnJEIEnRYSXAVaG6mKB3KzrH9zc9+LoIoXak4Mc5vi/6OVn89HZKZr+Wq15swLR490&#10;n1CYU5/YAbynFgKyHKVeDSE2BDn4I15PMRwxGx81uvwlS2ws/b3M/VVjYpIu15vNaklVJIVu3m8L&#10;Y/UEDRjTRwWO5U3LrfHZvGjE+VNMVI5SH1PytfVsINnb9WYiytomNWWXLlZNaV+VJodUf1noymyp&#10;g0V2FjQV3Y9ldkbk1lNmhmhj7Qyq/w265maYKvP2UuCcXSqCTzPQGQ/4t6ppfJSqp3yS/cxr3j5A&#10;dylvUwI0NMXZdcDzVD4/F/jTb7j/BQAA//8DAFBLAwQUAAYACAAAACEAOZMNPt8AAAAKAQAADwAA&#10;AGRycy9kb3ducmV2LnhtbEyPy07DMBBF90j8gzVI7KjdJLxCnAoisajUTVukqjsnHpKIeBxstw1/&#10;j7OC5X3ozpliNZmBndH53pKE5UIAQ2qs7qmV8LF/v3sC5oMirQZLKOEHPazK66tC5dpeaIvnXWhZ&#10;HCGfKwldCGPOuW86NMov7IgUs0/rjApRupZrpy5x3Aw8EeKBG9VTvNCpEasOm6/dyUg4PH+vq42o&#10;RHUcs3S/aWqxfnNS3t5Mry/AAk7hrwwzfkSHMjLV9kTas0FCtozkIfpZlgCbC2nyCKyenfsUeFnw&#10;/y+UvwAAAP//AwBQSwECLQAUAAYACAAAACEAtoM4kv4AAADhAQAAEwAAAAAAAAAAAAAAAAAAAAAA&#10;W0NvbnRlbnRfVHlwZXNdLnhtbFBLAQItABQABgAIAAAAIQA4/SH/1gAAAJQBAAALAAAAAAAAAAAA&#10;AAAAAC8BAABfcmVscy8ucmVsc1BLAQItABQABgAIAAAAIQAWRZghxAEAAM4DAAAOAAAAAAAAAAAA&#10;AAAAAC4CAABkcnMvZTJvRG9jLnhtbFBLAQItABQABgAIAAAAIQA5kw0+3wAAAAoBAAAPAAAAAAAA&#10;AAAAAAAAAB4EAABkcnMvZG93bnJldi54bWxQSwUGAAAAAAQABADzAAAAKgUAAAAA&#10;" strokecolor="black [3040]" strokeweight="2.25pt"/>
                  </w:pict>
                </mc:Fallback>
              </mc:AlternateContent>
            </w:r>
          </w:p>
          <w:p w14:paraId="705575E3" w14:textId="77777777" w:rsidR="0009717E" w:rsidRDefault="00E92804" w:rsidP="00A6737B">
            <w:pPr>
              <w:tabs>
                <w:tab w:val="left" w:pos="2912"/>
                <w:tab w:val="left" w:pos="3784"/>
              </w:tabs>
              <w:bidi/>
              <w:rPr>
                <w:sz w:val="26"/>
                <w:szCs w:val="26"/>
                <w:rtl/>
              </w:rPr>
            </w:pP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98880" behindDoc="0" locked="0" layoutInCell="1" allowOverlap="1" wp14:anchorId="3C707E5D" wp14:editId="2870E081">
                      <wp:simplePos x="0" y="0"/>
                      <wp:positionH relativeFrom="column">
                        <wp:posOffset>4024201</wp:posOffset>
                      </wp:positionH>
                      <wp:positionV relativeFrom="paragraph">
                        <wp:posOffset>670560</wp:posOffset>
                      </wp:positionV>
                      <wp:extent cx="262890" cy="321310"/>
                      <wp:effectExtent l="0" t="0" r="3810" b="2540"/>
                      <wp:wrapNone/>
                      <wp:docPr id="1056260671" name="Text Box 105626067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62890" cy="32131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D0539AF" w14:textId="0DA21FE9" w:rsidR="00E92804" w:rsidRPr="00BB6A87" w:rsidRDefault="00E92804">
                                  <w:pPr>
                                    <w:rPr>
                                      <w:rFonts w:ascii="Cambria Math" w:hAnsi="Cambria Math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BB6A87">
                                    <w:rPr>
                                      <w:rFonts w:ascii="Cambria Math" w:hAnsi="Cambria Math"/>
                                      <w:b/>
                                      <w:sz w:val="28"/>
                                      <w:szCs w:val="2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3C707E5D" id="Text Box 1056260671" o:spid="_x0000_s1077" type="#_x0000_t202" style="position:absolute;left:0;text-align:left;margin-left:316.85pt;margin-top:52.8pt;width:20.7pt;height:25.3pt;z-index:251898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QVZSMAIAAFsEAAAOAAAAZHJzL2Uyb0RvYy54bWysVEtv2zAMvg/YfxB0Xxw7j7VGnCJLkWFA&#10;0BZIh54VWYoNyKImKbGzXz9KzmvdTsMuMilSfHwf6dlD1yhyENbVoAuaDoaUCM2hrPWuoN9fV5/u&#10;KHGe6ZIp0KKgR+How/zjh1lrcpFBBaoUlmAQ7fLWFLTy3uRJ4nglGuYGYIRGowTbMI+q3SWlZS1G&#10;b1SSDYfTpAVbGgtcOIe3j72RzmN8KQX3z1I64YkqKNbm42njuQ1nMp+xfGeZqWp+KoP9QxUNqzUm&#10;vYR6ZJ6Rva3/CNXU3IID6QccmgSkrLmIPWA36fBdN5uKGRF7QXCcucDk/l9Y/nTYmBdLfPcFOiQw&#10;ANIalzu8DP100jbhi5UStCOExwtsovOE42U2ze7u0cLRNMrSURphTa6PjXX+q4CGBKGgFlmJYLHD&#10;2nlMiK5nl5DLgarLVa1UVMIkiKWy5MCQQ+VjifjiNy+lSVvQ6WgyjIE1hOd9ZKUxwbWlIPlu25G6&#10;LOjk0u8WyiPCYKGfEGf4qsZi18z5F2ZxJLA/HHP/jIdUgMngJFFSgf35t/vgj0yhlZIWR6yg7see&#10;WUGJ+qaRw/t0PA4zGZXx5HOGir21bG8tet8sARFIcaEMj2Lw9+osSgvNG27DImRFE9MccxfUn8Wl&#10;7wcft4mLxSI64RQa5td6Y3gIHRAPVLx2b8yaE18eiX6C8zCy/B1tvW94qWGx9yDryGkAukf1hD9O&#10;cKT6tG1hRW716HX9J8x/AQAA//8DAFBLAwQUAAYACAAAACEAXQx8beEAAAALAQAADwAAAGRycy9k&#10;b3ducmV2LnhtbEyPTU+EMBCG7yb+h2ZMvBi37BJgg5SNMX4k3lx0jbcuHYFIp4R2Af+940mPM++T&#10;d54pdovtxYSj7xwpWK8iEEi1Mx01Cl6rh+stCB80Gd07QgXf6GFXnp8VOjduphec9qERXEI+1wra&#10;EIZcSl+3aLVfuQGJs083Wh14HBtpRj1zue3lJopSaXVHfKHVA961WH/tT1bBx1Xz/uyXx7c5TuLh&#10;/mmqsoOplLq8WG5vQARcwh8Mv/qsDiU7Hd2JjBe9gjSOM0Y5iJIUBBNplqxBHHmTpBuQZSH//1D+&#10;AAAA//8DAFBLAQItABQABgAIAAAAIQC2gziS/gAAAOEBAAATAAAAAAAAAAAAAAAAAAAAAABbQ29u&#10;dGVudF9UeXBlc10ueG1sUEsBAi0AFAAGAAgAAAAhADj9If/WAAAAlAEAAAsAAAAAAAAAAAAAAAAA&#10;LwEAAF9yZWxzLy5yZWxzUEsBAi0AFAAGAAgAAAAhAL5BVlIwAgAAWwQAAA4AAAAAAAAAAAAAAAAA&#10;LgIAAGRycy9lMm9Eb2MueG1sUEsBAi0AFAAGAAgAAAAhAF0MfG3hAAAACwEAAA8AAAAAAAAAAAAA&#10;AAAAigQAAGRycy9kb3ducmV2LnhtbFBLBQYAAAAABAAEAPMAAACYBQAAAAA=&#10;" fillcolor="white [3201]" stroked="f" strokeweight=".5pt">
                      <v:textbox>
                        <w:txbxContent>
                          <w:p w14:paraId="1D0539AF" w14:textId="0DA21FE9" w:rsidR="00E92804" w:rsidRPr="00BB6A87" w:rsidRDefault="00E92804">
                            <w:pPr>
                              <w:rPr>
                                <w:rFonts w:ascii="Cambria Math" w:hAnsi="Cambria Math"/>
                                <w:b/>
                                <w:sz w:val="28"/>
                                <w:szCs w:val="28"/>
                              </w:rPr>
                            </w:pPr>
                            <w:r w:rsidRPr="00BB6A87">
                              <w:rPr>
                                <w:rFonts w:ascii="Cambria Math" w:hAnsi="Cambria Math"/>
                                <w:b/>
                                <w:sz w:val="28"/>
                                <w:szCs w:val="2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99904" behindDoc="0" locked="0" layoutInCell="1" allowOverlap="1" wp14:anchorId="15A86C65" wp14:editId="0D617647">
                      <wp:simplePos x="0" y="0"/>
                      <wp:positionH relativeFrom="column">
                        <wp:posOffset>3646477</wp:posOffset>
                      </wp:positionH>
                      <wp:positionV relativeFrom="paragraph">
                        <wp:posOffset>823595</wp:posOffset>
                      </wp:positionV>
                      <wp:extent cx="387350" cy="6985"/>
                      <wp:effectExtent l="0" t="57150" r="31750" b="88265"/>
                      <wp:wrapNone/>
                      <wp:docPr id="836839680" name="Straight Arrow Connector 83683968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87350" cy="6985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248DD593" id="Straight Arrow Connector 836839680" o:spid="_x0000_s1026" type="#_x0000_t32" style="position:absolute;margin-left:287.1pt;margin-top:64.85pt;width:30.5pt;height:.55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So9U5QEAABAEAAAOAAAAZHJzL2Uyb0RvYy54bWysU12P0zAQfEfiP1h+p0lbXS8XNT2hHvCC&#10;oOK4H+Bz7MbCX1qbpvn3rJ00RYeQTogXJ453ZnbGm+392WhyEhCUsw1dLkpKhOWuVfbY0KfvH99V&#10;lITIbMu0s6Khgwj0fvf2zbb3tVi5zulWAEESG+reN7SL0ddFEXgnDAsL54XFQ+nAsIhbOBYtsB7Z&#10;jS5WZbkpegetB8dFCPj1YTyku8wvpeDxq5RBRKIbir3FvEJen9Na7LasPgLzneJTG+wfujBMWRSd&#10;qR5YZOQnqD+ojOLggpNxwZ0pnJSKi+wB3SzLF24eO+ZF9oLhBD/HFP4fLf9yOgBRbUOr9aZa320q&#10;TMkyg1f1GIGpYxfJewDXk72zFuN0QK6VmF7vQ40ke3uAaRf8AVIUZwkmPdEkOefEhzlxcY6E48d1&#10;dbu+QUWOR5u76ibdR3GFegjxk3CGpJeGhqmjuZVlzpydPoc4Ai+ApKst6XEkV7dlmcsiU/qDbUkc&#10;PLqLoJg9ajEpaovCycvYfX6LgxYj0TchMSPsdxTM0yn2GsiJ4Vy1P5YzC1YmiFRaz6BR/q+gqTbB&#10;RJ7Y1wLn6qzobJyBRlkH2fQL1Xi+tCrH+ovr0Wuy/ezaId9ljgPHLt/I9Iukuf59n+HXH3n3CwAA&#10;//8DAFBLAwQUAAYACAAAACEA8hqW798AAAALAQAADwAAAGRycy9kb3ducmV2LnhtbEyPzU7DMBCE&#10;70i8g7VI3KiDS38IcaoCquAIAbVXN16ciNiOYjd13p7lBMed+TQ7U2yS7diIQ2i9k3A7y4Chq71u&#10;nZHw+bG7WQMLUTmtOu9QwoQBNuXlRaFy7c/uHccqGkYhLuRKQhNjn3Me6gatCjPfoyPvyw9WRToH&#10;w/WgzhRuOy6ybMmtah19aFSPTw3W39XJStiO06t5rIR581PYCXxO+8NLkvL6Km0fgEVM8Q+G3/pU&#10;HUrqdPQnpwPrJCxWd4JQMsT9ChgRy/mClCMp82wNvCz4/w3lDwAAAP//AwBQSwECLQAUAAYACAAA&#10;ACEAtoM4kv4AAADhAQAAEwAAAAAAAAAAAAAAAAAAAAAAW0NvbnRlbnRfVHlwZXNdLnhtbFBLAQIt&#10;ABQABgAIAAAAIQA4/SH/1gAAAJQBAAALAAAAAAAAAAAAAAAAAC8BAABfcmVscy8ucmVsc1BLAQIt&#10;ABQABgAIAAAAIQBhSo9U5QEAABAEAAAOAAAAAAAAAAAAAAAAAC4CAABkcnMvZTJvRG9jLnhtbFBL&#10;AQItABQABgAIAAAAIQDyGpbv3wAAAAsBAAAPAAAAAAAAAAAAAAAAAD8EAABkcnMvZG93bnJldi54&#10;bWxQSwUGAAAAAAQABADzAAAASwUAAAAA&#10;" strokecolor="black [3040]" strokeweight="1pt">
                      <v:stroke endarrow="block"/>
                    </v:shape>
                  </w:pict>
                </mc:Fallback>
              </mc:AlternateContent>
            </w: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78400" behindDoc="0" locked="0" layoutInCell="1" allowOverlap="1" wp14:anchorId="4F646DD6" wp14:editId="6F034B38">
                      <wp:simplePos x="0" y="0"/>
                      <wp:positionH relativeFrom="column">
                        <wp:posOffset>3348355</wp:posOffset>
                      </wp:positionH>
                      <wp:positionV relativeFrom="paragraph">
                        <wp:posOffset>661363</wp:posOffset>
                      </wp:positionV>
                      <wp:extent cx="245110" cy="279400"/>
                      <wp:effectExtent l="0" t="0" r="0" b="6350"/>
                      <wp:wrapNone/>
                      <wp:docPr id="1056260652" name="Text Box 10562606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5110" cy="2794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581589B4" w14:textId="45A38CB7" w:rsidR="0009717E" w:rsidRPr="00BB6A87" w:rsidRDefault="00BB6A87" w:rsidP="00623A16">
                                  <w:pPr>
                                    <w:rPr>
                                      <w:rFonts w:ascii="Comic Sans MS" w:hAnsi="Comic Sans MS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C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4F646DD6" id="Text Box 1056260652" o:spid="_x0000_s1078" type="#_x0000_t202" style="position:absolute;left:0;text-align:left;margin-left:263.65pt;margin-top:52.1pt;width:19.3pt;height:22pt;z-index:251878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/3DTGAIAADgEAAAOAAAAZHJzL2Uyb0RvYy54bWysU8tu2zAQvBfoPxC817IEu2kEy4GbwEUB&#10;IwngFDnTFGkRoLgsSVtyv75Lyq+kPRW9UPvScndmOLvrW032wnkFpqL5aEyJMBxqZbYV/fGy/PSF&#10;Eh+YqZkGIyp6EJ7ezT9+mHW2FAU0oGvhCDYxvuxsRZsQbJllnjeiZX4EVhhMSnAtC+i6bVY71mH3&#10;VmfFePw568DV1gEX3mP0YUjSeeovpeDhSUovAtEVxdlCOl06N/HM5jNWbh2zjeLHMdg/TNEyZfDS&#10;c6sHFhjZOfVHq1ZxBx5kGHFoM5BScZF2wG3y8btt1g2zIu2C4Hh7hsn/v7b8cb+2z46E/iv0SGAE&#10;pLO+9BiM+/TStfGLkxLMI4SHM2yiD4RjsJhM8xwzHFPFze1knGDNLj9b58M3AS2JRkUdspLAYvuV&#10;D3ghlp5K4l0GlkrrxIw2bwJYOEREovb492XeaIV+0xNVV3RanJbZQH3AHR0M9HvLlwonWTEfnplD&#10;vnF41HB4wkNq6CoKR4uSBtyvv8VjPdKAWUo61E9F/c8dc4IS/d0gQbf5ZBIFl5zJ9KZAx11nNtcZ&#10;s2vvASWa42uxPJmxPuiTKR20ryj1RbwVU8xwvLui4WTeh0HV+FS4WCxSEUrMsrAya8tj6whlxPml&#10;f2XOHskIyOIjnJTGynecDLUDCYtdAKkSYRHoAVVkLzooz8Tj8SlF/V/7qery4Oe/AQAA//8DAFBL&#10;AwQUAAYACAAAACEAR51PWt8AAAALAQAADwAAAGRycy9kb3ducmV2LnhtbEyPTU/DMAyG70j7D5GR&#10;uLGE0o6tNJ0QiCto40PiljVeW61xqiZby7+fd4Kj/T56/bhYT64TJxxC60nD3VyBQKq8banW8Pnx&#10;ersEEaIhazpPqOEXA6zL2VVhcutH2uBpG2vBJRRyo6GJsc+lDFWDzoS575E42/vBmcjjUEs7mJHL&#10;XScTpRbSmZb4QmN6fG6wOmyPTsPX2/7nO1Xv9YvL+tFPSpJbSa1vrqenRxARp/gHw0Wf1aFkp50/&#10;kg2i05AlD/eMcqDSBAQT2SJbgdjxJl0mIMtC/v+hPAMAAP//AwBQSwECLQAUAAYACAAAACEAtoM4&#10;kv4AAADhAQAAEwAAAAAAAAAAAAAAAAAAAAAAW0NvbnRlbnRfVHlwZXNdLnhtbFBLAQItABQABgAI&#10;AAAAIQA4/SH/1gAAAJQBAAALAAAAAAAAAAAAAAAAAC8BAABfcmVscy8ucmVsc1BLAQItABQABgAI&#10;AAAAIQDY/3DTGAIAADgEAAAOAAAAAAAAAAAAAAAAAC4CAABkcnMvZTJvRG9jLnhtbFBLAQItABQA&#10;BgAIAAAAIQBHnU9a3wAAAAsBAAAPAAAAAAAAAAAAAAAAAHIEAABkcnMvZG93bnJldi54bWxQSwUG&#10;AAAAAAQABADzAAAAfgUAAAAA&#10;" filled="f" stroked="f">
                      <v:textbox>
                        <w:txbxContent>
                          <w:p w14:paraId="581589B4" w14:textId="45A38CB7" w:rsidR="0009717E" w:rsidRPr="00BB6A87" w:rsidRDefault="00BB6A87" w:rsidP="00623A16">
                            <w:pPr>
                              <w:rPr>
                                <w:rFonts w:ascii="Comic Sans MS" w:hAnsi="Comic Sans MS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C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74304" behindDoc="0" locked="0" layoutInCell="1" allowOverlap="1" wp14:anchorId="42329C61" wp14:editId="6C69A3D8">
                      <wp:simplePos x="0" y="0"/>
                      <wp:positionH relativeFrom="column">
                        <wp:posOffset>3627120</wp:posOffset>
                      </wp:positionH>
                      <wp:positionV relativeFrom="paragraph">
                        <wp:posOffset>169875</wp:posOffset>
                      </wp:positionV>
                      <wp:extent cx="381635" cy="0"/>
                      <wp:effectExtent l="0" t="76200" r="18415" b="95250"/>
                      <wp:wrapNone/>
                      <wp:docPr id="1056260649" name="Straight Arrow Connector 10562606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81635" cy="0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3D305A41" id="Straight Arrow Connector 1056260649" o:spid="_x0000_s1026" type="#_x0000_t32" style="position:absolute;margin-left:285.6pt;margin-top:13.4pt;width:30.05pt;height:0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Bppd4gEAAA8EAAAOAAAAZHJzL2Uyb0RvYy54bWysU9tu1DAQfUfiHyy/s0m2dCnRZiu0BV4Q&#10;rCh8gOvYiYVvGptN8veMnWxaFSEhxIuvc87MOR7vb0ejyVlAUM42tNqUlAjLXats19Dv3z68uqEk&#10;RGZbpp0VDZ1EoLeHly/2g6/F1vVOtwIIkthQD76hfYy+LorAe2FY2DgvLF5KB4ZF3EJXtMAGZDe6&#10;2JblrhgctB4cFyHg6d18SQ+ZX0rB4xcpg4hENxRri3mEPD6ksTjsWd0B873iSxnsH6owTFlMulLd&#10;scjIT1C/URnFwQUn44Y7UzgpFRdZA6qpymdq7nvmRdaC5gS/2hT+Hy3/fD4BUS2+XXm92+7K3eu3&#10;lFhm8K3uIzDV9ZG8A3ADOTpr0U8H5Eko+jf4UCPN0Z5g2QV/gmTGKMGkGWWSMXs+rZ6LMRKOh1c3&#10;1e7qmhJ+uSoecR5C/CicIWnR0LDUsxZSZcvZ+VOImBmBF0BKqi0ZUNX2TVnmsMiUfm9bEieP2iIo&#10;ZjstUgMgUFuckpC59LyKkxYz0Vch0SIsdk6Ym1McNZAzw7Zqf1QrC0YmiFRar6A5/R9BS2yCidyw&#10;fwtco3NGZ+MKNMo6yKKfZY3jpVQ5x19Uz1qT7AfXTvkhsx3Yddmf5Yektn66z/DHf3z4BQAA//8D&#10;AFBLAwQUAAYACAAAACEAHuZO5dwAAAAJAQAADwAAAGRycy9kb3ducmV2LnhtbEyPwU7DMAyG70i8&#10;Q2QkbixtJgoqTacBmuDICoJr1pi0onGqJuvStyeIAxxtf/r9/dUm2oHNOPnekYR8lQFDap3uyUh4&#10;e91d3QLzQZFWgyOUsKCHTX1+VqlSuxPtcW6CYSmEfKkkdCGMJee+7dAqv3IjUrp9usmqkMbJcD2p&#10;Uwq3AxdZVnCrekofOjXiQ4ftV3O0Erbz8mzuG2Fe3OJ3Ah/j+8dTlPLyIm7vgAWM4Q+GH/2kDnVy&#10;Orgjac8GCdc3uUioBFGkCgko1vka2OF3weuK/29QfwMAAP//AwBQSwECLQAUAAYACAAAACEAtoM4&#10;kv4AAADhAQAAEwAAAAAAAAAAAAAAAAAAAAAAW0NvbnRlbnRfVHlwZXNdLnhtbFBLAQItABQABgAI&#10;AAAAIQA4/SH/1gAAAJQBAAALAAAAAAAAAAAAAAAAAC8BAABfcmVscy8ucmVsc1BLAQItABQABgAI&#10;AAAAIQB6Bppd4gEAAA8EAAAOAAAAAAAAAAAAAAAAAC4CAABkcnMvZTJvRG9jLnhtbFBLAQItABQA&#10;BgAIAAAAIQAe5k7l3AAAAAkBAAAPAAAAAAAAAAAAAAAAADwEAABkcnMvZG93bnJldi54bWxQSwUG&#10;AAAAAAQABADzAAAARQUAAAAA&#10;" strokecolor="black [3040]" strokeweight="1pt">
                      <v:stroke endarrow="block"/>
                    </v:shape>
                  </w:pict>
                </mc:Fallback>
              </mc:AlternateContent>
            </w: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90688" behindDoc="0" locked="0" layoutInCell="1" allowOverlap="1" wp14:anchorId="43F2D907" wp14:editId="2BBF8317">
                      <wp:simplePos x="0" y="0"/>
                      <wp:positionH relativeFrom="column">
                        <wp:posOffset>4012260</wp:posOffset>
                      </wp:positionH>
                      <wp:positionV relativeFrom="paragraph">
                        <wp:posOffset>349885</wp:posOffset>
                      </wp:positionV>
                      <wp:extent cx="347980" cy="368300"/>
                      <wp:effectExtent l="0" t="0" r="0" b="0"/>
                      <wp:wrapNone/>
                      <wp:docPr id="1056260665" name="Text Box 105626066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47980" cy="3683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E1FEAE3" w14:textId="3718DA3F" w:rsidR="0009717E" w:rsidRPr="00BB6A87" w:rsidRDefault="0009717E">
                                  <w:pPr>
                                    <w:rPr>
                                      <w:rFonts w:ascii="Cambria Math" w:hAnsi="Cambria Math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BB6A87">
                                    <w:rPr>
                                      <w:rFonts w:ascii="Cambria Math" w:hAnsi="Cambria Math"/>
                                      <w:b/>
                                      <w:sz w:val="28"/>
                                      <w:szCs w:val="28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43F2D907" id="Text Box 1056260665" o:spid="_x0000_s1079" type="#_x0000_t202" style="position:absolute;left:0;text-align:left;margin-left:315.95pt;margin-top:27.55pt;width:27.4pt;height:29pt;z-index:251890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FLOkMQIAAFsEAAAOAAAAZHJzL2Uyb0RvYy54bWysVEtv2zAMvg/YfxB0X+w8mxpxiixFhgFB&#10;WyAdelZkKTYgi5qkxM5+/Sg5r3Y7DbvIpEjx8X2kZw9trchBWFeBzmm/l1IiNIei0ruc/nhdfZlS&#10;4jzTBVOgRU6PwtGH+edPs8ZkYgAlqEJYgkG0yxqT09J7kyWJ46WomeuBERqNEmzNPKp2lxSWNRi9&#10;VskgTSdJA7YwFrhwDm8fOyOdx/hSCu6fpXTCE5VTrM3H08ZzG85kPmPZzjJTVvxUBvuHKmpWaUx6&#10;CfXIPCN7W/0Rqq64BQfS9zjUCUhZcRF7wG766YduNiUzIvaC4Dhzgcn9v7D86bAxL5b49iu0SGAA&#10;pDEuc3gZ+mmlrcMXKyVoRwiPF9hE6wnHy+Ho7n6KFo6m4WQ6TCOsyfWxsc5/E1CTIOTUIisRLHZY&#10;O48J0fXsEnI5UFWxqpSKSpgEsVSWHBhyqHwsEV+881KaNDmdDMdpDKwhPO8iK40Jri0FybfbllRF&#10;TsfDc79bKI4Ig4VuQpzhqwqLXTPnX5jFkcD+cMz9Mx5SASaDk0RJCfbX3+6DPzKFVkoaHLGcup97&#10;ZgUl6rtGDu/7o1GYyaiMxncDVOytZXtr0ft6CYhAHxfK8CgGf6/OorRQv+E2LEJWNDHNMXdO/Vlc&#10;+m7wcZu4WCyiE06hYX6tN4aH0AHxQMVr+8asOfHlkegnOA8jyz7Q1vmGlxoWew+yipwGoDtUT/jj&#10;BEeqT9sWVuRWj17Xf8L8NwAAAP//AwBQSwMEFAAGAAgAAAAhAB4xVtHhAAAACgEAAA8AAABkcnMv&#10;ZG93bnJldi54bWxMj8tOhEAQRfcm/kOnTNwYp0ECMyLNxBgfyewcfMRdD10Cka4mdA/g31uudFm5&#10;J/eeKraL7cWEo+8cKYhXEQik2pmOGgUv1cPlBoQPmozuHaGCb/SwLU9PCp0bN9MzTvvQCC4hn2sF&#10;bQhDLqWvW7Tar9yAxNmnG60OfI6NNKOeudz28iqKMml1R7zQ6gHvWqy/9ker4OOied/55fF1TtJk&#10;uH+aqvWbqZQ6P1tub0AEXMIfDL/6rA4lOx3ckYwXvYIsia8ZVZCmMQgGsk22BnFgMk5ikGUh/79Q&#10;/gAAAP//AwBQSwECLQAUAAYACAAAACEAtoM4kv4AAADhAQAAEwAAAAAAAAAAAAAAAAAAAAAAW0Nv&#10;bnRlbnRfVHlwZXNdLnhtbFBLAQItABQABgAIAAAAIQA4/SH/1gAAAJQBAAALAAAAAAAAAAAAAAAA&#10;AC8BAABfcmVscy8ucmVsc1BLAQItABQABgAIAAAAIQANFLOkMQIAAFsEAAAOAAAAAAAAAAAAAAAA&#10;AC4CAABkcnMvZTJvRG9jLnhtbFBLAQItABQABgAIAAAAIQAeMVbR4QAAAAoBAAAPAAAAAAAAAAAA&#10;AAAAAIsEAABkcnMvZG93bnJldi54bWxQSwUGAAAAAAQABADzAAAAmQUAAAAA&#10;" fillcolor="white [3201]" stroked="f" strokeweight=".5pt">
                      <v:textbox>
                        <w:txbxContent>
                          <w:p w14:paraId="0E1FEAE3" w14:textId="3718DA3F" w:rsidR="0009717E" w:rsidRPr="00BB6A87" w:rsidRDefault="0009717E">
                            <w:pPr>
                              <w:rPr>
                                <w:rFonts w:ascii="Cambria Math" w:hAnsi="Cambria Math"/>
                                <w:b/>
                                <w:sz w:val="28"/>
                                <w:szCs w:val="28"/>
                              </w:rPr>
                            </w:pPr>
                            <w:r w:rsidRPr="00BB6A87">
                              <w:rPr>
                                <w:rFonts w:ascii="Cambria Math" w:hAnsi="Cambria Math"/>
                                <w:b/>
                                <w:sz w:val="28"/>
                                <w:szCs w:val="28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9717E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96832" behindDoc="0" locked="0" layoutInCell="1" allowOverlap="1" wp14:anchorId="0CF1F5A4" wp14:editId="6D14D94D">
                      <wp:simplePos x="0" y="0"/>
                      <wp:positionH relativeFrom="column">
                        <wp:posOffset>3329075</wp:posOffset>
                      </wp:positionH>
                      <wp:positionV relativeFrom="paragraph">
                        <wp:posOffset>329870</wp:posOffset>
                      </wp:positionV>
                      <wp:extent cx="307239" cy="329184"/>
                      <wp:effectExtent l="0" t="0" r="0" b="0"/>
                      <wp:wrapNone/>
                      <wp:docPr id="1056260669" name="Text Box 105626066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07239" cy="32918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3AFD546" w14:textId="6B87423D" w:rsidR="0009717E" w:rsidRPr="00BB6A87" w:rsidRDefault="0009717E">
                                  <w:pPr>
                                    <w:rPr>
                                      <w:rFonts w:ascii="Cambria Math" w:hAnsi="Cambria Math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BB6A87">
                                    <w:rPr>
                                      <w:rFonts w:ascii="Cambria Math" w:hAnsi="Cambria Math"/>
                                      <w:b/>
                                      <w:sz w:val="28"/>
                                      <w:szCs w:val="2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0CF1F5A4" id="Text Box 1056260669" o:spid="_x0000_s1080" type="#_x0000_t202" style="position:absolute;left:0;text-align:left;margin-left:262.15pt;margin-top:25.95pt;width:24.2pt;height:25.9pt;z-index:251896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hyYcMAIAAFsEAAAOAAAAZHJzL2Uyb0RvYy54bWysVE1v2zAMvQ/YfxB0X+x8tY0Rp8hSZBhQ&#10;tAXSoWdFlhIBsqhJSuzs14+S89Vup2EXmRSpJ/LxydP7ttZkL5xXYEra7+WUCMOhUmZT0h+vyy93&#10;lPjATMU0GFHSg/D0fvb507SxhRjAFnQlHEEQ44vGlnQbgi2yzPOtqJnvgRUGgxJczQK6bpNVjjWI&#10;XutskOc3WQOusg648B53H7ognSV8KQUPz1J6EYguKdYW0urSuo5rNpuyYuOY3Sp+LIP9QxU1UwYv&#10;PUM9sMDIzqk/oGrFHXiQocehzkBKxUXqAbvp5x+6WW2ZFakXJMfbM03+/8Hyp/3KvjgS2q/Q4gAj&#10;IY31hcfN2E8rXR2/WCnBOFJ4ONMm2kA4bg7z28FwQgnH0HAw6d+NIkp2OWydD98E1CQaJXU4lUQW&#10;2z/60KWeUuJdHrSqlkrr5EQliIV2ZM9whjqkEhH8XZY2pCnpzXCcJ2AD8XiHrA3WcmkpWqFdt0RV&#10;JR2nSuPWGqoD0uCgU4i3fKmw2EfmwwtzKAnsHGUennGRGvAyOFqUbMH9+tt+zMdJYZSSBiVWUv9z&#10;x5ygRH83OMNJfzSKmkzOaHw7QMddR9bXEbOrF4AM9PFBWZ7MmB/0yZQO6jd8DfN4K4aY4Xh3ScPJ&#10;XIRO+PiauJjPUxKq0LLwaFaWR+jIeBzFa/vGnD3OK+Cgn+AkRlZ8GFuXG08amO8CSJVmemH1yD8q&#10;OKni+NriE7n2U9blnzD7DQAA//8DAFBLAwQUAAYACAAAACEA3M/aaeAAAAAKAQAADwAAAGRycy9k&#10;b3ducmV2LnhtbEyPTU+EMBCG7yb+h2ZMvBi3LIgoUjbGqJt4c/Ej3rp0BCKdEtoF/PeOJ73NZJ68&#10;87zFZrG9mHD0nSMF61UEAql2pqNGwUv1cH4FwgdNRveOUME3etiUx0eFzo2b6RmnXWgEh5DPtYI2&#10;hCGX0tctWu1XbkDi26cbrQ68jo00o5453PYyjqJLaXVH/KHVA961WH/tDlbBx1nz/uSXx9c5SZPh&#10;fjtV2ZuplDo9WW5vQARcwh8Mv/qsDiU77d2BjBe9gjS+SBjlYX0NgoE0izMQeyajJANZFvJ/hfIH&#10;AAD//wMAUEsBAi0AFAAGAAgAAAAhALaDOJL+AAAA4QEAABMAAAAAAAAAAAAAAAAAAAAAAFtDb250&#10;ZW50X1R5cGVzXS54bWxQSwECLQAUAAYACAAAACEAOP0h/9YAAACUAQAACwAAAAAAAAAAAAAAAAAv&#10;AQAAX3JlbHMvLnJlbHNQSwECLQAUAAYACAAAACEA24cmHDACAABbBAAADgAAAAAAAAAAAAAAAAAu&#10;AgAAZHJzL2Uyb0RvYy54bWxQSwECLQAUAAYACAAAACEA3M/aaeAAAAAKAQAADwAAAAAAAAAAAAAA&#10;AACKBAAAZHJzL2Rvd25yZXYueG1sUEsFBgAAAAAEAAQA8wAAAJcFAAAAAA==&#10;" fillcolor="white [3201]" stroked="f" strokeweight=".5pt">
                      <v:textbox>
                        <w:txbxContent>
                          <w:p w14:paraId="43AFD546" w14:textId="6B87423D" w:rsidR="0009717E" w:rsidRPr="00BB6A87" w:rsidRDefault="0009717E">
                            <w:pPr>
                              <w:rPr>
                                <w:rFonts w:ascii="Cambria Math" w:hAnsi="Cambria Math"/>
                                <w:b/>
                                <w:sz w:val="28"/>
                                <w:szCs w:val="28"/>
                              </w:rPr>
                            </w:pPr>
                            <w:r w:rsidRPr="00BB6A87">
                              <w:rPr>
                                <w:rFonts w:ascii="Cambria Math" w:hAnsi="Cambria Math"/>
                                <w:b/>
                                <w:sz w:val="28"/>
                                <w:szCs w:val="2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9717E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95808" behindDoc="0" locked="0" layoutInCell="1" allowOverlap="1" wp14:anchorId="52CBE848" wp14:editId="53E157E8">
                      <wp:simplePos x="0" y="0"/>
                      <wp:positionH relativeFrom="column">
                        <wp:posOffset>3629000</wp:posOffset>
                      </wp:positionH>
                      <wp:positionV relativeFrom="paragraph">
                        <wp:posOffset>498119</wp:posOffset>
                      </wp:positionV>
                      <wp:extent cx="402336" cy="0"/>
                      <wp:effectExtent l="0" t="76200" r="17145" b="95250"/>
                      <wp:wrapNone/>
                      <wp:docPr id="1056260668" name="Straight Arrow Connector 105626066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02336" cy="0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2DF20655" id="Straight Arrow Connector 1056260668" o:spid="_x0000_s1026" type="#_x0000_t32" style="position:absolute;margin-left:285.75pt;margin-top:39.2pt;width:31.7pt;height:0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BeYV4gEAAA8EAAAOAAAAZHJzL2Uyb0RvYy54bWysU9tu1DAQfUfiHyy/s8mmEFC02QptgRcE&#10;q5Z+gOvYiYVvGptN9u8ZO9m0KkKqEC++zjkz53i8u56MJicBQTnb0u2mpERY7jpl+5be//j85gMl&#10;ITLbMe2saOlZBHq9f/1qN/pGVG5wuhNAkMSGZvQtHWL0TVEEPgjDwsZ5YfFSOjAs4hb6ogM2IrvR&#10;RVWWdTE66Dw4LkLA05v5ku4zv5SCx+9SBhGJbinWFvMIeXxIY7HfsaYH5gfFlzLYP1RhmLKYdKW6&#10;YZGRX6D+oDKKgwtOxg13pnBSKi6yBlSzLZ+puRuYF1kLmhP8alP4f7T82+kIRHX4duW7uqrLusYX&#10;s8zgW91FYKofIvkI4EZycNainw7Ik1D0b/ShQZqDPcKyC/4IyYxJgkkzyiRT9vy8ei6mSDgevi2r&#10;q6uaEn65Kh5xHkL8IpwhadHSsNSzFrLNlrPT1xAxMwIvgJRUWzKiqup9WeawyJT+ZDsSzx61RVDM&#10;9lqkBkCgtjglIXPpeRXPWsxEt0KiRVjsnDA3pzhoICeGbdX93K4sGJkgUmm9gub0fwUtsQkmcsO+&#10;FLhG54zOxhVolHWQRT/LGqdLqXKOv6ietSbZD64754fMdmDXZX+WH5La+uk+wx//8f43AAAA//8D&#10;AFBLAwQUAAYACAAAACEA2kDQqd4AAAAJAQAADwAAAGRycy9kb3ducmV2LnhtbEyPy07DMBBF90j8&#10;gzVI7KjT0BchTtWCKliWgGDrxoMTNR5HsZs6f48RC7qcmaM75+brYFo2YO8aSwKmkwQYUmVVQ1rA&#10;x/vubgXMeUlKtpZQwIgO1sX1VS4zZc/0hkPpNYsh5DIpoPa+yzh3VY1GuontkOLt2/ZG+jj2mqte&#10;nmO4aXmaJAtuZEPxQy07fKqxOpYnI2AzjK96W6Z6b0e3S/E5fH69BCFub8LmEZjH4P9h+NWP6lBE&#10;p4M9kXKsFTBfTucRFbBczYBFYHE/ewB2+FvwIueXDYofAAAA//8DAFBLAQItABQABgAIAAAAIQC2&#10;gziS/gAAAOEBAAATAAAAAAAAAAAAAAAAAAAAAABbQ29udGVudF9UeXBlc10ueG1sUEsBAi0AFAAG&#10;AAgAAAAhADj9If/WAAAAlAEAAAsAAAAAAAAAAAAAAAAALwEAAF9yZWxzLy5yZWxzUEsBAi0AFAAG&#10;AAgAAAAhAPYF5hXiAQAADwQAAA4AAAAAAAAAAAAAAAAALgIAAGRycy9lMm9Eb2MueG1sUEsBAi0A&#10;FAAGAAgAAAAhANpA0KneAAAACQEAAA8AAAAAAAAAAAAAAAAAPAQAAGRycy9kb3ducmV2LnhtbFBL&#10;BQYAAAAABAAEAPMAAABHBQAAAAA=&#10;" strokecolor="black [3040]" strokeweight="1pt">
                      <v:stroke endarrow="block"/>
                    </v:shape>
                  </w:pict>
                </mc:Fallback>
              </mc:AlternateContent>
            </w:r>
            <w:r w:rsidR="0009717E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84544" behindDoc="0" locked="0" layoutInCell="1" allowOverlap="1" wp14:anchorId="7A17253F" wp14:editId="06F63FB8">
                      <wp:simplePos x="0" y="0"/>
                      <wp:positionH relativeFrom="column">
                        <wp:posOffset>9102725</wp:posOffset>
                      </wp:positionH>
                      <wp:positionV relativeFrom="paragraph">
                        <wp:posOffset>306070</wp:posOffset>
                      </wp:positionV>
                      <wp:extent cx="245110" cy="279400"/>
                      <wp:effectExtent l="0" t="0" r="0" b="6350"/>
                      <wp:wrapNone/>
                      <wp:docPr id="1056260657" name="Text Box 105626065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5110" cy="2794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076FE97C" w14:textId="77777777" w:rsidR="0009717E" w:rsidRPr="00623A16" w:rsidRDefault="0009717E" w:rsidP="0009717E">
                                  <w:pPr>
                                    <w:rPr>
                                      <w:rFonts w:ascii="Comic Sans MS" w:hAnsi="Comic Sans MS"/>
                                      <w:sz w:val="28"/>
                                      <w:szCs w:val="28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A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7A17253F" id="Text Box 1056260657" o:spid="_x0000_s1081" type="#_x0000_t202" style="position:absolute;left:0;text-align:left;margin-left:716.75pt;margin-top:24.1pt;width:19.3pt;height:22pt;z-index:251884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6g2UGAIAADgEAAAOAAAAZHJzL2Uyb0RvYy54bWysU8tu2zAQvBfoPxC815IMu2kEy4GbwEUB&#10;IwngFDnTFGkRoLgsSVtyv75Lyq+kPRW9UPvScndmOLvrW032wnkFpqLFKKdEGA61MtuK/nhZfvpC&#10;iQ/M1EyDERU9CE/v5h8/zDpbijE0oGvhCDYxvuxsRZsQbJllnjeiZX4EVhhMSnAtC+i6bVY71mH3&#10;VmfjPP+cdeBq64AL7zH6MCTpPPWXUvDwJKUXgeiK4mwhnS6dm3hm8xkrt47ZRvHjGOwfpmiZMnjp&#10;udUDC4zsnPqjVau4Aw8yjDi0GUipuEg74DZF/m6bdcOsSLsgON6eYfL/ry1/3K/tsyOh/wo9EhgB&#10;6awvPQbjPr10bfzipATzCOHhDJvoA+EYHE+mRYEZjqnxze0kT7Bml5+t8+GbgJZEo6IOWUlgsf3K&#10;B7wQS08l8S4DS6V1YkabNwEsHCIiUXv8+zJvtEK/6YmqKzqdnpbZQH3AHR0M9HvLlwonWTEfnplD&#10;vnF41HB4wkNq6CoKR4uSBtyvv8VjPdKAWUo61E9F/c8dc4IS/d0gQbfFZBIFl5zJ9GaMjrvObK4z&#10;ZtfeA0q0wNdieTJjfdAnUzpoX1Hqi3grppjheHdFw8m8D4Oq8alwsVikIpSYZWFl1pbH1hHKiPNL&#10;/8qcPZIRkMVHOCmNle84GWoHEha7AFIlwiLQA6rIXnRQnonH41OK+r/2U9Xlwc9/AwAA//8DAFBL&#10;AwQUAAYACAAAACEAwa9Crt8AAAALAQAADwAAAGRycy9kb3ducmV2LnhtbEyPy07DMBBF90j8gzVI&#10;7KhdN4U2xKkQiC2o5SGxm8bTJCIeR7HbhL/HXcHyao7uPVNsJteJEw2h9WxgPlMgiCtvW64NvL89&#10;36xAhIhssfNMBn4owKa8vCgwt37kLZ12sRaphEOOBpoY+1zKUDXkMMx8T5xuBz84jCkOtbQDjqnc&#10;dVIrdSsdtpwWGuzpsaHqe3d0Bj5eDl+fmXqtn9yyH/2kJLu1NOb6anq4BxFpin8wnPWTOpTJae+P&#10;bIPoUs4Wi2ViDWQrDeJMZHd6DmJvYK01yLKQ/38ofwEAAP//AwBQSwECLQAUAAYACAAAACEAtoM4&#10;kv4AAADhAQAAEwAAAAAAAAAAAAAAAAAAAAAAW0NvbnRlbnRfVHlwZXNdLnhtbFBLAQItABQABgAI&#10;AAAAIQA4/SH/1gAAAJQBAAALAAAAAAAAAAAAAAAAAC8BAABfcmVscy8ucmVsc1BLAQItABQABgAI&#10;AAAAIQBm6g2UGAIAADgEAAAOAAAAAAAAAAAAAAAAAC4CAABkcnMvZTJvRG9jLnhtbFBLAQItABQA&#10;BgAIAAAAIQDBr0Ku3wAAAAsBAAAPAAAAAAAAAAAAAAAAAHIEAABkcnMvZG93bnJldi54bWxQSwUG&#10;AAAAAAQABADzAAAAfgUAAAAA&#10;" filled="f" stroked="f">
                      <v:textbox>
                        <w:txbxContent>
                          <w:p w14:paraId="076FE97C" w14:textId="77777777" w:rsidR="0009717E" w:rsidRPr="00623A16" w:rsidRDefault="0009717E" w:rsidP="0009717E">
                            <w:pPr>
                              <w:rPr>
                                <w:rFonts w:ascii="Comic Sans MS" w:hAnsi="Comic Sans MS"/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A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9717E">
              <w:rPr>
                <w:sz w:val="26"/>
                <w:szCs w:val="26"/>
                <w:rtl/>
              </w:rPr>
              <w:tab/>
            </w:r>
            <w:r w:rsidR="0009717E">
              <w:rPr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94784" behindDoc="0" locked="0" layoutInCell="1" allowOverlap="1" wp14:anchorId="445DD860" wp14:editId="2FF7208E">
                      <wp:simplePos x="0" y="0"/>
                      <wp:positionH relativeFrom="column">
                        <wp:posOffset>8813800</wp:posOffset>
                      </wp:positionH>
                      <wp:positionV relativeFrom="paragraph">
                        <wp:posOffset>229870</wp:posOffset>
                      </wp:positionV>
                      <wp:extent cx="382137" cy="0"/>
                      <wp:effectExtent l="0" t="76200" r="18415" b="95250"/>
                      <wp:wrapNone/>
                      <wp:docPr id="1056260667" name="Straight Arrow Connector 105626066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82137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2661CEBA" id="Straight Arrow Connector 1056260667" o:spid="_x0000_s1026" type="#_x0000_t32" style="position:absolute;margin-left:694pt;margin-top:18.1pt;width:30.1pt;height:0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Rzr/gEAAOoDAAAOAAAAZHJzL2Uyb0RvYy54bWysU01v2zAMvQ/YfxB0X52kSNYGcYohWXfZ&#10;R4B2P4CVZFuALAmkFif/fpTsZtl2G+aDLJLmI/n4vHk49U4cDZINvpbzm5kUxqugrW9r+f358d2d&#10;FJTAa3DBm1qeDcmH7ds3myGuzSJ0wWmDgkE8rYdYyy6luK4qUp3pgW5CNJ6DTcAeEpvYVhphYPTe&#10;VYvZbFUNAXXEoAwRe/djUG4LftMYlb41DZkkXC25t1ROLOdLPqvtBtYtQuysmtqAf+iiB+u56AVq&#10;DwnED7R/QfVWYaDQpBsV+io0jVWmzMDTzGd/TPPUQTRlFiaH4oUm+n+w6uvxgMJq3t1suVqsZqvV&#10;eyk89Lyrp4Rg2y6JD4hhELvgPfMZUFx9yvwNkdYMs/MHnCyKB8xknBrs85vHFKfC+fnCuTklodh5&#10;e7eY33JJ9RqqfuVFpPTJhF7kSy1p6ufSyLxQDsfPlLgyJ74m5KI+PFrnyn6dF0Mt75eLJdcBVlnj&#10;IPG1jzw3+VYKcC3LVyUsiBSc1Tk749CZdg7FEVhBLDwdhmfuXQoHlDjAA5VnTOxAm/HT+yW7R3kR&#10;pC9Bj26mbvJzuyN06fy3knmMPVA3ppTQiJTAuo9ei3SOvJ+EFnzrTI4xmvO5XVNEPzGSVzMuI99e&#10;gj6XHVXZYkGVtEn8WbHXNt+vf9HtTwAAAP//AwBQSwMEFAAGAAgAAAAhAFBMHwHgAAAACwEAAA8A&#10;AABkcnMvZG93bnJldi54bWxMj0FPwzAMhe9I/IfISNxYyjZVXWk6AROiF5DYJsQxa0wb0ThVk20d&#10;vx5PHODmZz89f69Yjq4TBxyC9aTgdpKAQKq9sdQo2G6ebjIQIWoyuvOECk4YYFleXhQ6N/5Ib3hY&#10;x0ZwCIVcK2hj7HMpQ92i02HieyS+ffrB6chyaKQZ9JHDXSenSZJKpy3xh1b3+Nhi/bXeOwVx9XFq&#10;0/f6YWFfN88vqf2uqmql1PXVeH8HIuIY/8xwxmd0KJlp5/dkguhYz7KMy0QFs3QK4uyYzzOedr8b&#10;WRbyf4fyBwAA//8DAFBLAQItABQABgAIAAAAIQC2gziS/gAAAOEBAAATAAAAAAAAAAAAAAAAAAAA&#10;AABbQ29udGVudF9UeXBlc10ueG1sUEsBAi0AFAAGAAgAAAAhADj9If/WAAAAlAEAAAsAAAAAAAAA&#10;AAAAAAAALwEAAF9yZWxzLy5yZWxzUEsBAi0AFAAGAAgAAAAhAFihHOv+AQAA6gMAAA4AAAAAAAAA&#10;AAAAAAAALgIAAGRycy9lMm9Eb2MueG1sUEsBAi0AFAAGAAgAAAAhAFBMHwHgAAAACwEAAA8AAAAA&#10;AAAAAAAAAAAAWAQAAGRycy9kb3ducmV2LnhtbFBLBQYAAAAABAAEAPMAAABlBQAAAAA=&#10;">
                      <v:stroke endarrow="block"/>
                    </v:shape>
                  </w:pict>
                </mc:Fallback>
              </mc:AlternateContent>
            </w:r>
            <w:r w:rsidR="0009717E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89664" behindDoc="0" locked="0" layoutInCell="1" allowOverlap="1" wp14:anchorId="1B0A514F" wp14:editId="36A8AF98">
                      <wp:simplePos x="0" y="0"/>
                      <wp:positionH relativeFrom="column">
                        <wp:posOffset>8722360</wp:posOffset>
                      </wp:positionH>
                      <wp:positionV relativeFrom="paragraph">
                        <wp:posOffset>1270</wp:posOffset>
                      </wp:positionV>
                      <wp:extent cx="320675" cy="286385"/>
                      <wp:effectExtent l="0" t="0" r="0" b="0"/>
                      <wp:wrapNone/>
                      <wp:docPr id="1056260661" name="Text Box 10562606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20675" cy="28638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60E6DA6" w14:textId="77777777" w:rsidR="0009717E" w:rsidRPr="0009717E" w:rsidRDefault="0009717E" w:rsidP="0009717E">
                                  <w:pPr>
                                    <w:rPr>
                                      <w:rFonts w:ascii="Cambria Math" w:hAnsi="Cambria 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09717E">
                                    <w:rPr>
                                      <w:rFonts w:ascii="Cambria Math" w:hAnsi="Cambria Math"/>
                                      <w:bCs/>
                                      <w:sz w:val="28"/>
                                      <w:szCs w:val="2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1B0A514F" id="Text Box 1056260661" o:spid="_x0000_s1082" type="#_x0000_t202" style="position:absolute;left:0;text-align:left;margin-left:686.8pt;margin-top:.1pt;width:25.25pt;height:22.55pt;z-index:2518896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TSCEHAIAADMEAAAOAAAAZHJzL2Uyb0RvYy54bWysU8lu2zAQvRfoPxC815LXOILlwE3gooCR&#10;BHCKnGmKtARQHJakLblf3yElL0h7KnqhZjijWd57XDy0tSJHYV0FOqfDQUqJ0ByKSu9z+uNt/WVO&#10;ifNMF0yBFjk9CUcflp8/LRqTiRGUoAphCRbRLmtMTkvvTZYkjpeiZm4ARmgMSrA18+jafVJY1mD1&#10;WiWjNJ0lDdjCWODCObx96oJ0GetLKbh/kdIJT1ROcTYfTxvPXTiT5YJle8tMWfF+DPYPU9Ss0tj0&#10;UuqJeUYOtvqjVF1xCw6kH3CoE5Cy4iLugNsM0w/bbEtmRNwFwXHmApP7f2X583FrXi3x7VdokcAA&#10;SGNc5vAy7NNKW4cvTkowjhCeLrCJ1hOOl+NROrubUsIxNJrPxvNpqJJcfzbW+W8CahKMnFpkJYLF&#10;jhvnu9RzSuilYV0pFZlRmjQ5nY2nafzhEsHiSmOP66jB8u2uJVWR0+nsvMcOihOuZ6Fj3hm+rnCI&#10;DXP+lVmkGjdC+foXPKQCbAa9RUkJ9tff7kM+MoBRShqUTk7dzwOzghL1XSM398PJJGgtOpPp3Qgd&#10;exvZ3Ub0oX4EVOcQH4rh0Qz5Xp1NaaF+R5WvQlcMMc2xd0792Xz0naDxlXCxWsUkVJdhfqO3hofS&#10;AdYA8Vv7zqzpefBI4DOcRcayD3R0uR0hq4MHWUWuAtAdqj3+qMzIdv+KgvRv/Zh1fevL3wAAAP//&#10;AwBQSwMEFAAGAAgAAAAhAAAikzngAAAACQEAAA8AAABkcnMvZG93bnJldi54bWxMj0FLw0AUhO+C&#10;/2F5gje7aZLWErMpJVAE0UNrL95esq9JMPs2Zrdt9Ne7PelxmGHmm3w9mV6caXSdZQXzWQSCuLa6&#10;40bB4X37sALhPLLG3jIp+CYH6+L2JsdM2wvv6Lz3jQgl7DJU0Ho/ZFK6uiWDbmYH4uAd7WjQBzk2&#10;Uo94CeWml3EULaXBjsNCiwOVLdWf+5NR8FJu33BXxWb105fPr8fN8HX4WCh1fzdtnkB4mvxfGK74&#10;AR2KwFTZE2sn+qCTx2QZsgpiEFc/jdM5iEpBukhAFrn8/6D4BQAA//8DAFBLAQItABQABgAIAAAA&#10;IQC2gziS/gAAAOEBAAATAAAAAAAAAAAAAAAAAAAAAABbQ29udGVudF9UeXBlc10ueG1sUEsBAi0A&#10;FAAGAAgAAAAhADj9If/WAAAAlAEAAAsAAAAAAAAAAAAAAAAALwEAAF9yZWxzLy5yZWxzUEsBAi0A&#10;FAAGAAgAAAAhAOxNIIQcAgAAMwQAAA4AAAAAAAAAAAAAAAAALgIAAGRycy9lMm9Eb2MueG1sUEsB&#10;Ai0AFAAGAAgAAAAhAAAikzngAAAACQEAAA8AAAAAAAAAAAAAAAAAdgQAAGRycy9kb3ducmV2Lnht&#10;bFBLBQYAAAAABAAEAPMAAACDBQAAAAA=&#10;" filled="f" stroked="f" strokeweight=".5pt">
                      <v:textbox>
                        <w:txbxContent>
                          <w:p w14:paraId="560E6DA6" w14:textId="77777777" w:rsidR="0009717E" w:rsidRPr="0009717E" w:rsidRDefault="0009717E" w:rsidP="0009717E">
                            <w:pPr>
                              <w:rPr>
                                <w:rFonts w:ascii="Cambria Math" w:hAnsi="Cambria Math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09717E">
                              <w:rPr>
                                <w:rFonts w:ascii="Cambria Math" w:hAnsi="Cambria Math"/>
                                <w:bCs/>
                                <w:sz w:val="28"/>
                                <w:szCs w:val="2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9717E">
              <w:rPr>
                <w:sz w:val="26"/>
                <w:szCs w:val="26"/>
                <w:rtl/>
              </w:rPr>
              <w:tab/>
            </w:r>
            <w:r w:rsidR="0009717E">
              <w:rPr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92736" behindDoc="0" locked="0" layoutInCell="1" allowOverlap="1" wp14:anchorId="46CA5FF6" wp14:editId="0065230E">
                      <wp:simplePos x="0" y="0"/>
                      <wp:positionH relativeFrom="column">
                        <wp:posOffset>8661400</wp:posOffset>
                      </wp:positionH>
                      <wp:positionV relativeFrom="paragraph">
                        <wp:posOffset>77470</wp:posOffset>
                      </wp:positionV>
                      <wp:extent cx="382137" cy="0"/>
                      <wp:effectExtent l="0" t="76200" r="18415" b="95250"/>
                      <wp:wrapNone/>
                      <wp:docPr id="1056260666" name="Straight Arrow Connector 105626066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82137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7B0D030A" id="Straight Arrow Connector 1056260666" o:spid="_x0000_s1026" type="#_x0000_t32" style="position:absolute;margin-left:682pt;margin-top:6.1pt;width:30.1pt;height:0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ld/d/gEAAOoDAAAOAAAAZHJzL2Uyb0RvYy54bWysU9tu2zAMfR+wfxD0vtpJEa8N4hRDsu5l&#10;lwDtPoCVZFuAbhC1OPn7UbKbZdvbMD/IImkekofHm4eTNeyoImrvWr64qTlTTnipXd/y78+P7+44&#10;wwROgvFOtfyskD9s377ZjGGtln7wRqrICMThegwtH1IK66pCMSgLeOODchTsfLSQyIx9JSOMhG5N&#10;tazrphp9lCF6oRDJu5+CfFvwu06J9K3rUCVmWk69pXLGcr7ks9puYN1HCIMWcxvwD11Y0I6KXqD2&#10;kID9iPovKKtF9Oi7dCO8rXzXaaHKDDTNov5jmqcBgiqzEDkYLjTh/4MVX4+HyLSk3dWrZtnUTdNw&#10;5sDSrp5SBN0PiX2I0Y9s550jPn1kV58Sf2PANcHs3CHOFoZDzGScumjzm8Zkp8L5+cK5OiUmyHl7&#10;t1zcvudMvIaqX3khYvqkvGX50nKc+7k0siiUw/EzJqpMia8Juajzj9qYsl/j2Njy+9VyRXWAVNYZ&#10;SHS1geZG13MGpif5ihQLInqjZc7OOHjGnYnsCKQgEp704zP1zpkBTBSggcozJQ4g1fTp/Yrck7wQ&#10;0hcvJzdRN/up3Qm6dP5byTzGHnCYUkpoQkqgzUcnWToH2k+KGlxvVI4RmnG5XVVEPzOSVzMtI99e&#10;vDyXHVXZIkGVtFn8WbHXNt2vf9HtTwAAAP//AwBQSwMEFAAGAAgAAAAhAMpSOcreAAAACwEAAA8A&#10;AABkcnMvZG93bnJldi54bWxMT0FOwzAQvCPxB2uRuFGHEEUQ4lRAhcilSLQIcXTjJY6I11Hstimv&#10;ZysO5TazM5qdKeeT68UOx9B5UnA9S0AgNd501Cp4Xz9f3YIIUZPRvSdUcMAA8+r8rNSF8Xt6w90q&#10;toJDKBRagY1xKKQMjUWnw8wPSKx9+dHpyHRspRn1nsNdL9MkyaXTHfEHqwd8sth8r7ZOQVx8Hmz+&#10;0Tzeda/rl2Xe/dR1vVDq8mJ6uAcRcYonMxzrc3WouNPGb8kE0TO/yTMeExmlKYijI0szRpu/i6xK&#10;+X9D9QsAAP//AwBQSwECLQAUAAYACAAAACEAtoM4kv4AAADhAQAAEwAAAAAAAAAAAAAAAAAAAAAA&#10;W0NvbnRlbnRfVHlwZXNdLnhtbFBLAQItABQABgAIAAAAIQA4/SH/1gAAAJQBAAALAAAAAAAAAAAA&#10;AAAAAC8BAABfcmVscy8ucmVsc1BLAQItABQABgAIAAAAIQAJld/d/gEAAOoDAAAOAAAAAAAAAAAA&#10;AAAAAC4CAABkcnMvZTJvRG9jLnhtbFBLAQItABQABgAIAAAAIQDKUjnK3gAAAAsBAAAPAAAAAAAA&#10;AAAAAAAAAFgEAABkcnMvZG93bnJldi54bWxQSwUGAAAAAAQABADzAAAAYwUAAAAA&#10;">
                      <v:stroke endarrow="block"/>
                    </v:shape>
                  </w:pict>
                </mc:Fallback>
              </mc:AlternateContent>
            </w:r>
            <w:r w:rsidR="0009717E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80448" behindDoc="0" locked="0" layoutInCell="1" allowOverlap="1" wp14:anchorId="66944A61" wp14:editId="42FE727A">
                      <wp:simplePos x="0" y="0"/>
                      <wp:positionH relativeFrom="column">
                        <wp:posOffset>8950325</wp:posOffset>
                      </wp:positionH>
                      <wp:positionV relativeFrom="paragraph">
                        <wp:posOffset>153670</wp:posOffset>
                      </wp:positionV>
                      <wp:extent cx="245110" cy="279400"/>
                      <wp:effectExtent l="0" t="0" r="0" b="6350"/>
                      <wp:wrapNone/>
                      <wp:docPr id="1056260653" name="Text Box 105626065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5110" cy="2794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1BB52B14" w14:textId="77777777" w:rsidR="0009717E" w:rsidRPr="00623A16" w:rsidRDefault="0009717E" w:rsidP="0009717E">
                                  <w:pPr>
                                    <w:rPr>
                                      <w:rFonts w:ascii="Comic Sans MS" w:hAnsi="Comic Sans MS"/>
                                      <w:sz w:val="28"/>
                                      <w:szCs w:val="28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C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66944A61" id="Text Box 1056260653" o:spid="_x0000_s1083" type="#_x0000_t202" style="position:absolute;left:0;text-align:left;margin-left:704.75pt;margin-top:12.1pt;width:19.3pt;height:22pt;z-index:251880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iOPlGAIAADgEAAAOAAAAZHJzL2Uyb0RvYy54bWysU8tu2zAQvBfoPxC817IMu24Ey4GbwEUB&#10;IwngFDnTFGkJILksSVtyv75Lyq+kOQW9UPvScndmOLvttCJ74XwDpqT5YEiJMByqxmxL+ut5+eUb&#10;JT4wUzEFRpT0IDy9nX/+NGttIUZQg6qEI9jE+KK1Ja1DsEWWeV4LzfwArDCYlOA0C+i6bVY51mJ3&#10;rbLRcPg1a8FV1gEX3mP0vk/SeeovpeDhUUovAlElxdlCOl06N/HM5jNWbB2zdcOPY7APTKFZY/DS&#10;c6t7FhjZueafVrrhDjzIMOCgM5Cy4SLtgNvkwzfbrGtmRdoFwfH2DJP/f235w35tnxwJ3XfokMAI&#10;SGt94TEY9+mk0/GLkxLMI4SHM2yiC4RjcDSe5DlmOKZG05vxMMGaXX62zocfAjSJRkkdspLAYvuV&#10;D3ghlp5K4l0Glo1SiRllXgWwsI+IRO3x78u80QrdpiNNVdLJ9LTMBqoD7uigp99bvmxwkhXz4Yk5&#10;5BuHRw2HRzykgrakcLQoqcH9eS8e65EGzFLSon5K6n/vmBOUqJ8GCbrJx+MouOSMJ9MROu46s7nO&#10;mJ2+A5Rojq/F8mTG+qBOpnSgX1Dqi3grppjheHdJw8m8C72q8alwsVikIpSYZWFl1pbH1hHKiPNz&#10;98KcPZIRkMUHOCmNFW846Wt7Eha7ALJJhEWge1SRveigPBOPx6cU9X/tp6rLg5//BQAA//8DAFBL&#10;AwQUAAYACAAAACEAljuugt4AAAALAQAADwAAAGRycy9kb3ducmV2LnhtbEyPwU7DMBBE70j8g7VI&#10;3Oi6kVulIU6FQFxBtIDEzY23SUS8jmK3CX+Pe4LjaJ9m3pbb2fXiTGPoPGtYLiQI4trbjhsN7/vn&#10;uxxEiIat6T2Thh8KsK2ur0pTWD/xG513sRGphENhNLQxDgViqFtyJiz8QJxuRz86E1McG7SjmVK5&#10;6zGTco3OdJwWWjPQY0v19+7kNHy8HL8+lXxtntxqmPwskd0Gtb69mR/uQUSa4x8MF/2kDlVyOvgT&#10;2yD6lJXcrBKrIVMZiAuhVL4EcdCwzjPAqsT/P1S/AAAA//8DAFBLAQItABQABgAIAAAAIQC2gziS&#10;/gAAAOEBAAATAAAAAAAAAAAAAAAAAAAAAABbQ29udGVudF9UeXBlc10ueG1sUEsBAi0AFAAGAAgA&#10;AAAhADj9If/WAAAAlAEAAAsAAAAAAAAAAAAAAAAALwEAAF9yZWxzLy5yZWxzUEsBAi0AFAAGAAgA&#10;AAAhANmI4+UYAgAAOAQAAA4AAAAAAAAAAAAAAAAALgIAAGRycy9lMm9Eb2MueG1sUEsBAi0AFAAG&#10;AAgAAAAhAJY7roLeAAAACwEAAA8AAAAAAAAAAAAAAAAAcgQAAGRycy9kb3ducmV2LnhtbFBLBQYA&#10;AAAABAAEAPMAAAB9BQAAAAA=&#10;" filled="f" stroked="f">
                      <v:textbox>
                        <w:txbxContent>
                          <w:p w14:paraId="1BB52B14" w14:textId="77777777" w:rsidR="0009717E" w:rsidRPr="00623A16" w:rsidRDefault="0009717E" w:rsidP="0009717E">
                            <w:pPr>
                              <w:rPr>
                                <w:rFonts w:ascii="Comic Sans MS" w:hAnsi="Comic Sans MS"/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C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9717E">
              <w:rPr>
                <w:sz w:val="26"/>
                <w:szCs w:val="26"/>
              </w:rPr>
              <w:t xml:space="preserve"> </w:t>
            </w:r>
            <w:r w:rsidR="0009717E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876352" behindDoc="0" locked="0" layoutInCell="1" allowOverlap="1" wp14:anchorId="1EE2ABAE" wp14:editId="367A9A79">
                      <wp:simplePos x="0" y="0"/>
                      <wp:positionH relativeFrom="column">
                        <wp:posOffset>8797925</wp:posOffset>
                      </wp:positionH>
                      <wp:positionV relativeFrom="paragraph">
                        <wp:posOffset>1270</wp:posOffset>
                      </wp:positionV>
                      <wp:extent cx="245110" cy="279400"/>
                      <wp:effectExtent l="0" t="0" r="0" b="6350"/>
                      <wp:wrapNone/>
                      <wp:docPr id="1056260651" name="Text Box 10562606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5110" cy="2794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0AE26B7B" w14:textId="77777777" w:rsidR="0009717E" w:rsidRPr="00623A16" w:rsidRDefault="0009717E" w:rsidP="0009717E">
                                  <w:pPr>
                                    <w:rPr>
                                      <w:rFonts w:ascii="Comic Sans MS" w:hAnsi="Comic Sans MS"/>
                                      <w:sz w:val="28"/>
                                      <w:szCs w:val="28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C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1EE2ABAE" id="Text Box 1056260651" o:spid="_x0000_s1084" type="#_x0000_t202" style="position:absolute;left:0;text-align:left;margin-left:692.75pt;margin-top:.1pt;width:19.3pt;height:22pt;z-index:251876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EVa+GQIAADgEAAAOAAAAZHJzL2Uyb0RvYy54bWysU8tu2zAQvBfoPxC817IMu0kEy4GbwEUB&#10;IwngFDnTFGkRoLgsSVtyv75LSn407anohdqXlrszw/l912hyEM4rMCXNR2NKhOFQKbMr6ffX1adb&#10;SnxgpmIajCjpUXh6v/j4Yd7aQkygBl0JR7CJ8UVrS1qHYIss87wWDfMjsMJgUoJrWEDX7bLKsRa7&#10;NzqbjMefsxZcZR1w4T1GH/skXaT+UgoenqX0IhBdUpwtpNOlcxvPbDFnxc4xWys+jMH+YYqGKYOX&#10;nls9ssDI3qk/WjWKO/Agw4hDk4GUiou0A26Tj99ts6mZFWkXBMfbM0z+/7XlT4eNfXEkdF+gQwIj&#10;IK31hcdg3KeTrolfnJRgHiE8nmETXSAcg5PpLM8xwzE1ubmbjhOs2eVn63z4KqAh0SipQ1YSWOyw&#10;9gEvxNJTSbzLwEppnZjR5rcAFvYRkagd/r7MG63QbTuiqpLObk/LbKE64o4Oevq95SuFk6yZDy/M&#10;Id84PGo4POMhNbQlhcGipAb382/xWI80YJaSFvVTUv9jz5ygRH8zSNBdPp1GwSVnOruZoOOuM9vr&#10;jNk3D4ASzfG1WJ7MWB/0yZQOmjeU+jLeiilmON5d0nAyH0KvanwqXCyXqQglZllYm43lsXWEMuL8&#10;2r0xZwcyArL4BCelseIdJ31tT8JyH0CqRFgEukcV2YsOyjPxODylqP9rP1VdHvziFwAAAP//AwBQ&#10;SwMEFAAGAAgAAAAhAMxIRSbdAAAACQEAAA8AAABkcnMvZG93bnJldi54bWxMj81OwzAQhO9IvIO1&#10;SNyo3eCgNsSpEIgriPIj9baNt0lEvI5itwlvj3uC42hGM9+Um9n14kRj6DwbWC4UCOLa244bAx/v&#10;zzcrECEiW+w9k4EfCrCpLi9KLKyf+I1O29iIVMKhQANtjEMhZahbchgWfiBO3sGPDmOSYyPtiFMq&#10;d73MlLqTDjtOCy0O9NhS/b09OgOfL4fdl1avzZPLh8nPSrJbS2Our+aHexCR5vgXhjN+QocqMe39&#10;kW0QfdK3qzxPWQMZiLOvM70EsTegdQayKuX/B9UvAAAA//8DAFBLAQItABQABgAIAAAAIQC2gziS&#10;/gAAAOEBAAATAAAAAAAAAAAAAAAAAAAAAABbQ29udGVudF9UeXBlc10ueG1sUEsBAi0AFAAGAAgA&#10;AAAhADj9If/WAAAAlAEAAAsAAAAAAAAAAAAAAAAALwEAAF9yZWxzLy5yZWxzUEsBAi0AFAAGAAgA&#10;AAAhANoRVr4ZAgAAOAQAAA4AAAAAAAAAAAAAAAAALgIAAGRycy9lMm9Eb2MueG1sUEsBAi0AFAAG&#10;AAgAAAAhAMxIRSbdAAAACQEAAA8AAAAAAAAAAAAAAAAAcwQAAGRycy9kb3ducmV2LnhtbFBLBQYA&#10;AAAABAAEAPMAAAB9BQAAAAA=&#10;" filled="f" stroked="f">
                      <v:textbox>
                        <w:txbxContent>
                          <w:p w14:paraId="0AE26B7B" w14:textId="77777777" w:rsidR="0009717E" w:rsidRPr="00623A16" w:rsidRDefault="0009717E" w:rsidP="0009717E">
                            <w:pPr>
                              <w:rPr>
                                <w:rFonts w:ascii="Comic Sans MS" w:hAnsi="Comic Sans MS"/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C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9717E">
              <w:rPr>
                <w:sz w:val="26"/>
                <w:szCs w:val="26"/>
              </w:rPr>
              <w:t xml:space="preserve"> </w:t>
            </w:r>
          </w:p>
          <w:p w14:paraId="0816A7DC" w14:textId="77777777" w:rsidR="00A6737B" w:rsidRPr="00A6737B" w:rsidRDefault="00A6737B" w:rsidP="00A6737B">
            <w:pPr>
              <w:bidi/>
              <w:rPr>
                <w:sz w:val="26"/>
                <w:szCs w:val="26"/>
                <w:rtl/>
              </w:rPr>
            </w:pPr>
          </w:p>
          <w:p w14:paraId="6D8B3FD6" w14:textId="77777777" w:rsidR="00A6737B" w:rsidRPr="00A6737B" w:rsidRDefault="00A6737B" w:rsidP="00A6737B">
            <w:pPr>
              <w:bidi/>
              <w:rPr>
                <w:sz w:val="26"/>
                <w:szCs w:val="26"/>
                <w:rtl/>
              </w:rPr>
            </w:pPr>
          </w:p>
          <w:p w14:paraId="7B556096" w14:textId="77777777" w:rsidR="00A6737B" w:rsidRPr="00A6737B" w:rsidRDefault="00A6737B" w:rsidP="00A6737B">
            <w:pPr>
              <w:bidi/>
              <w:rPr>
                <w:sz w:val="26"/>
                <w:szCs w:val="26"/>
                <w:rtl/>
              </w:rPr>
            </w:pPr>
          </w:p>
          <w:p w14:paraId="39514D83" w14:textId="77777777" w:rsidR="00A6737B" w:rsidRDefault="00A6737B" w:rsidP="00A6737B">
            <w:pPr>
              <w:bidi/>
              <w:rPr>
                <w:sz w:val="26"/>
                <w:szCs w:val="26"/>
                <w:rtl/>
              </w:rPr>
            </w:pPr>
          </w:p>
          <w:p w14:paraId="192C9EB2" w14:textId="7BE3D32C" w:rsidR="00A6737B" w:rsidRPr="00A6737B" w:rsidRDefault="00A6737B" w:rsidP="00A6737B">
            <w:pPr>
              <w:bidi/>
              <w:rPr>
                <w:sz w:val="26"/>
                <w:szCs w:val="26"/>
                <w:rtl/>
              </w:rPr>
            </w:pPr>
          </w:p>
        </w:tc>
        <w:tc>
          <w:tcPr>
            <w:tcW w:w="676" w:type="dxa"/>
            <w:tcBorders>
              <w:top w:val="single" w:sz="4" w:space="0" w:color="auto"/>
              <w:left w:val="thickThinSmallGap" w:sz="12" w:space="0" w:color="auto"/>
              <w:bottom w:val="single" w:sz="4" w:space="0" w:color="auto"/>
            </w:tcBorders>
            <w:vAlign w:val="center"/>
          </w:tcPr>
          <w:p w14:paraId="71F0B45E" w14:textId="02511E80" w:rsidR="00A6737B" w:rsidRDefault="00A6737B" w:rsidP="00A6737B">
            <w:pPr>
              <w:bidi/>
              <w:rPr>
                <w:bCs/>
                <w:noProof/>
                <w:sz w:val="26"/>
                <w:szCs w:val="26"/>
                <w:rtl/>
                <w:lang w:val="fa-IR"/>
              </w:rPr>
            </w:pPr>
          </w:p>
          <w:p w14:paraId="7127B43A" w14:textId="77777777" w:rsidR="00A6737B" w:rsidRDefault="00A6737B" w:rsidP="00A6737B">
            <w:pPr>
              <w:bidi/>
              <w:rPr>
                <w:bCs/>
                <w:noProof/>
                <w:sz w:val="26"/>
                <w:szCs w:val="26"/>
                <w:rtl/>
                <w:lang w:val="fa-IR"/>
              </w:rPr>
            </w:pPr>
          </w:p>
          <w:p w14:paraId="1F26868E" w14:textId="53345956" w:rsidR="00A6737B" w:rsidRPr="00F67831" w:rsidRDefault="00A6737B" w:rsidP="00A6737B">
            <w:pPr>
              <w:bidi/>
              <w:rPr>
                <w:bCs/>
                <w:noProof/>
                <w:sz w:val="24"/>
                <w:rtl/>
                <w:lang w:val="fa-IR"/>
              </w:rPr>
            </w:pPr>
            <w:r w:rsidRPr="00F67831">
              <w:rPr>
                <w:rFonts w:hint="cs"/>
                <w:bCs/>
                <w:noProof/>
                <w:sz w:val="24"/>
                <w:rtl/>
                <w:lang w:val="fa-IR"/>
              </w:rPr>
              <w:t>75/0</w:t>
            </w:r>
          </w:p>
          <w:p w14:paraId="6388A8F4" w14:textId="77777777" w:rsidR="00A6737B" w:rsidRDefault="00A6737B" w:rsidP="00A6737B">
            <w:pPr>
              <w:bidi/>
              <w:rPr>
                <w:bCs/>
                <w:noProof/>
                <w:sz w:val="26"/>
                <w:szCs w:val="26"/>
                <w:rtl/>
                <w:lang w:val="fa-IR"/>
              </w:rPr>
            </w:pPr>
          </w:p>
          <w:p w14:paraId="388C5788" w14:textId="77777777" w:rsidR="00A6737B" w:rsidRDefault="00A6737B" w:rsidP="00A6737B">
            <w:pPr>
              <w:bidi/>
              <w:rPr>
                <w:bCs/>
                <w:noProof/>
                <w:sz w:val="26"/>
                <w:szCs w:val="26"/>
                <w:rtl/>
                <w:lang w:val="fa-IR"/>
              </w:rPr>
            </w:pPr>
          </w:p>
          <w:p w14:paraId="5FD0C0AB" w14:textId="0CC68FEE" w:rsidR="00A6737B" w:rsidRPr="00A6737B" w:rsidRDefault="00A6737B" w:rsidP="00A6737B">
            <w:pPr>
              <w:bidi/>
              <w:rPr>
                <w:bCs/>
                <w:noProof/>
                <w:sz w:val="26"/>
                <w:szCs w:val="26"/>
                <w:rtl/>
                <w:lang w:val="fa-IR"/>
              </w:rPr>
            </w:pPr>
          </w:p>
        </w:tc>
      </w:tr>
      <w:tr w:rsidR="00A6737B" w:rsidRPr="005B3F55" w14:paraId="3C1C2FC2" w14:textId="77777777" w:rsidTr="00E15F3A">
        <w:trPr>
          <w:trHeight w:val="2177"/>
        </w:trPr>
        <w:tc>
          <w:tcPr>
            <w:tcW w:w="676" w:type="dxa"/>
            <w:tcBorders>
              <w:top w:val="single" w:sz="4" w:space="0" w:color="auto"/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42B5D840" w14:textId="01FED0FC" w:rsidR="00A6737B" w:rsidRDefault="00A6737B" w:rsidP="00A6737B">
            <w:pPr>
              <w:bidi/>
              <w:jc w:val="center"/>
              <w:rPr>
                <w:rStyle w:val="Strong"/>
                <w:b w:val="0"/>
                <w:rtl/>
              </w:rPr>
            </w:pPr>
            <w:r>
              <w:rPr>
                <w:rStyle w:val="Strong"/>
                <w:rFonts w:hint="cs"/>
                <w:b w:val="0"/>
                <w:rtl/>
              </w:rPr>
              <w:t>18</w:t>
            </w:r>
          </w:p>
          <w:p w14:paraId="000F936E" w14:textId="1988ADE4" w:rsidR="00A6737B" w:rsidRDefault="00A6737B" w:rsidP="00A6737B">
            <w:pPr>
              <w:bidi/>
              <w:rPr>
                <w:rStyle w:val="Strong"/>
                <w:b w:val="0"/>
                <w:rtl/>
              </w:rPr>
            </w:pPr>
          </w:p>
          <w:p w14:paraId="2B83D49A" w14:textId="7B7FEA70" w:rsidR="00336306" w:rsidRDefault="00336306" w:rsidP="00336306">
            <w:pPr>
              <w:bidi/>
              <w:rPr>
                <w:rStyle w:val="Strong"/>
                <w:b w:val="0"/>
                <w:rtl/>
              </w:rPr>
            </w:pPr>
          </w:p>
          <w:p w14:paraId="7551CA5D" w14:textId="77777777" w:rsidR="00336306" w:rsidRDefault="00336306" w:rsidP="00336306">
            <w:pPr>
              <w:bidi/>
              <w:rPr>
                <w:rStyle w:val="Strong"/>
                <w:b w:val="0"/>
                <w:rtl/>
              </w:rPr>
            </w:pPr>
          </w:p>
          <w:p w14:paraId="034AAEAA" w14:textId="77777777" w:rsidR="00A6737B" w:rsidRDefault="00A6737B" w:rsidP="00A6737B">
            <w:pPr>
              <w:bidi/>
              <w:rPr>
                <w:rStyle w:val="Strong"/>
                <w:b w:val="0"/>
                <w:rtl/>
              </w:rPr>
            </w:pPr>
          </w:p>
          <w:p w14:paraId="3E596C7A" w14:textId="70979C0E" w:rsidR="00A6737B" w:rsidRPr="00524AFF" w:rsidRDefault="00A6737B" w:rsidP="00A6737B">
            <w:pPr>
              <w:bidi/>
              <w:rPr>
                <w:rStyle w:val="Strong"/>
                <w:b w:val="0"/>
              </w:rPr>
            </w:pPr>
          </w:p>
        </w:tc>
        <w:tc>
          <w:tcPr>
            <w:tcW w:w="9713" w:type="dxa"/>
            <w:tcBorders>
              <w:top w:val="single" w:sz="4" w:space="0" w:color="auto"/>
              <w:left w:val="thinThickSmallGap" w:sz="12" w:space="0" w:color="auto"/>
              <w:bottom w:val="nil"/>
              <w:right w:val="thickThinSmallGap" w:sz="12" w:space="0" w:color="auto"/>
            </w:tcBorders>
          </w:tcPr>
          <w:p w14:paraId="48BE95FD" w14:textId="73121B5C" w:rsidR="00A6737B" w:rsidRPr="00A6737B" w:rsidRDefault="00A6737B" w:rsidP="00A6737B">
            <w:pPr>
              <w:bidi/>
              <w:rPr>
                <w:b/>
                <w:bCs/>
                <w:sz w:val="26"/>
                <w:szCs w:val="26"/>
                <w:rtl/>
              </w:rPr>
            </w:pPr>
            <w:r w:rsidRPr="00A6737B">
              <w:rPr>
                <w:rFonts w:hint="cs"/>
                <w:b/>
                <w:bCs/>
                <w:sz w:val="26"/>
                <w:szCs w:val="26"/>
                <w:rtl/>
              </w:rPr>
              <w:t>با نوشتن دو رابطه از شکل مقابل، نتیجه بگیرید که دو زاویه متقابل به رأس برابرند.</w:t>
            </w:r>
          </w:p>
          <w:p w14:paraId="528CE3ED" w14:textId="104BE788" w:rsidR="00A6737B" w:rsidRDefault="00E15F3A" w:rsidP="00A6737B">
            <w:pPr>
              <w:bidi/>
              <w:rPr>
                <w:sz w:val="26"/>
                <w:szCs w:val="26"/>
                <w:rtl/>
              </w:rPr>
            </w:pP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47008" behindDoc="0" locked="0" layoutInCell="1" allowOverlap="1" wp14:anchorId="7420EA03" wp14:editId="5D8BCE9F">
                      <wp:simplePos x="0" y="0"/>
                      <wp:positionH relativeFrom="column">
                        <wp:posOffset>264444</wp:posOffset>
                      </wp:positionH>
                      <wp:positionV relativeFrom="paragraph">
                        <wp:posOffset>202669</wp:posOffset>
                      </wp:positionV>
                      <wp:extent cx="1984366" cy="709684"/>
                      <wp:effectExtent l="38100" t="38100" r="54610" b="71755"/>
                      <wp:wrapNone/>
                      <wp:docPr id="1001701974" name="Straight Arrow Connector 100170197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984366" cy="70968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  <a:headEnd type="triangle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type w14:anchorId="731103ED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001701974" o:spid="_x0000_s1026" type="#_x0000_t32" style="position:absolute;margin-left:20.8pt;margin-top:15.95pt;width:156.25pt;height:55.9pt;flip:x;z-index:251947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ElaMEgIAABcEAAAOAAAAZHJzL2Uyb0RvYy54bWysU8mO2zAMvRfoPwi6N7anmWxIMiiSTnvo&#10;EmCmH8CRZFuALAmiGid/X0pKg3Q5FfVBEEnzke+RWj+cBsOOKqB2dsObSc2ZssJJbbsN//b8+GbB&#10;GUawEoyzasPPCvnD9vWr9ehX6s71zkgVGIFYXI1+w/sY/aqqUPRqAJw4rywFWxcGiGSGrpIBRkIf&#10;THVX17NqdEH64IRCJO++BPk247etEvFr26KKzGw49RbzGfL5ks5qu4ZVF8D3WlzagH/oYgBtqegV&#10;ag8R2Peg/4AatAgOXRsnwg2Va1stVOZAbJr6NzZPPXiVuZA46K8y4f+DFV+Oh8C0pNnVdTOvm+V8&#10;ypmFgWb1FAPoro/sXQhuZDtnLenpArv5lfQbPa4IZmcP4WKhP4QkxqkNA2uN9h8JPstDhNkpq3++&#10;qq9OkQlyNsvF9O1sxpmg2LxezhbTNJ6q4CQ8HzB+UG5g6bLheOnv2lipAcdPGEviz4SUbN2jNob8&#10;sDKWjalefU8rIYDWrjUQ6Tp4EgJtxxmYjvZZxJDbRme0TOkpG8+4M4EdgVaKNlG68ZkocGYAIwWI&#10;V/5KYg9SlV+X9+Qu+4YQPztZ3A01UfxEtEBnzr+UTDz2gH1JyaGC1CuQ761k8expYDFosJ1RJRZB&#10;m7/HqJKxiYrKL+QiV5pjmVy6vTh5zgOtkkXbl7u6vJS03rc23W/f8/YHAAAA//8DAFBLAwQUAAYA&#10;CAAAACEAMTgqIOAAAAAJAQAADwAAAGRycy9kb3ducmV2LnhtbEyPy07DMBBF90j8gzVI7KjzotAQ&#10;p0IVqEtKgoClmwxJ1HgcxW4T+vUMK1iO7tG9Z7L1bHpxwtF1lhSEiwAEUmXrjhoFb+XzzT0I5zXV&#10;ureECr7RwTq/vMh0WtuJXvFU+EZwCblUK2i9H1IpXdWi0W5hByTOvuxotOdzbGQ96onLTS+jIFhK&#10;ozvihVYPuGmxOhRHo6A4f0RBtDuUn9un7eZlkOfpfVUqdX01Pz6A8Dj7Pxh+9Vkdcnba2yPVTvQK&#10;knDJpII4XIHgPL5NQhB7BpP4DmSeyf8f5D8AAAD//wMAUEsBAi0AFAAGAAgAAAAhALaDOJL+AAAA&#10;4QEAABMAAAAAAAAAAAAAAAAAAAAAAFtDb250ZW50X1R5cGVzXS54bWxQSwECLQAUAAYACAAAACEA&#10;OP0h/9YAAACUAQAACwAAAAAAAAAAAAAAAAAvAQAAX3JlbHMvLnJlbHNQSwECLQAUAAYACAAAACEA&#10;+xJWjBICAAAXBAAADgAAAAAAAAAAAAAAAAAuAgAAZHJzL2Uyb0RvYy54bWxQSwECLQAUAAYACAAA&#10;ACEAMTgqIOAAAAAJAQAADwAAAAAAAAAAAAAAAABsBAAAZHJzL2Rvd25yZXYueG1sUEsFBgAAAAAE&#10;AAQA8wAAAHkFAAAAAA==&#10;" strokeweight="1.5pt">
                      <v:stroke startarrow="block" endarrow="block"/>
                    </v:shape>
                  </w:pict>
                </mc:Fallback>
              </mc:AlternateContent>
            </w:r>
            <w:r w:rsidR="00D36F45">
              <w:rPr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58272" behindDoc="0" locked="0" layoutInCell="1" allowOverlap="1" wp14:anchorId="040ED2E1" wp14:editId="042CE074">
                      <wp:simplePos x="0" y="0"/>
                      <wp:positionH relativeFrom="column">
                        <wp:posOffset>3787191</wp:posOffset>
                      </wp:positionH>
                      <wp:positionV relativeFrom="paragraph">
                        <wp:posOffset>205029</wp:posOffset>
                      </wp:positionV>
                      <wp:extent cx="359028" cy="790470"/>
                      <wp:effectExtent l="0" t="0" r="0" b="0"/>
                      <wp:wrapNone/>
                      <wp:docPr id="1001701983" name="Text Box 100170198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59028" cy="79047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ACEB5ED" w14:textId="51DA4BB9" w:rsidR="00D83D03" w:rsidRPr="00D83D03" w:rsidRDefault="00D83D03">
                                  <w:pPr>
                                    <w:rPr>
                                      <w:sz w:val="20"/>
                                      <w:szCs w:val="72"/>
                                    </w:rPr>
                                  </w:pPr>
                                  <w:r w:rsidRPr="00D83D03">
                                    <w:rPr>
                                      <w:rFonts w:hint="cs"/>
                                      <w:sz w:val="20"/>
                                      <w:szCs w:val="72"/>
                                      <w:rtl/>
                                    </w:rPr>
                                    <w:t>{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040ED2E1" id="Text Box 1001701983" o:spid="_x0000_s1085" type="#_x0000_t202" style="position:absolute;left:0;text-align:left;margin-left:298.2pt;margin-top:16.15pt;width:28.25pt;height:62.25pt;z-index:2519582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wCHoHAIAADMEAAAOAAAAZHJzL2Uyb0RvYy54bWysU01vGyEQvVfqf0Dc6107dhKvvI7cRK4q&#10;WUkkp8oZs+BFYhkK2Lvur+/A+ktpT1UvMDDDfLz3mD10jSZ74bwCU9LhIKdEGA6VMtuS/nhbfrmn&#10;xAdmKqbBiJIehKcP88+fZq0txAhq0JVwBJMYX7S2pHUItsgyz2vRMD8AKww6JbiGBTy6bVY51mL2&#10;RmejPL/NWnCVdcCF93j71DvpPOWXUvDwIqUXgeiSYm8hrS6tm7hm8xkrto7ZWvFjG+wfumiYMlj0&#10;nOqJBUZ2Tv2RqlHcgQcZBhyaDKRUXKQZcJph/mGadc2sSLMgON6eYfL/Ly1/3q/tqyOh+wodEhgB&#10;aa0vPF7GeTrpmrhjpwT9COHhDJvoAuF4eTOZ5iPkmaPrbpqP7xKs2eWxdT58E9CQaJTUISsJLLZf&#10;+YAFMfQUEmsZWCqtEzPakLaktzeTPD04e/CFNvjw0mq0QrfpiKpKOpme5thAdcDxHPTMe8uXCptY&#10;MR9emUOqcSKUb3jBRWrAYnC0KKnB/frbfYxHBtBLSYvSKan/uWNOUKK/G+RmOhyPo9bSYTy5G+HB&#10;XXs21x6zax4B1TnEj2J5MmN80CdTOmjeUeWLWBVdzHCsXdJwMh9DL2j8JVwsFikI1WVZWJm15TF1&#10;hDVC/Na9M2ePPAQk8BlOImPFBzr62J6QxS6AVImrCHSP6hF/VGai8PiLovSvzynq8tfnvwEAAP//&#10;AwBQSwMEFAAGAAgAAAAhAIQbgpfhAAAACgEAAA8AAABkcnMvZG93bnJldi54bWxMj0FPg0AQhe8m&#10;/ofNmHizi1QIRZamIWlMjB5ae/E2sFMgsrvIblv01zue9Dh5X977pljPZhBnmnzvrIL7RQSCbON0&#10;b1sFh7ftXQbCB7QaB2dJwRd5WJfXVwXm2l3sjs770AousT5HBV0IYy6lbzoy6BduJMvZ0U0GA59T&#10;K/WEFy43g4yjKJUGe8sLHY5UddR87E9GwXO1fcVdHZvse6ieXo6b8fPwnih1ezNvHkEEmsMfDL/6&#10;rA4lO9XuZLUXg4JklT4wqmAZL0EwkCbxCkTNZJJmIMtC/n+h/AEAAP//AwBQSwECLQAUAAYACAAA&#10;ACEAtoM4kv4AAADhAQAAEwAAAAAAAAAAAAAAAAAAAAAAW0NvbnRlbnRfVHlwZXNdLnhtbFBLAQIt&#10;ABQABgAIAAAAIQA4/SH/1gAAAJQBAAALAAAAAAAAAAAAAAAAAC8BAABfcmVscy8ucmVsc1BLAQIt&#10;ABQABgAIAAAAIQAlwCHoHAIAADMEAAAOAAAAAAAAAAAAAAAAAC4CAABkcnMvZTJvRG9jLnhtbFBL&#10;AQItABQABgAIAAAAIQCEG4KX4QAAAAoBAAAPAAAAAAAAAAAAAAAAAHYEAABkcnMvZG93bnJldi54&#10;bWxQSwUGAAAAAAQABADzAAAAhAUAAAAA&#10;" filled="f" stroked="f" strokeweight=".5pt">
                      <v:textbox>
                        <w:txbxContent>
                          <w:p w14:paraId="1ACEB5ED" w14:textId="51DA4BB9" w:rsidR="00D83D03" w:rsidRPr="00D83D03" w:rsidRDefault="00D83D03">
                            <w:pPr>
                              <w:rPr>
                                <w:sz w:val="20"/>
                                <w:szCs w:val="72"/>
                              </w:rPr>
                            </w:pPr>
                            <w:r w:rsidRPr="00D83D03">
                              <w:rPr>
                                <w:rFonts w:hint="cs"/>
                                <w:sz w:val="20"/>
                                <w:szCs w:val="72"/>
                                <w:rtl/>
                              </w:rPr>
                              <w:t>{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3D2BDDEB" w14:textId="21A2E84F" w:rsidR="004F0DA0" w:rsidRDefault="00E15F3A" w:rsidP="009C50D7">
            <w:pPr>
              <w:tabs>
                <w:tab w:val="left" w:pos="582"/>
              </w:tabs>
              <w:bidi/>
              <w:rPr>
                <w:sz w:val="26"/>
                <w:szCs w:val="26"/>
                <w:rtl/>
              </w:rPr>
            </w:pPr>
            <w:r w:rsidRPr="00D710E7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57248" behindDoc="0" locked="0" layoutInCell="1" allowOverlap="1" wp14:anchorId="290EA831" wp14:editId="4C995571">
                      <wp:simplePos x="0" y="0"/>
                      <wp:positionH relativeFrom="column">
                        <wp:posOffset>1499870</wp:posOffset>
                      </wp:positionH>
                      <wp:positionV relativeFrom="paragraph">
                        <wp:posOffset>125412</wp:posOffset>
                      </wp:positionV>
                      <wp:extent cx="207010" cy="321310"/>
                      <wp:effectExtent l="0" t="0" r="0" b="2540"/>
                      <wp:wrapNone/>
                      <wp:docPr id="1001701981" name="Text Box 100170198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3213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7C45C8B8" w14:textId="59C42906" w:rsidR="00D710E7" w:rsidRPr="00F45029" w:rsidRDefault="00677126" w:rsidP="00D710E7">
                                  <w:pPr>
                                    <w:bidi/>
                                    <w:rPr>
                                      <w:rFonts w:ascii="Comic Sans MS" w:hAnsi="Comic Sans MS"/>
                                      <w:bCs/>
                                      <w:sz w:val="24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  <w:rtl/>
                                        </w:rPr>
                                        <m:t>3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bCs/>
                                          <w:i/>
                                          <w:noProof/>
                                          <w:sz w:val="28"/>
                                          <w:szCs w:val="28"/>
                                          <w:lang w:bidi="ar-SA"/>
                                        </w:rPr>
                                        <w:drawing>
                                          <wp:inline distT="0" distB="0" distL="0" distR="0" wp14:anchorId="4F7A3CCF" wp14:editId="1F7BC364">
                                            <wp:extent cx="24130" cy="3175"/>
                                            <wp:effectExtent l="0" t="0" r="0" b="0"/>
                                            <wp:docPr id="1001701969" name="Picture 1001701969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43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4130" cy="31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290EA831" id="Text Box 1001701981" o:spid="_x0000_s1086" type="#_x0000_t202" style="position:absolute;left:0;text-align:left;margin-left:118.1pt;margin-top:9.85pt;width:16.3pt;height:25.3pt;z-index:25195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sObnFQIAADgEAAAOAAAAZHJzL2Uyb0RvYy54bWysU01vGyEQvVfqf0Dc67UdN2lXXkduIleV&#10;rCSSU+WMWfAiAUMBe9f99R1YfzXJqeqFna99zMx7TG87o8lO+KDAVnQ0GFIiLIda2U1Ffz4vPn2h&#10;JERma6bBioruRaC3s48fpq0rxRga0LXwBEFsKFtX0SZGVxZF4I0wLAzACYtJCd6wiK7fFLVnLaIb&#10;XYyHw+uiBV87D1yEgNH7PklnGV9KweOjlEFEoiuKvcV8+nyu01nMpqzceOYaxQ9tsH/owjBl8dIT&#10;1D2LjGy9egNlFPcQQMYBB1OAlIqLPANOMxq+mmbVMCfyLLic4E5rCv8Plj/sVu7Jk9h9gw4JTAtp&#10;XSgDBtM8nfQmfbFTgnlc4f60NtFFwjE4Ht5g75RwTF2NR1doI0px/tn5EL8LMCQZFfXISl4W2y1D&#10;7EuPJekuCwuldWZG278CiNlHRKb28Pe532TFbt0RVVf0OreRQmuo9zijh57+4PhCYSdLFuIT88g3&#10;No8ajo94SA1tReFgUdKA//1ePNUjDZilpEX9VDT82jIvKNE/LBL0dTSZJMFlZ/L5ZoyOv8ysLzN2&#10;a+4AJTrC1+J4NlN91EdTejAvKPV5uhVTzHK8u6LxaN7FXtX4VLiYz3MRSsyxuLQrxxN0WmXa83P3&#10;wrw7kBGRxQc4Ko2Vrzjpa3sS5tsIUmXCzltFopOD8syUH55S0v+ln6vOD372BwAA//8DAFBLAwQU&#10;AAYACAAAACEAOEmN0N0AAAAJAQAADwAAAGRycy9kb3ducmV2LnhtbEyPQU/CQBCF7yb+h82YeJNd&#10;ixao3RKi8aoBlITb0h3ahu5s011o/feOJzlO3pc338uXo2vFBfvQeNLwOFEgkEpvG6o0fG3fH+Yg&#10;QjRkTesJNfxggGVxe5ObzPqB1njZxEpwCYXMaKhj7DIpQ1mjM2HiOyTOjr53JvLZV9L2ZuBy18pE&#10;qVQ60xB/qE2HrzWWp83Zafj+OO53T+qzenPP3eBHJcktpNb3d+PqBUTEMf7D8KfP6lCw08GfyQbR&#10;akimacIoB4sZCAaSdM5bDhpmagqyyOX1guIXAAD//wMAUEsBAi0AFAAGAAgAAAAhALaDOJL+AAAA&#10;4QEAABMAAAAAAAAAAAAAAAAAAAAAAFtDb250ZW50X1R5cGVzXS54bWxQSwECLQAUAAYACAAAACEA&#10;OP0h/9YAAACUAQAACwAAAAAAAAAAAAAAAAAvAQAAX3JlbHMvLnJlbHNQSwECLQAUAAYACAAAACEA&#10;AbDm5xUCAAA4BAAADgAAAAAAAAAAAAAAAAAuAgAAZHJzL2Uyb0RvYy54bWxQSwECLQAUAAYACAAA&#10;ACEAOEmN0N0AAAAJAQAADwAAAAAAAAAAAAAAAABvBAAAZHJzL2Rvd25yZXYueG1sUEsFBgAAAAAE&#10;AAQA8wAAAHkFAAAAAA==&#10;" filled="f" stroked="f">
                      <v:textbox>
                        <w:txbxContent>
                          <w:p w14:paraId="7C45C8B8" w14:textId="59C42906" w:rsidR="00D710E7" w:rsidRPr="00F45029" w:rsidRDefault="00677126" w:rsidP="00D710E7">
                            <w:pPr>
                              <w:bidi/>
                              <w:rPr>
                                <w:rFonts w:ascii="Comic Sans MS" w:hAnsi="Comic Sans MS"/>
                                <w:bCs/>
                                <w:sz w:val="24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rtl/>
                                  </w:rPr>
                                  <m:t>3</m:t>
                                </m:r>
                                <m:r>
                                  <w:rPr>
                                    <w:rFonts w:ascii="Cambria Math" w:hAnsi="Cambria Math"/>
                                    <w:bCs/>
                                    <w:i/>
                                    <w:noProof/>
                                    <w:sz w:val="28"/>
                                    <w:szCs w:val="28"/>
                                    <w:lang w:bidi="ar-SA"/>
                                  </w:rPr>
                                  <w:drawing>
                                    <wp:inline distT="0" distB="0" distL="0" distR="0" wp14:anchorId="4F7A3CCF" wp14:editId="1F7BC364">
                                      <wp:extent cx="24130" cy="3175"/>
                                      <wp:effectExtent l="0" t="0" r="0" b="0"/>
                                      <wp:docPr id="1001701969" name="Picture 1001701969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43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4130" cy="31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710E7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55200" behindDoc="0" locked="0" layoutInCell="1" allowOverlap="1" wp14:anchorId="10116391" wp14:editId="03828296">
                      <wp:simplePos x="0" y="0"/>
                      <wp:positionH relativeFrom="column">
                        <wp:posOffset>1136332</wp:posOffset>
                      </wp:positionH>
                      <wp:positionV relativeFrom="paragraph">
                        <wp:posOffset>15240</wp:posOffset>
                      </wp:positionV>
                      <wp:extent cx="207010" cy="264160"/>
                      <wp:effectExtent l="0" t="0" r="0" b="2540"/>
                      <wp:wrapNone/>
                      <wp:docPr id="1001701979" name="Text Box 100170197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641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58455193" w14:textId="6081A3B5" w:rsidR="00D710E7" w:rsidRPr="00F45029" w:rsidRDefault="00677126" w:rsidP="00D710E7">
                                  <w:pPr>
                                    <w:bidi/>
                                    <w:rPr>
                                      <w:rFonts w:ascii="Comic Sans MS" w:hAnsi="Comic Sans MS"/>
                                      <w:bCs/>
                                      <w:sz w:val="24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  <w:rtl/>
                                        </w:rPr>
                                        <m:t>2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bCs/>
                                          <w:i/>
                                          <w:noProof/>
                                          <w:sz w:val="28"/>
                                          <w:szCs w:val="28"/>
                                          <w:lang w:bidi="ar-SA"/>
                                        </w:rPr>
                                        <w:drawing>
                                          <wp:inline distT="0" distB="0" distL="0" distR="0" wp14:anchorId="1138B17B" wp14:editId="46FD67F7">
                                            <wp:extent cx="24130" cy="3175"/>
                                            <wp:effectExtent l="0" t="0" r="0" b="0"/>
                                            <wp:docPr id="1001701971" name="Picture 1001701971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43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4130" cy="31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10116391" id="Text Box 1001701979" o:spid="_x0000_s1087" type="#_x0000_t202" style="position:absolute;left:0;text-align:left;margin-left:89.45pt;margin-top:1.2pt;width:16.3pt;height:20.8pt;z-index:251955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irECFwIAADgEAAAOAAAAZHJzL2Uyb0RvYy54bWysU01vGyEQvVfqf0Dc67Ut12lXXkduIleV&#10;rCSSU+WMWfAiAUMBe9f99R1YfzXNKeqFna8dZt57zG47o8le+KDAVnQ0GFIiLIda2W1Ffz4vP32h&#10;JERma6bBiooeRKC3848fZq0rxRga0LXwBJvYULauok2MriyKwBthWBiAExaTErxhEV2/LWrPWuxu&#10;dDEeDqdFC752HrgIAaP3fZLOc38pBY+PUgYRia4ozhbz6fO5SWcxn7Fy65lrFD+Owd4xhWHK4qXn&#10;VvcsMrLz6p9WRnEPAWQccDAFSKm4yDvgNqPhq23WDXMi74LgBHeGKfy/tvxhv3ZPnsTuG3RIYAKk&#10;daEMGEz7dNKb9MVJCeYRwsMZNtFFwjE4Ht7g7JRwTI2nk9E0w1pcfnY+xO8CDElGRT2yksFi+1WI&#10;eCGWnkrSXRaWSuvMjLZ/BbCwj4hM7fHvy7zJit2mI6qu6PS8zAbqA+7ooac/OL5UOMmKhfjEPPKN&#10;w6OG4yMeUkNbUThalDTgf78VT/VIA2YpaVE/FQ2/dswLSvQPiwR9HU0mSXDZmXy+GaPjrzOb64zd&#10;mTtAiY7wtTiezVQf9cmUHswLSn2RbsUUsxzvrmg8mXexVzU+FS4Wi1yEEnMsruza8dQ6QZlwfu5e&#10;mHdHMiKy+AAnpbHyFSd9bU/CYhdBqkxYArpHFdlLDsoz83h8Skn/136uujz4+R8AAAD//wMAUEsD&#10;BBQABgAIAAAAIQAiPVvW3QAAAAgBAAAPAAAAZHJzL2Rvd25yZXYueG1sTI/NTsMwEITvSH0Ha5F6&#10;o3aiFNo0TlWBegVRfqTe3HibRMTrKHab8PYsJziOZjTzTbGdXCeuOITWk4ZkoUAgVd62VGt4f9vf&#10;rUCEaMiazhNq+MYA23J2U5jc+pFe8XqIteASCrnR0MTY51KGqkFnwsL3SOyd/eBMZDnU0g5m5HLX&#10;yVSpe+lMS7zQmB4fG6y+Dhen4eP5fPzM1Ev95Jb96Cclya2l1vPbabcBEXGKf2H4xWd0KJnp5C9k&#10;g+hYP6zWHNWQZiDYT5NkCeKkIcsUyLKQ/w+UPwAAAP//AwBQSwECLQAUAAYACAAAACEAtoM4kv4A&#10;AADhAQAAEwAAAAAAAAAAAAAAAAAAAAAAW0NvbnRlbnRfVHlwZXNdLnhtbFBLAQItABQABgAIAAAA&#10;IQA4/SH/1gAAAJQBAAALAAAAAAAAAAAAAAAAAC8BAABfcmVscy8ucmVsc1BLAQItABQABgAIAAAA&#10;IQCuirECFwIAADgEAAAOAAAAAAAAAAAAAAAAAC4CAABkcnMvZTJvRG9jLnhtbFBLAQItABQABgAI&#10;AAAAIQAiPVvW3QAAAAgBAAAPAAAAAAAAAAAAAAAAAHEEAABkcnMvZG93bnJldi54bWxQSwUGAAAA&#10;AAQABADzAAAAewUAAAAA&#10;" filled="f" stroked="f">
                      <v:textbox>
                        <w:txbxContent>
                          <w:p w14:paraId="58455193" w14:textId="6081A3B5" w:rsidR="00D710E7" w:rsidRPr="00F45029" w:rsidRDefault="00677126" w:rsidP="00D710E7">
                            <w:pPr>
                              <w:bidi/>
                              <w:rPr>
                                <w:rFonts w:ascii="Comic Sans MS" w:hAnsi="Comic Sans MS"/>
                                <w:bCs/>
                                <w:sz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rtl/>
                                  </w:rPr>
                                  <m:t>2</m:t>
                                </m:r>
                                <m:r>
                                  <w:rPr>
                                    <w:rFonts w:ascii="Cambria Math" w:hAnsi="Cambria Math"/>
                                    <w:bCs/>
                                    <w:i/>
                                    <w:noProof/>
                                    <w:sz w:val="28"/>
                                    <w:szCs w:val="28"/>
                                    <w:lang w:bidi="ar-SA"/>
                                  </w:rPr>
                                  <w:drawing>
                                    <wp:inline distT="0" distB="0" distL="0" distR="0" wp14:anchorId="1138B17B" wp14:editId="46FD67F7">
                                      <wp:extent cx="24130" cy="3175"/>
                                      <wp:effectExtent l="0" t="0" r="0" b="0"/>
                                      <wp:docPr id="1001701971" name="Picture 1001701971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43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4130" cy="31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710E7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53152" behindDoc="0" locked="0" layoutInCell="1" allowOverlap="1" wp14:anchorId="7A8E95D2" wp14:editId="7C5F35E7">
                      <wp:simplePos x="0" y="0"/>
                      <wp:positionH relativeFrom="column">
                        <wp:posOffset>798830</wp:posOffset>
                      </wp:positionH>
                      <wp:positionV relativeFrom="paragraph">
                        <wp:posOffset>144462</wp:posOffset>
                      </wp:positionV>
                      <wp:extent cx="207010" cy="273050"/>
                      <wp:effectExtent l="0" t="0" r="0" b="0"/>
                      <wp:wrapNone/>
                      <wp:docPr id="1001701977" name="Text Box 100170197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730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7FFBE9D2" w14:textId="68BB7A69" w:rsidR="00D710E7" w:rsidRPr="00F45029" w:rsidRDefault="009C2476" w:rsidP="00D710E7">
                                  <w:pPr>
                                    <w:bidi/>
                                    <w:rPr>
                                      <w:rFonts w:ascii="Comic Sans MS" w:hAnsi="Comic Sans MS"/>
                                      <w:bCs/>
                                      <w:sz w:val="22"/>
                                      <w:szCs w:val="22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  <w:rtl/>
                                        </w:rPr>
                                        <m:t>1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bCs/>
                                          <w:i/>
                                          <w:noProof/>
                                          <w:sz w:val="28"/>
                                          <w:szCs w:val="28"/>
                                          <w:lang w:bidi="ar-SA"/>
                                        </w:rPr>
                                        <w:drawing>
                                          <wp:inline distT="0" distB="0" distL="0" distR="0" wp14:anchorId="630E7AB5" wp14:editId="3D866538">
                                            <wp:extent cx="24130" cy="3175"/>
                                            <wp:effectExtent l="0" t="0" r="0" b="0"/>
                                            <wp:docPr id="1001701970" name="Picture 1001701970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43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4130" cy="31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7A8E95D2" id="Text Box 1001701977" o:spid="_x0000_s1088" type="#_x0000_t202" style="position:absolute;left:0;text-align:left;margin-left:62.9pt;margin-top:11.35pt;width:16.3pt;height:21.5pt;z-index:251953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VsK7GAIAADgEAAAOAAAAZHJzL2Uyb0RvYy54bWysU8tu2zAQvBfoPxC815JVJ24Fy4GbwEUB&#10;IwngFDnTFGkRELksSVtyv75Lyq+mPRW9UPvScndmOLvrdUv2wnkFpqLjUU6JMBxqZbYV/f6y/PCJ&#10;Eh+YqVkLRlT0IDy9m79/N+tsKQpooK2FI9jE+LKzFW1CsGWWed4IzfwIrDCYlOA0C+i6bVY71mF3&#10;3WZFnt9mHbjaOuDCe4w+DEk6T/2lFDw8SelFIG1FcbaQTpfOTTyz+YyVW8dso/hxDPYPU2imDF56&#10;bvXAAiM7p/5opRV34EGGEQedgZSKi7QDbjPO32yzbpgVaRcEx9szTP7/teWP+7V9diT0X6BHAiMg&#10;nfWlx2Dcp5dOxy9OSjCPEB7OsIk+EI7BIp/i7JRwTBXTj/lNgjW7/GydD18FaBKNijpkJYHF9isf&#10;8EIsPZXEuwwsVdsmZlrzWwALh4hI1B7/vswbrdBveqLqit4Wp2U2UB9wRwcD/d7ypcJJVsyHZ+aQ&#10;bxweNRye8JAtdBWFo0VJA+7n3+KxHmnALCUd6qei/seOOUFJ+80gQZ/Hk0kUXHImN9MCHXed2Vxn&#10;zE7fA0p0jK/F8mTG+tCeTOlAv6LUF/FWTDHD8e6KhpN5HwZV41PhYrFIRSgxy8LKrC2PrSOUEeeX&#10;/pU5eyQjIIuPcFIaK99wMtQOJCx2AaRKhEWgB1SRveigPBOPx6cU9X/tp6rLg5//AgAA//8DAFBL&#10;AwQUAAYACAAAACEApTsZId0AAAAJAQAADwAAAGRycy9kb3ducmV2LnhtbEyPS2/CMBCE75X6H6yt&#10;1FuxGxEeIQ6qWvXaCvqQuJl4SSLidRQbkv77Lic4jmY0802+Hl0rztiHxpOG54kCgVR621Cl4fvr&#10;/WkBIkRD1rSeUMMfBlgX93e5yawfaIPnbawEl1DIjIY6xi6TMpQ1OhMmvkNi7+B7ZyLLvpK2NwOX&#10;u1YmSs2kMw3xQm06fK2xPG5PTsPPx2H3O1Wf1ZtLu8GPSpJbSq0fH8aXFYiIY7yG4YLP6FAw096f&#10;yAbRsk5SRo8akmQO4hJIF1MQew2zdA6yyOXtg+IfAAD//wMAUEsBAi0AFAAGAAgAAAAhALaDOJL+&#10;AAAA4QEAABMAAAAAAAAAAAAAAAAAAAAAAFtDb250ZW50X1R5cGVzXS54bWxQSwECLQAUAAYACAAA&#10;ACEAOP0h/9YAAACUAQAACwAAAAAAAAAAAAAAAAAvAQAAX3JlbHMvLnJlbHNQSwECLQAUAAYACAAA&#10;ACEAG1bCuxgCAAA4BAAADgAAAAAAAAAAAAAAAAAuAgAAZHJzL2Uyb0RvYy54bWxQSwECLQAUAAYA&#10;CAAAACEApTsZId0AAAAJAQAADwAAAAAAAAAAAAAAAAByBAAAZHJzL2Rvd25yZXYueG1sUEsFBgAA&#10;AAAEAAQA8wAAAHwFAAAAAA==&#10;" filled="f" stroked="f">
                      <v:textbox>
                        <w:txbxContent>
                          <w:p w14:paraId="7FFBE9D2" w14:textId="68BB7A69" w:rsidR="00D710E7" w:rsidRPr="00F45029" w:rsidRDefault="009C2476" w:rsidP="00D710E7">
                            <w:pPr>
                              <w:bidi/>
                              <w:rPr>
                                <w:rFonts w:ascii="Comic Sans MS" w:hAnsi="Comic Sans MS"/>
                                <w:bCs/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rtl/>
                                  </w:rPr>
                                  <m:t>1</m:t>
                                </m:r>
                                <m:r>
                                  <w:rPr>
                                    <w:rFonts w:ascii="Cambria Math" w:hAnsi="Cambria Math"/>
                                    <w:bCs/>
                                    <w:i/>
                                    <w:noProof/>
                                    <w:sz w:val="28"/>
                                    <w:szCs w:val="28"/>
                                    <w:lang w:bidi="ar-SA"/>
                                  </w:rPr>
                                  <w:drawing>
                                    <wp:inline distT="0" distB="0" distL="0" distR="0" wp14:anchorId="630E7AB5" wp14:editId="3D866538">
                                      <wp:extent cx="24130" cy="3175"/>
                                      <wp:effectExtent l="0" t="0" r="0" b="0"/>
                                      <wp:docPr id="1001701970" name="Picture 1001701970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43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4130" cy="31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49056" behindDoc="0" locked="0" layoutInCell="1" allowOverlap="1" wp14:anchorId="4940088A" wp14:editId="6DC0C8E1">
                      <wp:simplePos x="0" y="0"/>
                      <wp:positionH relativeFrom="column">
                        <wp:posOffset>312211</wp:posOffset>
                      </wp:positionH>
                      <wp:positionV relativeFrom="paragraph">
                        <wp:posOffset>33257</wp:posOffset>
                      </wp:positionV>
                      <wp:extent cx="1921984" cy="548630"/>
                      <wp:effectExtent l="38100" t="57150" r="21590" b="80645"/>
                      <wp:wrapNone/>
                      <wp:docPr id="1001701975" name="Straight Arrow Connector 100170197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921984" cy="5486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  <a:headEnd type="triangle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7B2FDE93" id="Straight Arrow Connector 1001701975" o:spid="_x0000_s1026" type="#_x0000_t32" style="position:absolute;margin-left:24.6pt;margin-top:2.6pt;width:151.35pt;height:43.2pt;flip:x y;z-index:251949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+AcKFgIAACEEAAAOAAAAZHJzL2Uyb0RvYy54bWysU01v2zAMvQ/YfxB0X2xnTZsESYohWbfD&#10;1gVotzsrybYAWRJELU7+/SgpC7KP0zAfBIo0Hx/5qNX9cTDsoAJqZ9e8mdScKSuc1LZb86/PD2/m&#10;nGEEK8E4q9b8pJDfb16/Wo1+qaaud0aqwAjE4nL0a97H6JdVhaJXA+DEeWUp2LowQKRr6CoZYCT0&#10;wVTTur6tRhekD04oRPLuSpBvMn7bKhG/tC2qyMyaE7eYz5DPl3RWmxUsuwC+1+JMA/6BxQDaUtEL&#10;1A4isO9B/wE1aBEcujZOhBsq17ZaqNwDddPUv3Xz1INXuRcaDvrLmPD/wYrHwz4wLUm7um7u6mZx&#10;N+PMwkBaPcUAuusjexeCG9nWWUvzdIFd/UrzGz0uCWZr9+F8Q78PaRjHNgysNdp/JHierW/JSjFq&#10;nR2zDqeLDuoYmSBns5g2i/kNZ4Jis5v57dssVFUQU7YPGD8oN7BkrDmemV4olhpw+ISROFHiz4SU&#10;bN2DNiYrbywbU716RsshgBawNRDJHDyNBG3HGZiONlvEkGmjM1qm9ASEJ9yawA5Ay0U7Kd34TC1w&#10;ZgAjBaiv/JXEHqQqvy5m5C6bhxA/O1ncDZEofuJboDP1X0qmPnaAfUnJoYLUK5DvrWTx5Em6GDTY&#10;zqgSi6DN32NUydjUispv5TyupGjRMFkvTp6ytFW60R5mVuc3kxb9+k729cve/AAAAP//AwBQSwME&#10;FAAGAAgAAAAhABt7Zp3aAAAABwEAAA8AAABkcnMvZG93bnJldi54bWxMjkFPg0AUhO8m/ofNM/HS&#10;2IViG0EejSF68GjV+8I+AWXfEnbb4r/3edLTZDKTma/cL25UJ5rD4BkhXSegiFtvB+4Q3l6fbu5A&#10;hWjYmtEzIXxTgH11eVGawvozv9DpEDslIxwKg9DHOBVah7YnZ8LaT8SSffjZmSh27rSdzVnG3ag3&#10;SbLTzgwsD72ZqO6p/TocHcJjtqze3WyzmNWrz+dGD+y5Rry+Wh7uQUVa4l8ZfvEFHSphavyRbVAj&#10;wm2+kSbCVkTibJvmoBqEPN2Brkr9n7/6AQAA//8DAFBLAQItABQABgAIAAAAIQC2gziS/gAAAOEB&#10;AAATAAAAAAAAAAAAAAAAAAAAAABbQ29udGVudF9UeXBlc10ueG1sUEsBAi0AFAAGAAgAAAAhADj9&#10;If/WAAAAlAEAAAsAAAAAAAAAAAAAAAAALwEAAF9yZWxzLy5yZWxzUEsBAi0AFAAGAAgAAAAhAP74&#10;BwoWAgAAIQQAAA4AAAAAAAAAAAAAAAAALgIAAGRycy9lMm9Eb2MueG1sUEsBAi0AFAAGAAgAAAAh&#10;ABt7Zp3aAAAABwEAAA8AAAAAAAAAAAAAAAAAcAQAAGRycy9kb3ducmV2LnhtbFBLBQYAAAAABAAE&#10;APMAAAB3BQAAAAA=&#10;" strokeweight="1.5pt">
                      <v:stroke startarrow="block" endarrow="block"/>
                    </v:shape>
                  </w:pict>
                </mc:Fallback>
              </mc:AlternateContent>
            </w: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71584" behindDoc="0" locked="0" layoutInCell="1" allowOverlap="1" wp14:anchorId="061E2C4A" wp14:editId="55EAF486">
                      <wp:simplePos x="0" y="0"/>
                      <wp:positionH relativeFrom="column">
                        <wp:posOffset>4549775</wp:posOffset>
                      </wp:positionH>
                      <wp:positionV relativeFrom="paragraph">
                        <wp:posOffset>186055</wp:posOffset>
                      </wp:positionV>
                      <wp:extent cx="369570" cy="397510"/>
                      <wp:effectExtent l="0" t="0" r="0" b="2540"/>
                      <wp:wrapNone/>
                      <wp:docPr id="54" name="Text Box 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69570" cy="39751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23A1316" w14:textId="441F4842" w:rsidR="008B5F29" w:rsidRDefault="008B5F29"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noProof/>
                                          <w:sz w:val="28"/>
                                          <w:szCs w:val="28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061E2C4A" id="Text Box 54" o:spid="_x0000_s1089" type="#_x0000_t202" style="position:absolute;left:0;text-align:left;margin-left:358.25pt;margin-top:14.65pt;width:29.1pt;height:31.3pt;z-index:25197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lGtTGQIAADMEAAAOAAAAZHJzL2Uyb0RvYy54bWysU9tuGyEQfa/Uf0C81+t74pXXkZvIVSUr&#10;ieRUecYseFcChgL2rvv1HVjflPap6gsMzDCXcw7zh1YrchDO12AKOuj1KRGGQ1mbXUF/vK2+3FPi&#10;AzMlU2BEQY/C04fF50/zxuZiCBWoUjiCSYzPG1vQKgSbZ5nnldDM98AKg04JTrOAR7fLSscazK5V&#10;Nuz3p1kDrrQOuPAeb586J12k/FIKHl6k9CIQVVDsLaTVpXUb12wxZ/nOMVvV/NQG+4cuNKsNFr2k&#10;emKBkb2r/0ila+7Agww9DjoDKWsu0gw4zaD/YZpNxaxIsyA43l5g8v8vLX8+bOyrI6H9Ci0SGAFp&#10;rM89XsZ5Wul03LFTgn6E8HiBTbSBcLwcTWeTO/RwdI1md5NBgjW7PrbOh28CNIlGQR2yksBih7UP&#10;WBBDzyGxloFVrVRiRhnSFHQ6mvTTg4sHXyiDD6+tRiu025bUZXxwnmML5RHHc9Ax7y1f1djEmvnw&#10;yhxSjX2jfMMLLlIBFoOTRUkF7tff7mM8MoBeShqUTkH9zz1zghL13SA3s8F4HLWWDuPJ3RAP7taz&#10;vfWYvX4EVOcAP4rlyYzxQZ1N6UC/o8qXsSq6mOFYu6DhbD6GTtD4S7hYLlMQqsuysDYby2PqCGuE&#10;+K19Z86eeAhI4DOcRcbyD3R0sR0hy30AWSeuItAdqif8UZmJwtMvitK/Paeo619f/AYAAP//AwBQ&#10;SwMEFAAGAAgAAAAhADxmlb3iAAAACQEAAA8AAABkcnMvZG93bnJldi54bWxMj8FOwzAQRO9I/IO1&#10;SNyok0CbJsSpqkgVEoJDSy/cnHibRNjrELtt6NfjnuC4mqeZt8VqMpqdcHS9JQHxLAKG1FjVUytg&#10;/7F5WAJzXpKS2hIK+EEHq/L2ppC5smfa4mnnWxZKyOVSQOf9kHPumg6NdDM7IIXsYEcjfTjHlqtR&#10;nkO50TyJogU3sqew0MkBqw6br93RCHitNu9yWydmedHVy9thPXzvP+dC3N9N62dgHif/B8NVP6hD&#10;GZxqeyTlmBaQxot5QAUk2SOwAKTpUwqsFpDFGfCy4P8/KH8BAAD//wMAUEsBAi0AFAAGAAgAAAAh&#10;ALaDOJL+AAAA4QEAABMAAAAAAAAAAAAAAAAAAAAAAFtDb250ZW50X1R5cGVzXS54bWxQSwECLQAU&#10;AAYACAAAACEAOP0h/9YAAACUAQAACwAAAAAAAAAAAAAAAAAvAQAAX3JlbHMvLnJlbHNQSwECLQAU&#10;AAYACAAAACEA5JRrUxkCAAAzBAAADgAAAAAAAAAAAAAAAAAuAgAAZHJzL2Uyb0RvYy54bWxQSwEC&#10;LQAUAAYACAAAACEAPGaVveIAAAAJAQAADwAAAAAAAAAAAAAAAABzBAAAZHJzL2Rvd25yZXYueG1s&#10;UEsFBgAAAAAEAAQA8wAAAIIFAAAAAA==&#10;" filled="f" stroked="f" strokeweight=".5pt">
                      <v:textbox>
                        <w:txbxContent>
                          <w:p w14:paraId="523A1316" w14:textId="441F4842" w:rsidR="008B5F29" w:rsidRDefault="008B5F29"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noProof/>
                                    <w:sz w:val="28"/>
                                    <w:szCs w:val="28"/>
                                  </w:rPr>
                                  <m:t>=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B5F29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73632" behindDoc="0" locked="0" layoutInCell="1" allowOverlap="1" wp14:anchorId="442E1FE5" wp14:editId="50296DEF">
                      <wp:simplePos x="0" y="0"/>
                      <wp:positionH relativeFrom="column">
                        <wp:posOffset>4789170</wp:posOffset>
                      </wp:positionH>
                      <wp:positionV relativeFrom="paragraph">
                        <wp:posOffset>171450</wp:posOffset>
                      </wp:positionV>
                      <wp:extent cx="313690" cy="343535"/>
                      <wp:effectExtent l="0" t="0" r="0" b="0"/>
                      <wp:wrapNone/>
                      <wp:docPr id="55" name="Text Box 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13690" cy="3435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CA26D95" w14:textId="62868482" w:rsidR="008B5F29" w:rsidRPr="007C4058" w:rsidRDefault="00A20E90" w:rsidP="008B5F29">
                                  <w:pPr>
                                    <w:bidi/>
                                    <w:rPr>
                                      <w:b/>
                                      <w:bCs/>
                                    </w:rPr>
                                  </w:pPr>
                                  <m:oMathPara>
                                    <m:oMath>
                                      <m:acc>
                                        <m:acc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noProof/>
                                              <w:sz w:val="28"/>
                                              <w:szCs w:val="28"/>
                                              <w:lang w:val="fa-IR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hAnsi="Cambria Math" w:cs="Cambria Math"/>
                                              <w:noProof/>
                                              <w:sz w:val="28"/>
                                              <w:szCs w:val="28"/>
                                              <w:rtl/>
                                              <w:lang w:val="fa-IR"/>
                                            </w:rPr>
                                            <m:t>O</m:t>
                                          </m:r>
                                        </m:e>
                                      </m:acc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442E1FE5" id="Text Box 55" o:spid="_x0000_s1090" type="#_x0000_t202" style="position:absolute;left:0;text-align:left;margin-left:377.1pt;margin-top:13.5pt;width:24.7pt;height:27.05pt;z-index:25197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SQijGgIAADMEAAAOAAAAZHJzL2Uyb0RvYy54bWysU02P2yAQvVfqf0DcGydxknatOKt0V6kq&#10;RbsrZas9EwwxEmYokNjpr++A86VtT1UvMDDDfLz3mN93jSYH4bwCU9LRYEiJMBwqZXYl/fG6+vSF&#10;Eh+YqZgGI0p6FJ7eLz5+mLe2EGOoQVfCEUxifNHaktYh2CLLPK9Fw/wArDDolOAaFvDodlnlWIvZ&#10;G52Nh8NZ1oKrrAMuvMfbx95JFym/lIKHZym9CESXFHsLaXVp3cY1W8xZsXPM1oqf2mD/0EXDlMGi&#10;l1SPLDCyd+qPVI3iDjzIMODQZCCl4iLNgNOMhu+m2dTMijQLguPtBSb//9Lyp8PGvjgSuq/QIYER&#10;kNb6wuNlnKeTrok7dkrQjxAeL7CJLhCOl/kon92hh6Mrn+TTfBqzZNfH1vnwTUBDolFSh6wksNhh&#10;7UMfeg6JtQyslNaJGW1IW9JZPh2mBxcPJtcGa1xbjVboth1RFT6YnOfYQnXE8Rz0zHvLVwqbWDMf&#10;XphDqrFvlG94xkVqwGJwsiipwf36232MRwbQS0mL0imp/7lnTlCivxvk5m40mUStpcNk+nmMB3fr&#10;2d56zL55AFTnCD+K5cmM8UGfTemgeUOVL2NVdDHDsXZJw9l8CL2g8ZdwsVymIFSXZWFtNpbH1BHW&#10;CPFr98acPfEQkMAnOIuMFe/o6GN7Qpb7AFIlriLQPaon/FGZie3TL4rSvz2nqOtfX/wGAAD//wMA&#10;UEsDBBQABgAIAAAAIQALkQ9c4QAAAAkBAAAPAAAAZHJzL2Rvd25yZXYueG1sTI/BTsMwDIbvSLxD&#10;ZCRuLG1hW1WaTlOlCQmNw8Yu3NwmaysapzTZVnh6vBPcbPnT7+/PV5PtxdmMvnOkIJ5FIAzVTnfU&#10;KDi8bx5SED4gaewdGQXfxsOquL3JMdPuQjtz3odGcAj5DBW0IQyZlL5ujUU/c4Mhvh3daDHwOjZS&#10;j3jhcNvLJIoW0mJH/KHFwZStqT/3J6vgtdy84a5KbPrTly/b43r4OnzMlbq/m9bPIIKZwh8MV31W&#10;h4KdKnci7UWvYDl/ShhVkCy5EwNp9LgAUfEQxyCLXP5vUPwCAAD//wMAUEsBAi0AFAAGAAgAAAAh&#10;ALaDOJL+AAAA4QEAABMAAAAAAAAAAAAAAAAAAAAAAFtDb250ZW50X1R5cGVzXS54bWxQSwECLQAU&#10;AAYACAAAACEAOP0h/9YAAACUAQAACwAAAAAAAAAAAAAAAAAvAQAAX3JlbHMvLnJlbHNQSwECLQAU&#10;AAYACAAAACEAWkkIoxoCAAAzBAAADgAAAAAAAAAAAAAAAAAuAgAAZHJzL2Uyb0RvYy54bWxQSwEC&#10;LQAUAAYACAAAACEAC5EPXOEAAAAJAQAADwAAAAAAAAAAAAAAAAB0BAAAZHJzL2Rvd25yZXYueG1s&#10;UEsFBgAAAAAEAAQA8wAAAIIFAAAAAA==&#10;" filled="f" stroked="f" strokeweight=".5pt">
                      <v:textbox>
                        <w:txbxContent>
                          <w:p w14:paraId="3CA26D95" w14:textId="62868482" w:rsidR="008B5F29" w:rsidRPr="007C4058" w:rsidRDefault="00000000" w:rsidP="008B5F29">
                            <w:pPr>
                              <w:bidi/>
                              <w:rPr>
                                <w:b/>
                                <w:bCs/>
                              </w:rPr>
                            </w:pPr>
                            <m:oMathPara>
                              <m:oMath>
                                <m:acc>
                                  <m:acc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noProof/>
                                        <w:sz w:val="28"/>
                                        <w:szCs w:val="28"/>
                                        <w:lang w:val="fa-IR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Cambria Math"/>
                                        <w:noProof/>
                                        <w:sz w:val="28"/>
                                        <w:szCs w:val="28"/>
                                        <w:rtl/>
                                        <w:lang w:val="fa-IR"/>
                                      </w:rPr>
                                      <m:t>O</m:t>
                                    </m:r>
                                  </m:e>
                                </m:acc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E2428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62368" behindDoc="0" locked="0" layoutInCell="1" allowOverlap="1" wp14:anchorId="39BAD5DE" wp14:editId="4BBAB76A">
                      <wp:simplePos x="0" y="0"/>
                      <wp:positionH relativeFrom="column">
                        <wp:posOffset>4350385</wp:posOffset>
                      </wp:positionH>
                      <wp:positionV relativeFrom="paragraph">
                        <wp:posOffset>167310</wp:posOffset>
                      </wp:positionV>
                      <wp:extent cx="313690" cy="343535"/>
                      <wp:effectExtent l="0" t="0" r="0" b="0"/>
                      <wp:wrapNone/>
                      <wp:docPr id="1001701987" name="Text Box 100170198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13690" cy="3435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94CD10E" w14:textId="7B244DC2" w:rsidR="007E2428" w:rsidRPr="007C4058" w:rsidRDefault="00A20E90" w:rsidP="007E2428">
                                  <w:pPr>
                                    <w:bidi/>
                                    <w:rPr>
                                      <w:b/>
                                      <w:bCs/>
                                    </w:rPr>
                                  </w:pPr>
                                  <m:oMathPara>
                                    <m:oMath>
                                      <m:acc>
                                        <m:acc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noProof/>
                                              <w:sz w:val="28"/>
                                              <w:szCs w:val="28"/>
                                              <w:lang w:val="fa-IR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hAnsi="Cambria Math" w:cs="Cambria Math"/>
                                              <w:noProof/>
                                              <w:sz w:val="28"/>
                                              <w:szCs w:val="28"/>
                                              <w:rtl/>
                                              <w:lang w:val="fa-IR"/>
                                            </w:rPr>
                                            <m:t>O</m:t>
                                          </m:r>
                                        </m:e>
                                      </m:acc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39BAD5DE" id="Text Box 1001701987" o:spid="_x0000_s1091" type="#_x0000_t202" style="position:absolute;left:0;text-align:left;margin-left:342.55pt;margin-top:13.15pt;width:24.7pt;height:27.05pt;z-index:25196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+0d2GQIAADMEAAAOAAAAZHJzL2Uyb0RvYy54bWysU02P2jAQvVfqf7B8LwECtBsRVnRXVJXQ&#10;7kpstWfj2CSS7XFtQ0J/fccOX9r2VPXijOdN5us9z+87rchBON+AKeloMKREGA5VY3Yl/fG6+vSF&#10;Eh+YqZgCI0p6FJ7eLz5+mLe2EGOoQVXCEUxifNHaktYh2CLLPK+FZn4AVhgEJTjNAl7dLqscazG7&#10;Vtl4OJxlLbjKOuDCe/Q+9iBdpPxSCh6epfQiEFVS7C2k06VzG89sMWfFzjFbN/zUBvuHLjRrDBa9&#10;pHpkgZG9a/5IpRvuwIMMAw46AykbLtIMOM1o+G6aTc2sSLPgcry9rMn/v7T86bCxL46E7it0SGBc&#10;SGt94dEZ5+mk0/GLnRLEcYXHy9pEFwhHZz7KZ3eIcITyST7NpzFLdv3ZOh++CdAkGiV1yEpaFjus&#10;fehDzyGxloFVo1RiRhnSlnSWT4fphwuCyZXBGtdWoxW6bUeaCn9IHUTXFqojjuegZ95bvmqwiTXz&#10;4YU5pBr7RvmGZzykAiwGJ4uSGtyvv/ljPDKAKCUtSqek/ueeOUGJ+m6Qm7vRZBK1li6T6ecxXtwt&#10;sr1FzF4/AKpzhA/F8mTG+KDOpnSg31Dly1gVIWY41i5pOJsPoRc0vhIulssUhOqyLKzNxvKYOq41&#10;rvi1e2POnngISOATnEXGind09LE9Ict9ANkkrq5bPe0flZnYPr2iKP3be4q6vvXFbwAAAP//AwBQ&#10;SwMEFAAGAAgAAAAhANgBlNviAAAACQEAAA8AAABkcnMvZG93bnJldi54bWxMj8FOwzAQRO9I/IO1&#10;SNyo07QJURqnqiJVSAgOLb1w28RuEtVeh9htA1+POZXjap5m3hbryWh2UaPrLQmYzyJgihore2oF&#10;HD62Txkw55EkaktKwLdysC7v7wrMpb3STl32vmWhhFyOAjrvh5xz13TKoJvZQVHIjnY06MM5tlyO&#10;eA3lRvM4ilJusKew0OGgqk41p/3ZCHittu+4q2OT/ejq5e24Gb4On4kQjw/TZgXMq8nfYPjTD+pQ&#10;Bqfankk6pgWkWTIPqIA4XQALwPNimQCrBWTREnhZ8P8flL8AAAD//wMAUEsBAi0AFAAGAAgAAAAh&#10;ALaDOJL+AAAA4QEAABMAAAAAAAAAAAAAAAAAAAAAAFtDb250ZW50X1R5cGVzXS54bWxQSwECLQAU&#10;AAYACAAAACEAOP0h/9YAAACUAQAACwAAAAAAAAAAAAAAAAAvAQAAX3JlbHMvLnJlbHNQSwECLQAU&#10;AAYACAAAACEAJftHdhkCAAAzBAAADgAAAAAAAAAAAAAAAAAuAgAAZHJzL2Uyb0RvYy54bWxQSwEC&#10;LQAUAAYACAAAACEA2AGU2+IAAAAJAQAADwAAAAAAAAAAAAAAAABzBAAAZHJzL2Rvd25yZXYueG1s&#10;UEsFBgAAAAAEAAQA8wAAAIIFAAAAAA==&#10;" filled="f" stroked="f" strokeweight=".5pt">
                      <v:textbox>
                        <w:txbxContent>
                          <w:p w14:paraId="394CD10E" w14:textId="7B244DC2" w:rsidR="007E2428" w:rsidRPr="007C4058" w:rsidRDefault="00000000" w:rsidP="007E2428">
                            <w:pPr>
                              <w:bidi/>
                              <w:rPr>
                                <w:b/>
                                <w:bCs/>
                              </w:rPr>
                            </w:pPr>
                            <m:oMathPara>
                              <m:oMath>
                                <m:acc>
                                  <m:acc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noProof/>
                                        <w:sz w:val="28"/>
                                        <w:szCs w:val="28"/>
                                        <w:lang w:val="fa-IR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Cambria Math"/>
                                        <w:noProof/>
                                        <w:sz w:val="28"/>
                                        <w:szCs w:val="28"/>
                                        <w:rtl/>
                                        <w:lang w:val="fa-IR"/>
                                      </w:rPr>
                                      <m:t>O</m:t>
                                    </m:r>
                                  </m:e>
                                </m:acc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36F45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60320" behindDoc="0" locked="0" layoutInCell="1" allowOverlap="1" wp14:anchorId="30C80360" wp14:editId="01B6EA88">
                      <wp:simplePos x="0" y="0"/>
                      <wp:positionH relativeFrom="column">
                        <wp:posOffset>3915740</wp:posOffset>
                      </wp:positionH>
                      <wp:positionV relativeFrom="paragraph">
                        <wp:posOffset>37465</wp:posOffset>
                      </wp:positionV>
                      <wp:extent cx="639519" cy="465615"/>
                      <wp:effectExtent l="0" t="0" r="0" b="0"/>
                      <wp:wrapNone/>
                      <wp:docPr id="1001701986" name="Text Box 100170198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39519" cy="46561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056AFA1" w14:textId="77777777" w:rsidR="007E2428" w:rsidRPr="007E2428" w:rsidRDefault="007E2428" w:rsidP="007E2428">
                                  <w:pPr>
                                    <w:bidi/>
                                    <w:rPr>
                                      <w:bCs/>
                                      <w:i/>
                                      <w:noProof/>
                                      <w:sz w:val="42"/>
                                      <w:szCs w:val="56"/>
                                      <w:rtl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 w:cs="Arial" w:hint="cs"/>
                                          <w:noProof/>
                                          <w:sz w:val="56"/>
                                          <w:szCs w:val="56"/>
                                          <w:rtl/>
                                        </w:rPr>
                                        <m:t>→</m:t>
                                      </m:r>
                                    </m:oMath>
                                  </m:oMathPara>
                                </w:p>
                                <w:p w14:paraId="3F8F2874" w14:textId="77777777" w:rsidR="007E2428" w:rsidRDefault="007E2428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30C80360" id="Text Box 1001701986" o:spid="_x0000_s1092" type="#_x0000_t202" style="position:absolute;left:0;text-align:left;margin-left:308.35pt;margin-top:2.95pt;width:50.35pt;height:36.65pt;z-index:25196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4bCIGQIAADMEAAAOAAAAZHJzL2Uyb0RvYy54bWysU02P2yAQvVfqf0DcG8dpkm6sOKt0V6kq&#10;RbsrZas9EwwxEmYokNjpr++A86VtT1UvMDDDfLz3mN93jSYH4bwCU9J8MKREGA6VMruS/nhdfbqj&#10;xAdmKqbBiJIehaf3i48f5q0txAhq0JVwBJMYX7S2pHUItsgyz2vRMD8AKww6JbiGBTy6XVY51mL2&#10;Rmej4XCateAq64AL7/H2sXfSRcovpeDhWUovAtElxd5CWl1at3HNFnNW7ByzteKnNtg/dNEwZbDo&#10;JdUjC4zsnfojVaO4Aw8yDDg0GUipuEgz4DT58N00m5pZkWZBcLy9wOT/X1r+dNjYF0dC9xU6JDAC&#10;0lpfeLyM83TSNXHHTgn6EcLjBTbRBcLxcvp5NslnlHB0jaeTaT6JWbLrY+t8+CagIdEoqUNWEljs&#10;sPahDz2HxFoGVkrrxIw2pI0FJsP04OLB5NpgjWur0QrdtiOqwgfT8xxbqI44noOeeW/5SmETa+bD&#10;C3NINU6E8g3PuEgNWAxOFiU1uF9/u4/xyAB6KWlROiX1P/fMCUr0d4PczPLxOGotHcaTLyM8uFvP&#10;9tZj9s0DoDpz/CiWJzPGB302pYPmDVW+jFXRxQzH2iUNZ/Mh9ILGX8LFcpmCUF2WhbXZWB5TR1gj&#10;xK/dG3P2xENAAp/gLDJWvKOjj+0JWe4DSJW4ikD3qJ7wR2Umtk+/KEr/9pyirn998RsAAP//AwBQ&#10;SwMEFAAGAAgAAAAhALsyHIjhAAAACAEAAA8AAABkcnMvZG93bnJldi54bWxMj81OwzAQhO9IvIO1&#10;lbhRJxFN2hCnqiJVSAgOLb1wc+JtEtU/IXbbwNOznMptVjOa+bZYT0azC46+d1ZAPI+AoW2c6m0r&#10;4PCxfVwC80FaJbWzKOAbPazL+7tC5spd7Q4v+9AyKrE+lwK6EIacc990aKSfuwEteUc3GhnoHFuu&#10;RnmlcqN5EkUpN7K3tNDJAasOm9P+bAS8Vtt3uasTs/zR1cvbcTN8HT4XQjzMps0zsIBTuIXhD5/Q&#10;oSSm2p2t8kwLSOM0o6iAxQoY+VmcPQGrSawS4GXB/z9Q/gIAAP//AwBQSwECLQAUAAYACAAAACEA&#10;toM4kv4AAADhAQAAEwAAAAAAAAAAAAAAAAAAAAAAW0NvbnRlbnRfVHlwZXNdLnhtbFBLAQItABQA&#10;BgAIAAAAIQA4/SH/1gAAAJQBAAALAAAAAAAAAAAAAAAAAC8BAABfcmVscy8ucmVsc1BLAQItABQA&#10;BgAIAAAAIQDu4bCIGQIAADMEAAAOAAAAAAAAAAAAAAAAAC4CAABkcnMvZTJvRG9jLnhtbFBLAQIt&#10;ABQABgAIAAAAIQC7MhyI4QAAAAgBAAAPAAAAAAAAAAAAAAAAAHMEAABkcnMvZG93bnJldi54bWxQ&#10;SwUGAAAAAAQABADzAAAAgQUAAAAA&#10;" filled="f" stroked="f" strokeweight=".5pt">
                      <v:textbox>
                        <w:txbxContent>
                          <w:p w14:paraId="7056AFA1" w14:textId="77777777" w:rsidR="007E2428" w:rsidRPr="007E2428" w:rsidRDefault="007E2428" w:rsidP="007E2428">
                            <w:pPr>
                              <w:bidi/>
                              <w:rPr>
                                <w:bCs/>
                                <w:i/>
                                <w:noProof/>
                                <w:sz w:val="42"/>
                                <w:szCs w:val="56"/>
                                <w:rtl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 w:cs="Arial" w:hint="cs"/>
                                    <w:noProof/>
                                    <w:sz w:val="56"/>
                                    <w:szCs w:val="56"/>
                                    <w:rtl/>
                                  </w:rPr>
                                  <m:t>→</m:t>
                                </m:r>
                              </m:oMath>
                            </m:oMathPara>
                          </w:p>
                          <w:p w14:paraId="3F8F2874" w14:textId="77777777" w:rsidR="007E2428" w:rsidRDefault="007E2428"/>
                        </w:txbxContent>
                      </v:textbox>
                    </v:shape>
                  </w:pict>
                </mc:Fallback>
              </mc:AlternateContent>
            </w:r>
            <w:r w:rsidR="009C50D7">
              <w:rPr>
                <w:sz w:val="26"/>
                <w:szCs w:val="26"/>
                <w:rtl/>
              </w:rPr>
              <w:tab/>
            </w:r>
            <w:r w:rsidR="00D36F45">
              <w:rPr>
                <w:rFonts w:hint="cs"/>
                <w:sz w:val="26"/>
                <w:szCs w:val="26"/>
                <w:rtl/>
              </w:rPr>
              <w:t xml:space="preserve">                                            </w:t>
            </w:r>
            <w:r w:rsidR="00D36F45">
              <w:rPr>
                <w:rFonts w:hint="cs"/>
                <w:bCs/>
                <w:i/>
                <w:noProof/>
                <w:sz w:val="26"/>
                <w:szCs w:val="26"/>
                <w:rtl/>
              </w:rPr>
              <w:t>.........................</w:t>
            </w:r>
          </w:p>
          <w:p w14:paraId="3449BE8E" w14:textId="62B6A40C" w:rsidR="00A6737B" w:rsidRDefault="00E15F3A" w:rsidP="00D36F45">
            <w:pPr>
              <w:tabs>
                <w:tab w:val="left" w:pos="3355"/>
                <w:tab w:val="left" w:pos="4267"/>
              </w:tabs>
              <w:bidi/>
              <w:rPr>
                <w:bCs/>
                <w:i/>
                <w:noProof/>
                <w:sz w:val="26"/>
                <w:szCs w:val="26"/>
                <w:rtl/>
              </w:rPr>
            </w:pPr>
            <w:r w:rsidRPr="008B5F29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75680" behindDoc="0" locked="0" layoutInCell="1" allowOverlap="1" wp14:anchorId="2AE69FB1" wp14:editId="15ED423F">
                      <wp:simplePos x="0" y="0"/>
                      <wp:positionH relativeFrom="column">
                        <wp:posOffset>4913630</wp:posOffset>
                      </wp:positionH>
                      <wp:positionV relativeFrom="paragraph">
                        <wp:posOffset>20320</wp:posOffset>
                      </wp:positionV>
                      <wp:extent cx="146685" cy="263525"/>
                      <wp:effectExtent l="0" t="0" r="0" b="3175"/>
                      <wp:wrapNone/>
                      <wp:docPr id="56" name="Text Box 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6685" cy="2635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33580A6D" w14:textId="52E9F09D" w:rsidR="008B5F29" w:rsidRPr="007C0EAB" w:rsidRDefault="00677126" w:rsidP="008B5F29">
                                  <w:pPr>
                                    <w:bidi/>
                                    <w:rPr>
                                      <w:rFonts w:ascii="Comic Sans MS" w:hAnsi="Comic Sans MS"/>
                                      <w:sz w:val="22"/>
                                      <w:szCs w:val="22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  <w:rtl/>
                                        </w:rPr>
                                        <m:t>3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i/>
                                          <w:noProof/>
                                          <w:sz w:val="28"/>
                                          <w:szCs w:val="28"/>
                                          <w:lang w:bidi="ar-SA"/>
                                        </w:rPr>
                                        <w:drawing>
                                          <wp:inline distT="0" distB="0" distL="0" distR="0" wp14:anchorId="0DB258B1" wp14:editId="0E014077">
                                            <wp:extent cx="24130" cy="3175"/>
                                            <wp:effectExtent l="0" t="0" r="0" b="0"/>
                                            <wp:docPr id="1001701972" name="Picture 1001701972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43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4130" cy="31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2AE69FB1" id="Text Box 56" o:spid="_x0000_s1093" type="#_x0000_t202" style="position:absolute;left:0;text-align:left;margin-left:386.9pt;margin-top:1.6pt;width:11.55pt;height:20.75pt;z-index:25197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X604GQIAADgEAAAOAAAAZHJzL2Uyb0RvYy54bWysU8tu2zAQvBfoPxC817JV20kEy4GbwEUB&#10;IwngFDnTFGkRELksSVtyv75Lyq+mPRW9UPvScndmOLvvdEP2wnkFpqSjwZASYThUymxL+v11+emW&#10;Eh+YqVgDRpT0IDy9n3/8MGttIXKooamEI9jE+KK1Ja1DsEWWeV4LzfwArDCYlOA0C+i6bVY51mJ3&#10;3WT5cDjNWnCVdcCF9xh97JN0nvpLKXh4ltKLQJqS4mwhnS6dm3hm8xkrto7ZWvHjGOwfptBMGbz0&#10;3OqRBUZ2Tv3RSivuwIMMAw46AykVF2kH3GY0fLfNumZWpF0QHG/PMPn/15Y/7df2xZHQfYEOCYyA&#10;tNYXHoNxn046Hb84KcE8Qng4wya6QHj8aTyd3k4o4ZjKp58n+SR2yS4/W+fDVwGaRKOkDllJYLH9&#10;yoe+9FQS7zKwVE2TmGnMbwHs2UdEovb492XeaIVu0xFVlXR6c1pmA9UBd3TQ0+8tXyqcZMV8eGEO&#10;+ca1UMPhGQ/ZQFtSOFqU1OB+/i0e65EGzFLSon5K6n/smBOUNN8MEnQ3Go+j4JIzntzk6LjrzOY6&#10;Y3b6AVCiI3wtlicz1ofmZEoH+g2lvoi3YooZjneXNJzMh9CrGp8KF4tFKkKJWRZWZm15bB2hjDi/&#10;dm/M2SMZAVl8gpPSWPGOk762J2GxCyBVIiwC3aOKREcH5ZkoPz6lqP9rP1VdHvz8FwAAAP//AwBQ&#10;SwMEFAAGAAgAAAAhALuWP3ndAAAACAEAAA8AAABkcnMvZG93bnJldi54bWxMj8FOwzAQRO9I/Qdr&#10;kbhRmzY0JGRTIRBXUFtA4ubG2yRqvI5itwl/jznR42hGM2+K9WQ7cabBt44R7uYKBHHlTMs1wsfu&#10;9fYBhA+aje4cE8IPeViXs6tC58aNvKHzNtQilrDPNUITQp9L6auGrPZz1xNH7+AGq0OUQy3NoMdY&#10;bju5UGolrW45LjS6p+eGquP2ZBE+3w7fX4l6r1/sfT+6SUm2mUS8uZ6eHkEEmsJ/GP7wIzqUkWnv&#10;Tmy86BDSdBnRA8JyASL6abbKQOwRkiQFWRby8kD5CwAA//8DAFBLAQItABQABgAIAAAAIQC2gziS&#10;/gAAAOEBAAATAAAAAAAAAAAAAAAAAAAAAABbQ29udGVudF9UeXBlc10ueG1sUEsBAi0AFAAGAAgA&#10;AAAhADj9If/WAAAAlAEAAAsAAAAAAAAAAAAAAAAALwEAAF9yZWxzLy5yZWxzUEsBAi0AFAAGAAgA&#10;AAAhABVfrTgZAgAAOAQAAA4AAAAAAAAAAAAAAAAALgIAAGRycy9lMm9Eb2MueG1sUEsBAi0AFAAG&#10;AAgAAAAhALuWP3ndAAAACAEAAA8AAAAAAAAAAAAAAAAAcwQAAGRycy9kb3ducmV2LnhtbFBLBQYA&#10;AAAABAAEAPMAAAB9BQAAAAA=&#10;" filled="f" stroked="f">
                      <v:textbox>
                        <w:txbxContent>
                          <w:p w14:paraId="33580A6D" w14:textId="52E9F09D" w:rsidR="008B5F29" w:rsidRPr="007C0EAB" w:rsidRDefault="00677126" w:rsidP="008B5F29">
                            <w:pPr>
                              <w:bidi/>
                              <w:rPr>
                                <w:rFonts w:ascii="Comic Sans MS" w:hAnsi="Comic Sans MS"/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rtl/>
                                  </w:rPr>
                                  <m:t>3</m:t>
                                </m:r>
                                <m:r>
                                  <w:rPr>
                                    <w:rFonts w:ascii="Cambria Math" w:hAnsi="Cambria Math"/>
                                    <w:i/>
                                    <w:noProof/>
                                    <w:sz w:val="28"/>
                                    <w:szCs w:val="28"/>
                                    <w:lang w:bidi="ar-SA"/>
                                  </w:rPr>
                                  <w:drawing>
                                    <wp:inline distT="0" distB="0" distL="0" distR="0" wp14:anchorId="0DB258B1" wp14:editId="0E014077">
                                      <wp:extent cx="24130" cy="3175"/>
                                      <wp:effectExtent l="0" t="0" r="0" b="0"/>
                                      <wp:docPr id="1001701972" name="Picture 1001701972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43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4130" cy="31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C50D7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70560" behindDoc="0" locked="0" layoutInCell="1" allowOverlap="1" wp14:anchorId="49F420BC" wp14:editId="4EDCB33B">
                      <wp:simplePos x="0" y="0"/>
                      <wp:positionH relativeFrom="column">
                        <wp:posOffset>4473575</wp:posOffset>
                      </wp:positionH>
                      <wp:positionV relativeFrom="paragraph">
                        <wp:posOffset>21285</wp:posOffset>
                      </wp:positionV>
                      <wp:extent cx="262255" cy="273050"/>
                      <wp:effectExtent l="0" t="0" r="0" b="0"/>
                      <wp:wrapNone/>
                      <wp:docPr id="33" name="Text Box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62255" cy="2730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3D576275" w14:textId="2022E21E" w:rsidR="009C50D7" w:rsidRPr="007C0EAB" w:rsidRDefault="00677126" w:rsidP="009C50D7">
                                  <w:pPr>
                                    <w:bidi/>
                                    <w:rPr>
                                      <w:rFonts w:ascii="Comic Sans MS" w:hAnsi="Comic Sans MS"/>
                                      <w:bCs/>
                                      <w:sz w:val="22"/>
                                      <w:szCs w:val="22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  <w:rtl/>
                                        </w:rPr>
                                        <m:t>1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bCs/>
                                          <w:i/>
                                          <w:noProof/>
                                          <w:sz w:val="28"/>
                                          <w:szCs w:val="28"/>
                                          <w:lang w:bidi="ar-SA"/>
                                        </w:rPr>
                                        <w:drawing>
                                          <wp:inline distT="0" distB="0" distL="0" distR="0" wp14:anchorId="44631998" wp14:editId="28D9C306">
                                            <wp:extent cx="24130" cy="3175"/>
                                            <wp:effectExtent l="0" t="0" r="0" b="0"/>
                                            <wp:docPr id="1001701973" name="Picture 1001701973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43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4130" cy="31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49F420BC" id="Text Box 33" o:spid="_x0000_s1094" type="#_x0000_t202" style="position:absolute;left:0;text-align:left;margin-left:352.25pt;margin-top:1.7pt;width:20.65pt;height:21.5pt;z-index:25197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RB2pGQIAADgEAAAOAAAAZHJzL2Uyb0RvYy54bWysU8tu2zAQvBfoPxC817JV20kEy4GbwEUB&#10;IwngFDnTFGkRoLgsSVtyv75Lyq+mPRW9UPvScndmOLvvGk32wnkFpqSjwZASYThUymxL+v11+emW&#10;Eh+YqZgGI0p6EJ7ezz9+mLW2EDnUoCvhCDYxvmhtSesQbJFlnteiYX4AVhhMSnANC+i6bVY51mL3&#10;Rmf5cDjNWnCVdcCF9xh97JN0nvpLKXh4ltKLQHRJcbaQTpfOTTyz+YwVW8dsrfhxDPYPUzRMGbz0&#10;3OqRBUZ2Tv3RqlHcgQcZBhyaDKRUXKQdcJvR8N0265pZkXZBcLw9w+T/X1v+tF/bF0dC9wU6JDAC&#10;0lpfeAzGfTrpmvjFSQnmEcLDGTbRBcIxmE/zfDKhhGMqv/k8nCRYs8vP1vnwVUBDolFSh6wksNh+&#10;5QNeiKWnkniXgaXSOjGjzW8BLOwjIlF7/Psyb7RCt+mIqko6vT0ts4HqgDs66On3li8VTrJiPrww&#10;h3zjWqjh8IyH1NCWFI4WJTW4n3+Lx3qkAbOUtKifkvofO+YEJfqbQYLuRuNxFFxyxpObHB13ndlc&#10;Z8yueQCU6Ahfi+XJjPVBn0zpoHlDqS/irZhihuPdJQ0n8yH0qsanwsVikYpQYpaFlVlbHltHKCPO&#10;r90bc/ZIRkAWn+CkNFa846Sv7UlY7AJIlQiLQPeoInvRQXkmHo9PKer/2k9Vlwc//wUAAP//AwBQ&#10;SwMEFAAGAAgAAAAhAFYZefDcAAAACAEAAA8AAABkcnMvZG93bnJldi54bWxMj81OwzAQhO9IvIO1&#10;SNyoDTgthGwqBOIKavmRuLnJNomI11HsNuHtWU5wHM1o5ptiPfteHWmMXWCEy4UBRVyFuuMG4e31&#10;6eIGVEyOa9cHJoRvirAuT08Kl9dh4g0dt6lRUsIxdwhtSkOudaxa8i4uwkAs3j6M3iWRY6Pr0U1S&#10;7nt9ZcxSe9exLLRuoIeWqq/twSO8P+8/P6x5aR59NkxhNpr9rUY8P5vv70AlmtNfGH7xBR1KYdqF&#10;A9dR9QgrYzOJIlxbUOKvbCZXdgh2aUGXhf5/oPwBAAD//wMAUEsBAi0AFAAGAAgAAAAhALaDOJL+&#10;AAAA4QEAABMAAAAAAAAAAAAAAAAAAAAAAFtDb250ZW50X1R5cGVzXS54bWxQSwECLQAUAAYACAAA&#10;ACEAOP0h/9YAAACUAQAACwAAAAAAAAAAAAAAAAAvAQAAX3JlbHMvLnJlbHNQSwECLQAUAAYACAAA&#10;ACEAFUQdqRkCAAA4BAAADgAAAAAAAAAAAAAAAAAuAgAAZHJzL2Uyb0RvYy54bWxQSwECLQAUAAYA&#10;CAAAACEAVhl58NwAAAAIAQAADwAAAAAAAAAAAAAAAABzBAAAZHJzL2Rvd25yZXYueG1sUEsFBgAA&#10;AAAEAAQA8wAAAHwFAAAAAA==&#10;" filled="f" stroked="f">
                      <v:textbox>
                        <w:txbxContent>
                          <w:p w14:paraId="3D576275" w14:textId="2022E21E" w:rsidR="009C50D7" w:rsidRPr="007C0EAB" w:rsidRDefault="00677126" w:rsidP="009C50D7">
                            <w:pPr>
                              <w:bidi/>
                              <w:rPr>
                                <w:rFonts w:ascii="Comic Sans MS" w:hAnsi="Comic Sans MS"/>
                                <w:bCs/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rtl/>
                                  </w:rPr>
                                  <m:t>1</m:t>
                                </m:r>
                                <m:r>
                                  <w:rPr>
                                    <w:rFonts w:ascii="Cambria Math" w:hAnsi="Cambria Math"/>
                                    <w:bCs/>
                                    <w:i/>
                                    <w:noProof/>
                                    <w:sz w:val="28"/>
                                    <w:szCs w:val="28"/>
                                    <w:lang w:bidi="ar-SA"/>
                                  </w:rPr>
                                  <w:drawing>
                                    <wp:inline distT="0" distB="0" distL="0" distR="0" wp14:anchorId="44631998" wp14:editId="28D9C306">
                                      <wp:extent cx="24130" cy="3175"/>
                                      <wp:effectExtent l="0" t="0" r="0" b="0"/>
                                      <wp:docPr id="1001701973" name="Picture 1001701973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43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4130" cy="31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36F45" w:rsidRPr="00D710E7">
              <w:rPr>
                <w:rFonts w:hint="cs"/>
                <w:b/>
                <w:bCs/>
                <w:noProof/>
                <w:sz w:val="26"/>
                <w:szCs w:val="26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951104" behindDoc="0" locked="0" layoutInCell="1" allowOverlap="1" wp14:anchorId="6EFA7F7A" wp14:editId="13C04CA2">
                      <wp:simplePos x="0" y="0"/>
                      <wp:positionH relativeFrom="column">
                        <wp:posOffset>1115060</wp:posOffset>
                      </wp:positionH>
                      <wp:positionV relativeFrom="paragraph">
                        <wp:posOffset>9195</wp:posOffset>
                      </wp:positionV>
                      <wp:extent cx="238125" cy="361950"/>
                      <wp:effectExtent l="0" t="0" r="0" b="0"/>
                      <wp:wrapNone/>
                      <wp:docPr id="1001701976" name="Text Box 100170197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38125" cy="3619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3664D82C" w14:textId="25FCAC9E" w:rsidR="00D710E7" w:rsidRPr="00477B23" w:rsidRDefault="00477B23" w:rsidP="00D710E7">
                                  <w:pPr>
                                    <w:rPr>
                                      <w:rFonts w:ascii="Comic Sans MS" w:hAnsi="Comic Sans MS"/>
                                      <w:b/>
                                      <w:bCs/>
                                      <w:iCs/>
                                      <w:sz w:val="40"/>
                                      <w:szCs w:val="40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40"/>
                                          <w:szCs w:val="40"/>
                                        </w:rPr>
                                        <m:t>o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shape w14:anchorId="6EFA7F7A" id="Text Box 1001701976" o:spid="_x0000_s1095" type="#_x0000_t202" style="position:absolute;left:0;text-align:left;margin-left:87.8pt;margin-top:.7pt;width:18.75pt;height:28.5pt;z-index:251951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zBPrGgIAADgEAAAOAAAAZHJzL2Uyb0RvYy54bWysU8tu2zAQvBfoPxC817Ic240Fy4GbwEWB&#10;IAngFDnTFGkJILksSVtyv75Lyq+mPRW9UPvScndmOL/rtCJ74XwDpqT5YEiJMByqxmxL+v119emW&#10;Eh+YqZgCI0p6EJ7eLT5+mLe2ECOoQVXCEWxifNHaktYh2CLLPK+FZn4AVhhMSnCaBXTdNqsca7G7&#10;VtloOJxmLbjKOuDCe4w+9Em6SP2lFDw8S+lFIKqkOFtIp0vnJp7ZYs6KrWO2bvhxDPYPU2jWGLz0&#10;3OqBBUZ2rvmjlW64Aw8yDDjoDKRsuEg74Db58N0265pZkXZBcLw9w+T/X1v+tF/bF0dC9wU6JDAC&#10;0lpfeAzGfTrpdPzipATzCOHhDJvoAuEYHN3c5qMJJRxTN9N8NkmwZpefrfPhqwBNolFSh6wksNj+&#10;0Qe8EEtPJfEuA6tGqcSMMr8FsLCPiETt8e/LvNEK3aYjTVXS6ey0zAaqA+7ooKffW75qcJJH5sML&#10;c8g3roUaDs94SAVtSeFoUVKD+/m3eKxHGjBLSYv6Kan/sWNOUKK+GSRolo/HUXDJGU8+j9Bx15nN&#10;dcbs9D2gRHN8LZYnM9YHdTKlA/2GUl/GWzHFDMe7SxpO5n3oVY1PhYvlMhWhxCwLj2ZteWwdoYw4&#10;v3ZvzNkjGQFZfIKT0ljxjpO+tidhuQsgm0RYBLpHFdmLDsoz8Xh8SlH/136qujz4xS8AAAD//wMA&#10;UEsDBBQABgAIAAAAIQCqRyoY3QAAAAgBAAAPAAAAZHJzL2Rvd25yZXYueG1sTI/BTsMwEETvSPyD&#10;tUjcqJ2SlBLiVAjEFdQWkLi58TaJiNdR7Dbh77s90duOZjT7plhNrhNHHELrSUMyUyCQKm9bqjV8&#10;bt/uliBCNGRN5wk1/GGAVXl9VZjc+pHWeNzEWnAJhdxoaGLscylD1aAzYeZ7JPb2fnAmshxqaQcz&#10;crnr5FyphXSmJf7QmB5fGqx+Nwen4et9//Odqo/61WX96CclyT1KrW9vpucnEBGn+B+GMz6jQ8lM&#10;O38gG0TH+iFbcJSPFAT78+Q+AbHTkC1TkGUhLweUJwAAAP//AwBQSwECLQAUAAYACAAAACEAtoM4&#10;kv4AAADhAQAAEwAAAAAAAAAAAAAAAAAAAAAAW0NvbnRlbnRfVHlwZXNdLnhtbFBLAQItABQABgAI&#10;AAAAIQA4/SH/1gAAAJQBAAALAAAAAAAAAAAAAAAAAC8BAABfcmVscy8ucmVsc1BLAQItABQABgAI&#10;AAAAIQDhzBPrGgIAADgEAAAOAAAAAAAAAAAAAAAAAC4CAABkcnMvZTJvRG9jLnhtbFBLAQItABQA&#10;BgAIAAAAIQCqRyoY3QAAAAgBAAAPAAAAAAAAAAAAAAAAAHQEAABkcnMvZG93bnJldi54bWxQSwUG&#10;AAAAAAQABADzAAAAfgUAAAAA&#10;" filled="f" stroked="f">
                      <v:textbox>
                        <w:txbxContent>
                          <w:p w14:paraId="3664D82C" w14:textId="25FCAC9E" w:rsidR="00D710E7" w:rsidRPr="00477B23" w:rsidRDefault="00477B23" w:rsidP="00D710E7">
                            <w:pPr>
                              <w:rPr>
                                <w:rFonts w:ascii="Comic Sans MS" w:hAnsi="Comic Sans MS"/>
                                <w:b/>
                                <w:bCs/>
                                <w:iCs/>
                                <w:sz w:val="40"/>
                                <w:szCs w:val="4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40"/>
                                    <w:szCs w:val="40"/>
                                  </w:rPr>
                                  <m:t>o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36F45">
              <w:rPr>
                <w:rFonts w:hint="cs"/>
                <w:bCs/>
                <w:i/>
                <w:noProof/>
                <w:sz w:val="26"/>
                <w:szCs w:val="26"/>
                <w:rtl/>
              </w:rPr>
              <w:t xml:space="preserve">                                                           </w:t>
            </w:r>
            <w:r w:rsidR="004F0DA0">
              <w:rPr>
                <w:rFonts w:hint="cs"/>
                <w:bCs/>
                <w:i/>
                <w:noProof/>
                <w:sz w:val="26"/>
                <w:szCs w:val="26"/>
                <w:rtl/>
              </w:rPr>
              <w:t xml:space="preserve"> </w:t>
            </w:r>
            <w:r w:rsidR="00D36F45">
              <w:rPr>
                <w:rFonts w:hint="cs"/>
                <w:bCs/>
                <w:i/>
                <w:noProof/>
                <w:sz w:val="26"/>
                <w:szCs w:val="26"/>
                <w:rtl/>
              </w:rPr>
              <w:t xml:space="preserve">......................... </w:t>
            </w:r>
          </w:p>
          <w:p w14:paraId="07A363DC" w14:textId="74BF8AD8" w:rsidR="00E15F3A" w:rsidRPr="0092362B" w:rsidRDefault="004F0DA0" w:rsidP="00E15F3A">
            <w:pPr>
              <w:tabs>
                <w:tab w:val="left" w:pos="3355"/>
              </w:tabs>
              <w:bidi/>
              <w:rPr>
                <w:bCs/>
                <w:i/>
                <w:noProof/>
                <w:sz w:val="26"/>
                <w:szCs w:val="26"/>
                <w:rtl/>
              </w:rPr>
            </w:pPr>
            <w:r>
              <w:rPr>
                <w:bCs/>
                <w:i/>
                <w:noProof/>
                <w:sz w:val="26"/>
                <w:szCs w:val="26"/>
                <w:rtl/>
              </w:rPr>
              <w:tab/>
            </w:r>
          </w:p>
        </w:tc>
        <w:tc>
          <w:tcPr>
            <w:tcW w:w="676" w:type="dxa"/>
            <w:tcBorders>
              <w:top w:val="single" w:sz="4" w:space="0" w:color="auto"/>
              <w:left w:val="thickThinSmallGap" w:sz="12" w:space="0" w:color="auto"/>
              <w:bottom w:val="single" w:sz="4" w:space="0" w:color="auto"/>
            </w:tcBorders>
            <w:vAlign w:val="center"/>
          </w:tcPr>
          <w:p w14:paraId="223A92BD" w14:textId="23E149E5" w:rsidR="00A6737B" w:rsidRPr="00F67831" w:rsidRDefault="00A6737B" w:rsidP="00A6737B">
            <w:pPr>
              <w:bidi/>
              <w:jc w:val="center"/>
              <w:rPr>
                <w:bCs/>
                <w:noProof/>
                <w:sz w:val="24"/>
                <w:rtl/>
                <w:lang w:val="fa-IR"/>
              </w:rPr>
            </w:pPr>
            <w:r w:rsidRPr="00F67831">
              <w:rPr>
                <w:rFonts w:hint="cs"/>
                <w:bCs/>
                <w:noProof/>
                <w:sz w:val="24"/>
                <w:rtl/>
                <w:lang w:val="fa-IR"/>
              </w:rPr>
              <w:t>5/0</w:t>
            </w:r>
          </w:p>
        </w:tc>
      </w:tr>
      <w:tr w:rsidR="004F1D69" w:rsidRPr="005B3F55" w14:paraId="175F1A06" w14:textId="77777777" w:rsidTr="00A6737B">
        <w:trPr>
          <w:trHeight w:val="291"/>
        </w:trPr>
        <w:tc>
          <w:tcPr>
            <w:tcW w:w="10389" w:type="dxa"/>
            <w:gridSpan w:val="2"/>
            <w:tcBorders>
              <w:top w:val="thinThickSmallGap" w:sz="12" w:space="0" w:color="auto"/>
              <w:bottom w:val="thickThinSmallGap" w:sz="12" w:space="0" w:color="auto"/>
              <w:right w:val="thickThinSmallGap" w:sz="12" w:space="0" w:color="auto"/>
            </w:tcBorders>
          </w:tcPr>
          <w:p w14:paraId="144D2444" w14:textId="55045C0B" w:rsidR="004F1D69" w:rsidRPr="00A6737B" w:rsidRDefault="00010764" w:rsidP="00010764">
            <w:pPr>
              <w:bidi/>
              <w:ind w:left="-126"/>
              <w:jc w:val="right"/>
              <w:rPr>
                <w:rStyle w:val="Strong"/>
                <w:sz w:val="8"/>
                <w:rtl/>
              </w:rPr>
            </w:pPr>
            <w:r>
              <w:rPr>
                <w:rFonts w:ascii="Arial" w:hAnsi="Arial" w:hint="cs"/>
                <w:sz w:val="8"/>
                <w:rtl/>
              </w:rPr>
              <w:t xml:space="preserve">   </w:t>
            </w:r>
            <w:r w:rsidR="00A6737B" w:rsidRPr="00010764">
              <w:rPr>
                <w:rFonts w:ascii="Arial" w:hAnsi="Arial" w:hint="cs"/>
                <w:b/>
                <w:bCs/>
                <w:sz w:val="8"/>
                <w:rtl/>
              </w:rPr>
              <w:t>«</w:t>
            </w:r>
            <w:r w:rsidRPr="00010764">
              <w:rPr>
                <w:rFonts w:ascii="Arial" w:hAnsi="Arial" w:hint="cs"/>
                <w:b/>
                <w:bCs/>
                <w:sz w:val="8"/>
                <w:rtl/>
              </w:rPr>
              <w:t xml:space="preserve"> موفق باشید. </w:t>
            </w:r>
            <w:r w:rsidR="00A6737B" w:rsidRPr="00010764">
              <w:rPr>
                <w:rFonts w:ascii="Arial" w:hAnsi="Arial" w:hint="cs"/>
                <w:b/>
                <w:bCs/>
                <w:sz w:val="8"/>
                <w:rtl/>
              </w:rPr>
              <w:t>»</w:t>
            </w:r>
            <w:r w:rsidR="00A6737B" w:rsidRPr="00A6737B">
              <w:rPr>
                <w:rFonts w:ascii="Arial" w:hAnsi="Arial" w:hint="cs"/>
                <w:sz w:val="8"/>
                <w:rtl/>
              </w:rPr>
              <w:t xml:space="preserve">                                                   </w:t>
            </w:r>
            <w:r>
              <w:rPr>
                <w:rFonts w:ascii="Arial" w:hAnsi="Arial" w:hint="cs"/>
                <w:sz w:val="8"/>
                <w:rtl/>
              </w:rPr>
              <w:t xml:space="preserve">        </w:t>
            </w:r>
            <w:r w:rsidR="00A6737B" w:rsidRPr="00A6737B">
              <w:rPr>
                <w:rFonts w:ascii="Arial" w:hAnsi="Arial" w:hint="cs"/>
                <w:sz w:val="8"/>
                <w:rtl/>
              </w:rPr>
              <w:t xml:space="preserve">     </w:t>
            </w:r>
            <w:r w:rsidR="004F1D69" w:rsidRPr="00A6737B">
              <w:rPr>
                <w:rStyle w:val="Strong"/>
                <w:rFonts w:hint="cs"/>
                <w:sz w:val="8"/>
                <w:rtl/>
              </w:rPr>
              <w:t>جمع بارم</w:t>
            </w:r>
          </w:p>
        </w:tc>
        <w:tc>
          <w:tcPr>
            <w:tcW w:w="676" w:type="dxa"/>
            <w:tcBorders>
              <w:top w:val="thickThinSmallGap" w:sz="12" w:space="0" w:color="auto"/>
              <w:left w:val="thickThinSmallGap" w:sz="12" w:space="0" w:color="auto"/>
              <w:bottom w:val="thickThinSmallGap" w:sz="12" w:space="0" w:color="auto"/>
            </w:tcBorders>
            <w:vAlign w:val="center"/>
          </w:tcPr>
          <w:p w14:paraId="6E74F16F" w14:textId="7264838C" w:rsidR="004F1D69" w:rsidRPr="00010764" w:rsidRDefault="00010764" w:rsidP="0057049F">
            <w:pPr>
              <w:bidi/>
              <w:jc w:val="center"/>
              <w:rPr>
                <w:rStyle w:val="Strong"/>
                <w:sz w:val="22"/>
                <w:szCs w:val="22"/>
                <w:rtl/>
              </w:rPr>
            </w:pPr>
            <w:r w:rsidRPr="00010764">
              <w:rPr>
                <w:rStyle w:val="Strong"/>
                <w:rFonts w:hint="cs"/>
                <w:sz w:val="24"/>
                <w:rtl/>
              </w:rPr>
              <w:t>20</w:t>
            </w:r>
          </w:p>
        </w:tc>
      </w:tr>
    </w:tbl>
    <w:p w14:paraId="367624D5" w14:textId="5DA0DBAB" w:rsidR="002C762D" w:rsidRPr="006E084A" w:rsidRDefault="002C762D" w:rsidP="00883F10">
      <w:pPr>
        <w:bidi/>
        <w:rPr>
          <w:sz w:val="28"/>
          <w:szCs w:val="28"/>
        </w:rPr>
      </w:pPr>
    </w:p>
    <w:sectPr w:rsidR="002C762D" w:rsidRPr="006E084A" w:rsidSect="00C83497">
      <w:headerReference w:type="default" r:id="rId47"/>
      <w:pgSz w:w="11907" w:h="16839" w:code="9"/>
      <w:pgMar w:top="72" w:right="1210" w:bottom="288" w:left="806" w:header="346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B341ADE" w14:textId="77777777" w:rsidR="00A20E90" w:rsidRDefault="00A20E90" w:rsidP="001B4C7C">
      <w:r>
        <w:separator/>
      </w:r>
    </w:p>
  </w:endnote>
  <w:endnote w:type="continuationSeparator" w:id="0">
    <w:p w14:paraId="3A9D3209" w14:textId="77777777" w:rsidR="00A20E90" w:rsidRDefault="00A20E90" w:rsidP="001B4C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 2">
    <w:charset w:val="02"/>
    <w:family w:val="decorative"/>
    <w:pitch w:val="variable"/>
    <w:sig w:usb0="00000000" w:usb1="10000000" w:usb2="00000000" w:usb3="00000000" w:csb0="80000000" w:csb1="00000000"/>
    <w:embedRegular r:id="rId1" w:fontKey="{9FED78B2-9D0E-458D-BD0E-E4BC9A0EE63C}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2" w:fontKey="{A62DF9B0-6A7D-4800-91C1-859FEF6B1A49}"/>
    <w:embedBold r:id="rId3" w:fontKey="{385DCD79-75E1-4162-B737-6616F6C57AA2}"/>
    <w:embedItalic r:id="rId4" w:fontKey="{46736362-F17E-4055-A967-B7A946C714FC}"/>
    <w:embedBoldItalic r:id="rId5" w:fontKey="{C0F5FEF2-EFAF-4A14-AA9B-831F74427931}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6" w:fontKey="{CF6FF044-BD1A-4ED9-8E9F-1DADB488BE96}"/>
    <w:embedBold r:id="rId7" w:fontKey="{F392C830-F22A-4941-96E3-BFB93CA2E3E1}"/>
    <w:embedItalic r:id="rId8" w:fontKey="{FAADD24E-D2EA-4BB2-A766-85E2DDDD6997}"/>
    <w:embedBoldItalic r:id="rId9" w:fontKey="{47952BCB-909A-45F0-A5D3-9ED90DC0D65C}"/>
  </w:font>
  <w:font w:name="bna">
    <w:altName w:val="Cambria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10" w:fontKey="{E24137C8-D428-4493-A0BC-F4EF3CDEDFC9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1" w:fontKey="{2C087B7F-55A8-44B0-9979-8B46346FD7CE}"/>
    <w:embedBold r:id="rId12" w:fontKey="{6CED5CC3-C4E4-4DE7-8978-AC3454770641}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  <w:embedBold r:id="rId13" w:fontKey="{8A985232-3721-4D17-BD2A-B1CA4840DB59}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  <w:embedRegular r:id="rId14" w:fontKey="{38CDFCAE-C662-4A46-A2F0-176FC1819892}"/>
    <w:embedBold r:id="rId15" w:fontKey="{AE8615C4-05F0-4CEC-8979-4BE8B0775492}"/>
  </w:font>
  <w:font w:name="Comic Sans MS">
    <w:panose1 w:val="030F0902030302060204"/>
    <w:charset w:val="00"/>
    <w:family w:val="script"/>
    <w:pitch w:val="variable"/>
    <w:sig w:usb0="00000287" w:usb1="00000013" w:usb2="00000000" w:usb3="00000000" w:csb0="0000009F" w:csb1="00000000"/>
    <w:embedRegular r:id="rId16" w:fontKey="{34E6D178-EEEF-41AF-8395-88BA56E34742}"/>
    <w:embedBold r:id="rId17" w:fontKey="{F44BE1CA-03D2-4E19-AEFD-716CEC4C2C2D}"/>
    <w:embedBoldItalic r:id="rId18" w:fontKey="{3E251464-E687-49B8-99DE-F8F19457A24E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9" w:fontKey="{AF279F66-CE48-4CE6-A9CB-0CE760CD28C6}"/>
    <w:embedBold r:id="rId20" w:fontKey="{CB96D186-483E-4D55-8239-9F1C451EB38A}"/>
    <w:embedItalic r:id="rId21" w:fontKey="{5FEF43B1-21D1-4DDB-BE0B-A4C330D36569}"/>
    <w:embedBoldItalic r:id="rId22" w:fontKey="{F0EEF333-ECAD-4A36-AF67-DBACAB4C04FB}"/>
  </w:font>
  <w:font w:name="Titr">
    <w:altName w:val="Courier New"/>
    <w:charset w:val="B2"/>
    <w:family w:val="auto"/>
    <w:pitch w:val="variable"/>
    <w:sig w:usb0="00002000" w:usb1="00000000" w:usb2="00000000" w:usb3="00000000" w:csb0="0000004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Fonts w:asciiTheme="minorHAnsi" w:eastAsiaTheme="minorEastAsia" w:hAnsiTheme="minorHAnsi"/>
        <w:sz w:val="20"/>
        <w:szCs w:val="20"/>
      </w:rPr>
      <w:id w:val="1101760473"/>
      <w:docPartObj>
        <w:docPartGallery w:val="Page Numbers (Bottom of Page)"/>
        <w:docPartUnique/>
      </w:docPartObj>
    </w:sdtPr>
    <w:sdtEndPr>
      <w:rPr>
        <w:rFonts w:asciiTheme="majorHAnsi" w:eastAsiaTheme="majorEastAsia" w:hAnsiTheme="majorHAnsi"/>
        <w:noProof/>
        <w:color w:val="4F81BD" w:themeColor="accent1"/>
        <w:sz w:val="36"/>
        <w:szCs w:val="36"/>
      </w:rPr>
    </w:sdtEndPr>
    <w:sdtContent>
      <w:p w14:paraId="344898C4" w14:textId="1336C9DC" w:rsidR="00122502" w:rsidRPr="007319C2" w:rsidRDefault="00122502" w:rsidP="007319C2">
        <w:pPr>
          <w:pStyle w:val="Footer"/>
          <w:jc w:val="center"/>
          <w:rPr>
            <w:rFonts w:asciiTheme="majorHAnsi" w:eastAsiaTheme="majorEastAsia" w:hAnsiTheme="majorHAnsi"/>
            <w:color w:val="4F81BD" w:themeColor="accent1"/>
            <w:sz w:val="36"/>
            <w:szCs w:val="36"/>
          </w:rPr>
        </w:pPr>
        <w:r w:rsidRPr="007319C2">
          <w:rPr>
            <w:rFonts w:asciiTheme="minorHAnsi" w:eastAsiaTheme="minorEastAsia" w:hAnsiTheme="minorHAnsi"/>
            <w:b/>
            <w:bCs/>
            <w:sz w:val="12"/>
            <w:szCs w:val="12"/>
          </w:rPr>
          <w:fldChar w:fldCharType="begin"/>
        </w:r>
        <w:r w:rsidRPr="007319C2">
          <w:rPr>
            <w:b/>
            <w:bCs/>
            <w:sz w:val="8"/>
            <w:szCs w:val="14"/>
          </w:rPr>
          <w:instrText xml:space="preserve"> PAGE   \* MERGEFORMAT </w:instrText>
        </w:r>
        <w:r w:rsidRPr="007319C2">
          <w:rPr>
            <w:rFonts w:asciiTheme="minorHAnsi" w:eastAsiaTheme="minorEastAsia" w:hAnsiTheme="minorHAnsi"/>
            <w:b/>
            <w:bCs/>
            <w:sz w:val="12"/>
            <w:szCs w:val="12"/>
          </w:rPr>
          <w:fldChar w:fldCharType="separate"/>
        </w:r>
        <w:r w:rsidR="00217D61" w:rsidRPr="00217D61">
          <w:rPr>
            <w:rFonts w:asciiTheme="majorHAnsi" w:eastAsiaTheme="majorEastAsia" w:hAnsiTheme="majorHAnsi"/>
            <w:b/>
            <w:bCs/>
            <w:noProof/>
            <w:sz w:val="22"/>
            <w:szCs w:val="22"/>
            <w:rtl/>
          </w:rPr>
          <w:t>3</w:t>
        </w:r>
        <w:r w:rsidRPr="007319C2">
          <w:rPr>
            <w:rFonts w:asciiTheme="majorHAnsi" w:eastAsiaTheme="majorEastAsia" w:hAnsiTheme="majorHAnsi"/>
            <w:b/>
            <w:bCs/>
            <w:noProof/>
            <w:sz w:val="22"/>
            <w:szCs w:val="22"/>
          </w:rPr>
          <w:fldChar w:fldCharType="end"/>
        </w:r>
        <w:r w:rsidRPr="007319C2">
          <w:rPr>
            <w:rFonts w:asciiTheme="majorHAnsi" w:eastAsiaTheme="majorEastAsia" w:hAnsiTheme="majorHAnsi" w:hint="cs"/>
            <w:b/>
            <w:bCs/>
            <w:noProof/>
            <w:sz w:val="22"/>
            <w:szCs w:val="22"/>
            <w:rtl/>
          </w:rPr>
          <w:t xml:space="preserve">صفحه </w:t>
        </w:r>
      </w:p>
    </w:sdtContent>
  </w:sdt>
  <w:p w14:paraId="3B8DD31C" w14:textId="63EA72F2" w:rsidR="00122502" w:rsidRDefault="00122502" w:rsidP="00122502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37C5560" w14:textId="77777777" w:rsidR="00A20E90" w:rsidRDefault="00A20E90" w:rsidP="001B4C7C">
      <w:r>
        <w:separator/>
      </w:r>
    </w:p>
  </w:footnote>
  <w:footnote w:type="continuationSeparator" w:id="0">
    <w:p w14:paraId="442366D2" w14:textId="77777777" w:rsidR="00A20E90" w:rsidRDefault="00A20E90" w:rsidP="001B4C7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171C8BC" w14:textId="7C095B62" w:rsidR="00BB5075" w:rsidRDefault="00BB5075" w:rsidP="00BB5075">
    <w:pPr>
      <w:pStyle w:val="Header"/>
      <w:tabs>
        <w:tab w:val="clear" w:pos="4680"/>
        <w:tab w:val="clear" w:pos="9360"/>
        <w:tab w:val="left" w:pos="8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TableGrid"/>
      <w:bidiVisual/>
      <w:tblW w:w="11075" w:type="dxa"/>
      <w:tblInd w:w="-862" w:type="dxa"/>
      <w:tblBorders>
        <w:top w:val="thinThickSmallGap" w:sz="12" w:space="0" w:color="auto"/>
        <w:left w:val="thinThickSmallGap" w:sz="12" w:space="0" w:color="auto"/>
        <w:bottom w:val="thinThickSmallGap" w:sz="12" w:space="0" w:color="auto"/>
        <w:right w:val="thinThickSmallGap" w:sz="12" w:space="0" w:color="auto"/>
        <w:insideH w:val="thinThickSmallGap" w:sz="12" w:space="0" w:color="auto"/>
        <w:insideV w:val="thinThickSmallGap" w:sz="12" w:space="0" w:color="auto"/>
      </w:tblBorders>
      <w:tblLook w:val="04A0" w:firstRow="1" w:lastRow="0" w:firstColumn="1" w:lastColumn="0" w:noHBand="0" w:noVBand="1"/>
    </w:tblPr>
    <w:tblGrid>
      <w:gridCol w:w="11075"/>
    </w:tblGrid>
    <w:tr w:rsidR="00D90590" w:rsidRPr="008A3F50" w14:paraId="7D752149" w14:textId="77777777" w:rsidTr="00A323E0">
      <w:trPr>
        <w:cantSplit/>
        <w:trHeight w:val="2113"/>
      </w:trPr>
      <w:tc>
        <w:tcPr>
          <w:tcW w:w="11075" w:type="dxa"/>
        </w:tcPr>
        <w:bookmarkStart w:id="1" w:name="_Hlk154356698"/>
        <w:p w14:paraId="312D4BB8" w14:textId="1117386F" w:rsidR="00D90590" w:rsidRDefault="00A068C5" w:rsidP="00D90590">
          <w:pPr>
            <w:pStyle w:val="Header"/>
            <w:tabs>
              <w:tab w:val="left" w:pos="8088"/>
            </w:tabs>
          </w:pPr>
          <w:r>
            <w:rPr>
              <w:noProof/>
              <w:lang w:bidi="ar-SA"/>
            </w:rPr>
            <mc:AlternateContent>
              <mc:Choice Requires="wps">
                <w:drawing>
                  <wp:anchor distT="0" distB="0" distL="114300" distR="114300" simplePos="0" relativeHeight="251664384" behindDoc="0" locked="0" layoutInCell="1" allowOverlap="1" wp14:anchorId="6B5A192D" wp14:editId="691A94D9">
                    <wp:simplePos x="0" y="0"/>
                    <wp:positionH relativeFrom="column">
                      <wp:posOffset>1917700</wp:posOffset>
                    </wp:positionH>
                    <wp:positionV relativeFrom="paragraph">
                      <wp:posOffset>12700</wp:posOffset>
                    </wp:positionV>
                    <wp:extent cx="3322320" cy="1304925"/>
                    <wp:effectExtent l="0" t="0" r="0" b="9525"/>
                    <wp:wrapNone/>
                    <wp:docPr id="9" name="Text Box 9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322320" cy="13049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7000722" w14:textId="77777777" w:rsidR="00D90590" w:rsidRPr="00BB5075" w:rsidRDefault="00D90590" w:rsidP="0071447D">
                                <w:pPr>
                                  <w:bidi/>
                                  <w:ind w:left="-210"/>
                                  <w:jc w:val="center"/>
                                  <w:rPr>
                                    <w:b/>
                                    <w:bCs/>
                                    <w:sz w:val="28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hint="cs"/>
                                    <w:bCs/>
                                    <w:sz w:val="28"/>
                                    <w:rtl/>
                                  </w:rPr>
                                  <w:t xml:space="preserve">     بسمه تعالی</w:t>
                                </w:r>
                              </w:p>
                              <w:p w14:paraId="520713E9" w14:textId="4305CE87" w:rsidR="00D90590" w:rsidRPr="00BB5075" w:rsidRDefault="00BB5075" w:rsidP="0071447D">
                                <w:pPr>
                                  <w:bidi/>
                                  <w:ind w:left="-210"/>
                                  <w:jc w:val="center"/>
                                  <w:rPr>
                                    <w:rFonts w:cs="Titr"/>
                                    <w:b/>
                                    <w:bCs/>
                                    <w:sz w:val="28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hint="cs"/>
                                    <w:bCs/>
                                    <w:sz w:val="28"/>
                                    <w:rtl/>
                                  </w:rPr>
                                  <w:t xml:space="preserve">اداره </w:t>
                                </w:r>
                                <w:r w:rsidR="00D90590" w:rsidRPr="00BB5075">
                                  <w:rPr>
                                    <w:rFonts w:hint="cs"/>
                                    <w:bCs/>
                                    <w:sz w:val="28"/>
                                    <w:rtl/>
                                  </w:rPr>
                                  <w:t>کل آموزش و پرورش استان يزد</w:t>
                                </w:r>
                              </w:p>
                              <w:p w14:paraId="7493B8AB" w14:textId="5115BA36" w:rsidR="00D90590" w:rsidRPr="00BB5075" w:rsidRDefault="00BB5075" w:rsidP="0071447D">
                                <w:pPr>
                                  <w:bidi/>
                                  <w:ind w:left="-210"/>
                                  <w:jc w:val="center"/>
                                  <w:rPr>
                                    <w:b/>
                                    <w:bCs/>
                                    <w:sz w:val="28"/>
                                    <w:rtl/>
                                  </w:rPr>
                                </w:pPr>
                                <w:r w:rsidRPr="00BB5075">
                                  <w:rPr>
                                    <w:bCs/>
                                    <w:sz w:val="28"/>
                                    <w:rtl/>
                                  </w:rPr>
                                  <w:t>مد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sz w:val="28"/>
                                    <w:rtl/>
                                  </w:rPr>
                                  <w:t>ی</w:t>
                                </w:r>
                                <w:r w:rsidRPr="00BB5075">
                                  <w:rPr>
                                    <w:rFonts w:hint="eastAsia"/>
                                    <w:bCs/>
                                    <w:sz w:val="28"/>
                                    <w:rtl/>
                                  </w:rPr>
                                  <w:t>ر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sz w:val="28"/>
                                    <w:rtl/>
                                  </w:rPr>
                                  <w:t>ی</w:t>
                                </w:r>
                                <w:r w:rsidRPr="00BB5075">
                                  <w:rPr>
                                    <w:rFonts w:hint="eastAsia"/>
                                    <w:bCs/>
                                    <w:sz w:val="28"/>
                                    <w:rtl/>
                                  </w:rPr>
                                  <w:t>ت</w:t>
                                </w:r>
                                <w:r w:rsidRPr="00BB5075">
                                  <w:rPr>
                                    <w:bCs/>
                                    <w:sz w:val="28"/>
                                    <w:rtl/>
                                  </w:rPr>
                                  <w:t xml:space="preserve"> آموزش و پرورش شهرستان اردکان</w:t>
                                </w:r>
                              </w:p>
                              <w:p w14:paraId="49959643" w14:textId="4CC3F542" w:rsidR="00BB5075" w:rsidRDefault="00BB5075" w:rsidP="0071447D">
                                <w:pPr>
                                  <w:bidi/>
                                  <w:ind w:left="-210"/>
                                  <w:jc w:val="center"/>
                                  <w:rPr>
                                    <w:b/>
                                    <w:bCs/>
                                    <w:sz w:val="28"/>
                                    <w:rtl/>
                                  </w:rPr>
                                </w:pPr>
                                <w:r w:rsidRPr="00BB5075">
                                  <w:rPr>
                                    <w:bCs/>
                                    <w:sz w:val="28"/>
                                    <w:rtl/>
                                  </w:rPr>
                                  <w:t>دب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sz w:val="28"/>
                                    <w:rtl/>
                                  </w:rPr>
                                  <w:t>ی</w:t>
                                </w:r>
                                <w:r w:rsidRPr="00BB5075">
                                  <w:rPr>
                                    <w:rFonts w:hint="eastAsia"/>
                                    <w:bCs/>
                                    <w:sz w:val="28"/>
                                    <w:rtl/>
                                  </w:rPr>
                                  <w:t>رستان</w:t>
                                </w:r>
                                <w:r w:rsidRPr="00BB5075">
                                  <w:rPr>
                                    <w:bCs/>
                                    <w:sz w:val="28"/>
                                    <w:rtl/>
                                  </w:rPr>
                                  <w:t xml:space="preserve"> دوره </w:t>
                                </w:r>
                                <w:r w:rsidR="00A068C5">
                                  <w:rPr>
                                    <w:rFonts w:hint="cs"/>
                                    <w:bCs/>
                                    <w:sz w:val="28"/>
                                    <w:rtl/>
                                  </w:rPr>
                                  <w:t>اول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sz w:val="28"/>
                                    <w:rtl/>
                                  </w:rPr>
                                  <w:t>................</w:t>
                                </w:r>
                              </w:p>
                              <w:p w14:paraId="388AA966" w14:textId="4900949F" w:rsidR="0071447D" w:rsidRPr="00BB5075" w:rsidRDefault="0071447D" w:rsidP="0071447D">
                                <w:pPr>
                                  <w:bidi/>
                                  <w:ind w:left="-210"/>
                                  <w:jc w:val="center"/>
                                  <w:rPr>
                                    <w:b/>
                                    <w:bCs/>
                                    <w:szCs w:val="22"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Cs/>
                                    <w:sz w:val="28"/>
                                    <w:rtl/>
                                  </w:rPr>
                                  <w:t>مهر آموزشگاه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<w:pict>
                  <v:shapetype w14:anchorId="6B5A192D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9" o:spid="_x0000_s1096" type="#_x0000_t202" style="position:absolute;margin-left:151pt;margin-top:1pt;width:261.6pt;height:102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PA3o9AEAAMsDAAAOAAAAZHJzL2Uyb0RvYy54bWysU8tu2zAQvBfoPxC817Jlp20Ey0HqwEWB&#10;9AGk+QCKoiSiFJdd0pbcr++Schy3vQXVgeByydmd2dH6ZuwNOyj0GmzJF7M5Z8pKqLVtS/74fffm&#10;PWc+CFsLA1aV/Kg8v9m8frUeXKFy6MDUChmBWF8MruRdCK7IMi871Qs/A6csJRvAXgQKsc1qFAOh&#10;9ybL5/O32QBYOwSpvKfTuynJNwm/aZQMX5vGq8BMyam3kFZMaxXXbLMWRYvCdVqe2hAv6KIX2lLR&#10;M9SdCILtUf8D1WuJ4KEJMwl9Bk2jpUociM1i/hebh044lbiQON6dZfL/D1Z+OTy4b8jC+AFGGmAi&#10;4d09yB+eWdh2wrbqFhGGTomaCi+iZNngfHF6GqX2hY8g1fAZahqy2AdIQGODfVSFeDJCpwEcz6Kr&#10;MTBJh8tlni9zSknKLZbz1XV+lWqI4um5Qx8+KuhZ3JQcaaoJXhzufYjtiOLpSqzmweh6p41JAbbV&#10;1iA7CHLALn0n9D+uGRsvW4jPJsR4knhGahPJMFYjJSPfCuojMUaYHEV/AG06wF+cDeSmkvufe4GK&#10;M/PJkmrXi9Uq2i8Fq6t3kS9eZqrLjLCSoEoeOJu22zBZdu9Qtx1VmuZk4ZaUbnTS4LmrU9/kmCTN&#10;yd3RkpdxuvX8D25+AwAA//8DAFBLAwQUAAYACAAAACEAcs63Jt0AAAAJAQAADwAAAGRycy9kb3du&#10;cmV2LnhtbEyPwU7DMBBE70j9B2uRuCDqNJCmhDgVrQTi2tIP2MTbJCJeR7HbpH+Pc4LTajSj2Tf5&#10;djKduNLgWssKVssIBHFldcu1gtP3x9MGhPPIGjvLpOBGDrbF4i7HTNuRD3Q9+lqEEnYZKmi87zMp&#10;XdWQQbe0PXHwznYw6IMcaqkHHEO56WQcRWtpsOXwocGe9g1VP8eLUXD+Gh+T17H89Kf08LLeYZuW&#10;9qbUw/30/gbC0+T/wjDjB3QoAlNpL6yd6BQ8R3HY4hXMJ/ibOIlBlLNOE5BFLv8vKH4BAAD//wMA&#10;UEsBAi0AFAAGAAgAAAAhALaDOJL+AAAA4QEAABMAAAAAAAAAAAAAAAAAAAAAAFtDb250ZW50X1R5&#10;cGVzXS54bWxQSwECLQAUAAYACAAAACEAOP0h/9YAAACUAQAACwAAAAAAAAAAAAAAAAAvAQAAX3Jl&#10;bHMvLnJlbHNQSwECLQAUAAYACAAAACEAtTwN6PQBAADLAwAADgAAAAAAAAAAAAAAAAAuAgAAZHJz&#10;L2Uyb0RvYy54bWxQSwECLQAUAAYACAAAACEAcs63Jt0AAAAJAQAADwAAAAAAAAAAAAAAAABOBAAA&#10;ZHJzL2Rvd25yZXYueG1sUEsFBgAAAAAEAAQA8wAAAFgFAAAAAA==&#10;" stroked="f">
                    <v:textbox>
                      <w:txbxContent>
                        <w:p w14:paraId="07000722" w14:textId="77777777" w:rsidR="00D90590" w:rsidRPr="00BB5075" w:rsidRDefault="00D90590" w:rsidP="0071447D">
                          <w:pPr>
                            <w:bidi/>
                            <w:ind w:left="-210"/>
                            <w:jc w:val="center"/>
                            <w:rPr>
                              <w:b/>
                              <w:bCs/>
                              <w:sz w:val="28"/>
                              <w:rtl/>
                            </w:rPr>
                          </w:pPr>
                          <w:r w:rsidRPr="00BB5075">
                            <w:rPr>
                              <w:rFonts w:hint="cs"/>
                              <w:bCs/>
                              <w:sz w:val="28"/>
                              <w:rtl/>
                            </w:rPr>
                            <w:t xml:space="preserve">     بسمه تعالی</w:t>
                          </w:r>
                        </w:p>
                        <w:p w14:paraId="520713E9" w14:textId="4305CE87" w:rsidR="00D90590" w:rsidRPr="00BB5075" w:rsidRDefault="00BB5075" w:rsidP="0071447D">
                          <w:pPr>
                            <w:bidi/>
                            <w:ind w:left="-210"/>
                            <w:jc w:val="center"/>
                            <w:rPr>
                              <w:rFonts w:cs="Titr"/>
                              <w:b/>
                              <w:bCs/>
                              <w:sz w:val="28"/>
                              <w:rtl/>
                            </w:rPr>
                          </w:pPr>
                          <w:r w:rsidRPr="00BB5075">
                            <w:rPr>
                              <w:rFonts w:hint="cs"/>
                              <w:bCs/>
                              <w:sz w:val="28"/>
                              <w:rtl/>
                            </w:rPr>
                            <w:t xml:space="preserve">اداره </w:t>
                          </w:r>
                          <w:r w:rsidR="00D90590" w:rsidRPr="00BB5075">
                            <w:rPr>
                              <w:rFonts w:hint="cs"/>
                              <w:bCs/>
                              <w:sz w:val="28"/>
                              <w:rtl/>
                            </w:rPr>
                            <w:t>کل آموزش و پرورش استان يزد</w:t>
                          </w:r>
                        </w:p>
                        <w:p w14:paraId="7493B8AB" w14:textId="5115BA36" w:rsidR="00D90590" w:rsidRPr="00BB5075" w:rsidRDefault="00BB5075" w:rsidP="0071447D">
                          <w:pPr>
                            <w:bidi/>
                            <w:ind w:left="-210"/>
                            <w:jc w:val="center"/>
                            <w:rPr>
                              <w:b/>
                              <w:bCs/>
                              <w:sz w:val="28"/>
                              <w:rtl/>
                            </w:rPr>
                          </w:pPr>
                          <w:r w:rsidRPr="00BB5075">
                            <w:rPr>
                              <w:bCs/>
                              <w:sz w:val="28"/>
                              <w:rtl/>
                            </w:rPr>
                            <w:t>مد</w:t>
                          </w:r>
                          <w:r w:rsidRPr="00BB5075">
                            <w:rPr>
                              <w:rFonts w:hint="cs"/>
                              <w:bCs/>
                              <w:sz w:val="28"/>
                              <w:rtl/>
                            </w:rPr>
                            <w:t>ی</w:t>
                          </w:r>
                          <w:r w:rsidRPr="00BB5075">
                            <w:rPr>
                              <w:rFonts w:hint="eastAsia"/>
                              <w:bCs/>
                              <w:sz w:val="28"/>
                              <w:rtl/>
                            </w:rPr>
                            <w:t>ر</w:t>
                          </w:r>
                          <w:r w:rsidRPr="00BB5075">
                            <w:rPr>
                              <w:rFonts w:hint="cs"/>
                              <w:bCs/>
                              <w:sz w:val="28"/>
                              <w:rtl/>
                            </w:rPr>
                            <w:t>ی</w:t>
                          </w:r>
                          <w:r w:rsidRPr="00BB5075">
                            <w:rPr>
                              <w:rFonts w:hint="eastAsia"/>
                              <w:bCs/>
                              <w:sz w:val="28"/>
                              <w:rtl/>
                            </w:rPr>
                            <w:t>ت</w:t>
                          </w:r>
                          <w:r w:rsidRPr="00BB5075">
                            <w:rPr>
                              <w:bCs/>
                              <w:sz w:val="28"/>
                              <w:rtl/>
                            </w:rPr>
                            <w:t xml:space="preserve"> آموزش و پرورش شهرستان اردکان</w:t>
                          </w:r>
                        </w:p>
                        <w:p w14:paraId="49959643" w14:textId="4CC3F542" w:rsidR="00BB5075" w:rsidRDefault="00BB5075" w:rsidP="0071447D">
                          <w:pPr>
                            <w:bidi/>
                            <w:ind w:left="-210"/>
                            <w:jc w:val="center"/>
                            <w:rPr>
                              <w:b/>
                              <w:bCs/>
                              <w:sz w:val="28"/>
                              <w:rtl/>
                            </w:rPr>
                          </w:pPr>
                          <w:r w:rsidRPr="00BB5075">
                            <w:rPr>
                              <w:bCs/>
                              <w:sz w:val="28"/>
                              <w:rtl/>
                            </w:rPr>
                            <w:t>دب</w:t>
                          </w:r>
                          <w:r w:rsidRPr="00BB5075">
                            <w:rPr>
                              <w:rFonts w:hint="cs"/>
                              <w:bCs/>
                              <w:sz w:val="28"/>
                              <w:rtl/>
                            </w:rPr>
                            <w:t>ی</w:t>
                          </w:r>
                          <w:r w:rsidRPr="00BB5075">
                            <w:rPr>
                              <w:rFonts w:hint="eastAsia"/>
                              <w:bCs/>
                              <w:sz w:val="28"/>
                              <w:rtl/>
                            </w:rPr>
                            <w:t>رستان</w:t>
                          </w:r>
                          <w:r w:rsidRPr="00BB5075">
                            <w:rPr>
                              <w:bCs/>
                              <w:sz w:val="28"/>
                              <w:rtl/>
                            </w:rPr>
                            <w:t xml:space="preserve"> دوره </w:t>
                          </w:r>
                          <w:r w:rsidR="00A068C5">
                            <w:rPr>
                              <w:rFonts w:hint="cs"/>
                              <w:bCs/>
                              <w:sz w:val="28"/>
                              <w:rtl/>
                            </w:rPr>
                            <w:t>اول</w:t>
                          </w:r>
                          <w:r w:rsidRPr="00BB5075">
                            <w:rPr>
                              <w:rFonts w:hint="cs"/>
                              <w:bCs/>
                              <w:sz w:val="28"/>
                              <w:rtl/>
                            </w:rPr>
                            <w:t>................</w:t>
                          </w:r>
                        </w:p>
                        <w:p w14:paraId="388AA966" w14:textId="4900949F" w:rsidR="0071447D" w:rsidRPr="00BB5075" w:rsidRDefault="0071447D" w:rsidP="0071447D">
                          <w:pPr>
                            <w:bidi/>
                            <w:ind w:left="-210"/>
                            <w:jc w:val="center"/>
                            <w:rPr>
                              <w:b/>
                              <w:bCs/>
                              <w:szCs w:val="22"/>
                              <w:rtl/>
                            </w:rPr>
                          </w:pPr>
                          <w:r>
                            <w:rPr>
                              <w:rFonts w:hint="cs"/>
                              <w:bCs/>
                              <w:sz w:val="28"/>
                              <w:rtl/>
                            </w:rPr>
                            <w:t>مهر آموزشگاه</w:t>
                          </w:r>
                        </w:p>
                      </w:txbxContent>
                    </v:textbox>
                  </v:shape>
                </w:pict>
              </mc:Fallback>
            </mc:AlternateContent>
          </w:r>
          <w:r w:rsidR="00BB5075">
            <w:rPr>
              <w:noProof/>
              <w:lang w:bidi="ar-SA"/>
            </w:rPr>
            <mc:AlternateContent>
              <mc:Choice Requires="wps">
                <w:drawing>
                  <wp:anchor distT="0" distB="0" distL="114300" distR="114300" simplePos="0" relativeHeight="251665408" behindDoc="0" locked="0" layoutInCell="1" allowOverlap="1" wp14:anchorId="2AE368C5" wp14:editId="273ED0AC">
                    <wp:simplePos x="0" y="0"/>
                    <wp:positionH relativeFrom="column">
                      <wp:posOffset>-15875</wp:posOffset>
                    </wp:positionH>
                    <wp:positionV relativeFrom="paragraph">
                      <wp:posOffset>3175</wp:posOffset>
                    </wp:positionV>
                    <wp:extent cx="1704975" cy="1314450"/>
                    <wp:effectExtent l="0" t="0" r="28575" b="19050"/>
                    <wp:wrapNone/>
                    <wp:docPr id="8" name="Text Box 8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704975" cy="13144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14D8A25" w14:textId="5B829D37" w:rsidR="00D90590" w:rsidRPr="00BB5075" w:rsidRDefault="00D90590" w:rsidP="00BB5075">
                                <w:pPr>
                                  <w:bidi/>
                                  <w:spacing w:line="216" w:lineRule="auto"/>
                                  <w:rPr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نام 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درس :  </w:t>
                                </w:r>
                                <w:r w:rsidR="009A1782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ریاضی</w:t>
                                </w:r>
                              </w:p>
                              <w:p w14:paraId="66B95873" w14:textId="61AC79F3" w:rsidR="00D90590" w:rsidRPr="00BB5075" w:rsidRDefault="00D90590" w:rsidP="00BB5075">
                                <w:pPr>
                                  <w:bidi/>
                                  <w:spacing w:line="216" w:lineRule="auto"/>
                                  <w:rPr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تاريخ امتحان : </w:t>
                                </w:r>
                                <w:r w:rsidR="00A95EE2"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 w:rsidR="009A1782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16</w:t>
                                </w:r>
                                <w:r w:rsidRPr="00BB5075">
                                  <w:rPr>
                                    <w:bCs/>
                                    <w:rtl/>
                                  </w:rPr>
                                  <w:t>/</w:t>
                                </w:r>
                                <w:r w:rsidR="00BB5075" w:rsidRPr="00BB5075">
                                  <w:rPr>
                                    <w:rFonts w:hint="cs"/>
                                    <w:bCs/>
                                    <w:rtl/>
                                  </w:rPr>
                                  <w:t>10</w:t>
                                </w:r>
                                <w:r w:rsidRPr="00BB5075">
                                  <w:rPr>
                                    <w:bCs/>
                                    <w:rtl/>
                                  </w:rPr>
                                  <w:t>/140</w:t>
                                </w:r>
                                <w:r w:rsidR="00DE3129" w:rsidRPr="00BB5075">
                                  <w:rPr>
                                    <w:rFonts w:hint="cs"/>
                                    <w:bCs/>
                                    <w:rtl/>
                                  </w:rPr>
                                  <w:t>2</w:t>
                                </w:r>
                                <w:r w:rsidR="009A1782">
                                  <w:rPr>
                                    <w:rFonts w:hint="cs"/>
                                    <w:bCs/>
                                    <w:rtl/>
                                  </w:rPr>
                                  <w:t xml:space="preserve">  </w:t>
                                </w:r>
                              </w:p>
                              <w:p w14:paraId="1C855148" w14:textId="3CC2C22B" w:rsidR="00D90590" w:rsidRPr="00BB5075" w:rsidRDefault="00D90590" w:rsidP="00BB5075">
                                <w:pPr>
                                  <w:bidi/>
                                  <w:spacing w:line="216" w:lineRule="auto"/>
                                  <w:rPr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زمان شروع :</w:t>
                                </w:r>
                                <w:r w:rsidR="009A1782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 w:rsidR="009A1782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11 صبح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</w:p>
                              <w:p w14:paraId="418BEADB" w14:textId="169FAF6F" w:rsidR="00D90590" w:rsidRDefault="00D90590" w:rsidP="00BB5075">
                                <w:pPr>
                                  <w:bidi/>
                                  <w:spacing w:line="216" w:lineRule="auto"/>
                                  <w:rPr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وقت:</w:t>
                                </w:r>
                                <w:r w:rsidR="009A1782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 w:rsidR="009A1782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90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دقيقه</w:t>
                                </w:r>
                              </w:p>
                              <w:p w14:paraId="6AEF7E09" w14:textId="4F4ECF48" w:rsidR="00BB5075" w:rsidRPr="00BB5075" w:rsidRDefault="00BB5075" w:rsidP="00BB5075">
                                <w:pPr>
                                  <w:bidi/>
                                  <w:spacing w:line="216" w:lineRule="auto"/>
                                  <w:ind w:right="709"/>
                                  <w:rPr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تعداد صفحه :</w:t>
                                </w:r>
                                <w:r w:rsidR="009A1782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4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 w:rsidR="009A1782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صفحه   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 w:rsidRPr="00BB5075">
                                  <w:rPr>
                                    <w:rFonts w:cs="B Titr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 w:rsidRPr="00BB5075">
                                  <w:rPr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</w:p>
                              <w:p w14:paraId="00C2FC69" w14:textId="5D2C1C0C" w:rsidR="00BB5075" w:rsidRPr="00BB5075" w:rsidRDefault="00BB5075" w:rsidP="00BB5075">
                                <w:pPr>
                                  <w:bidi/>
                                  <w:spacing w:line="216" w:lineRule="auto"/>
                                  <w:rPr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تعداد سؤال :</w:t>
                                </w:r>
                                <w:r w:rsidR="009A1782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 w:rsidR="009A1782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18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 w:rsidRPr="00BB5075">
                                  <w:rPr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سوال</w:t>
                                </w:r>
                              </w:p>
                              <w:p w14:paraId="3C68FC10" w14:textId="77777777" w:rsidR="00BB5075" w:rsidRPr="00BB5075" w:rsidRDefault="00BB5075" w:rsidP="00BB5075">
                                <w:pPr>
                                  <w:bidi/>
                                  <w:spacing w:line="216" w:lineRule="auto"/>
                                  <w:rPr>
                                    <w:sz w:val="32"/>
                                    <w:szCs w:val="32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<w:pict>
                  <v:shape w14:anchorId="2AE368C5" id="Text Box 8" o:spid="_x0000_s1097" type="#_x0000_t202" style="position:absolute;margin-left:-1.25pt;margin-top:.25pt;width:134.25pt;height:103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pR51FQIAADMEAAAOAAAAZHJzL2Uyb0RvYy54bWysU9tu2zAMfR+wfxD0vjjJkrUx4hRdugwD&#10;ugvQ7QNkWbaFyaJGKbGzry8lp2nQvRXzg0Ca0iF5eLi+GTrDDgq9Blvw2WTKmbISKm2bgv/6uXt3&#10;zZkPwlbCgFUFPyrPbzZv36x7l6s5tGAqhYxArM97V/A2BJdnmZet6oSfgFOWgjVgJwK52GQVip7Q&#10;O5PNp9MPWQ9YOQSpvKe/d2OQbxJ+XSsZvte1V4GZglNtIZ2YzjKe2WYt8gaFa7U8lSFeUUUntKWk&#10;Z6g7EQTbo/4HqtMSwUMdJhK6DOpaS5V6oG5m0xfdPLTCqdQLkePdmSb//2Dlt8OD+4EsDB9hoAGm&#10;Jry7B/nbMwvbVthG3SJC3ypRUeJZpCzrnc9PTyPVPvcRpOy/QkVDFvsACWiosYusUJ+M0GkAxzPp&#10;aghMxpRX08XqasmZpNjs/WyxWKaxZCJ/eu7Qh88KOhaNgiNNNcGLw70PsRyRP12J2TwYXe20McnB&#10;ptwaZAdBCtilL3Xw4pqxrC/4ajlfjgy8AqLTgaRsdFfw62n8RnFF3j7ZKgktCG1Gm0o29kRk5G5k&#10;MQzlwHR1YjnyWkJ1JGYRRuXSppHRAv7lrCfVFtz/2QtUnJkvlqazIvqizJOzWF7NycHLSHkZEVYS&#10;VMEDZ6O5DeNq7B3qpqVMox4s3NJEa524fq7qVD4pM43gtEVR+pd+uvW865tHAAAA//8DAFBLAwQU&#10;AAYACAAAACEAWlDExNwAAAAHAQAADwAAAGRycy9kb3ducmV2LnhtbEyPQU/DMAyF70j8h8hIXNCW&#10;EGkFlabTNIE4b+zCLWu8tqJx2iZbO3495gQXy9Z7ev5esZ59Jy44xjaQgcelAoFUBddSbeDw8bZ4&#10;BhGTJWe7QGjgihHW5e1NYXMXJtrhZZ9qwSEUc2ugSanPpYxVg97GZeiRWDuF0dvE51hLN9qJw30n&#10;tVKZ9LYl/tDYHrcNVl/7szcQpterDzgo/fD57d+3m2F30oMx93fz5gVEwjn9meEXn9GhZKZjOJOL&#10;ojOw0Ct2GuDJqs4ybnbkRT2tQJaF/M9f/gAAAP//AwBQSwECLQAUAAYACAAAACEAtoM4kv4AAADh&#10;AQAAEwAAAAAAAAAAAAAAAAAAAAAAW0NvbnRlbnRfVHlwZXNdLnhtbFBLAQItABQABgAIAAAAIQA4&#10;/SH/1gAAAJQBAAALAAAAAAAAAAAAAAAAAC8BAABfcmVscy8ucmVsc1BLAQItABQABgAIAAAAIQAn&#10;pR51FQIAADMEAAAOAAAAAAAAAAAAAAAAAC4CAABkcnMvZTJvRG9jLnhtbFBLAQItABQABgAIAAAA&#10;IQBaUMTE3AAAAAcBAAAPAAAAAAAAAAAAAAAAAG8EAABkcnMvZG93bnJldi54bWxQSwUGAAAAAAQA&#10;BADzAAAAeAUAAAAA&#10;" strokecolor="white">
                    <v:textbox>
                      <w:txbxContent>
                        <w:p w14:paraId="114D8A25" w14:textId="5B829D37" w:rsidR="00D90590" w:rsidRPr="00BB5075" w:rsidRDefault="00D90590" w:rsidP="00BB5075">
                          <w:pPr>
                            <w:bidi/>
                            <w:spacing w:line="216" w:lineRule="auto"/>
                            <w:rPr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نام درس :  </w:t>
                          </w:r>
                          <w:r w:rsidR="009A1782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>ریاضی</w:t>
                          </w:r>
                        </w:p>
                        <w:p w14:paraId="66B95873" w14:textId="61AC79F3" w:rsidR="00D90590" w:rsidRPr="00BB5075" w:rsidRDefault="00D90590" w:rsidP="00BB5075">
                          <w:pPr>
                            <w:bidi/>
                            <w:spacing w:line="216" w:lineRule="auto"/>
                            <w:rPr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تاريخ امتحان : </w:t>
                          </w:r>
                          <w:r w:rsidR="00A95EE2"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="009A1782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>16</w:t>
                          </w:r>
                          <w:r w:rsidRPr="00BB5075">
                            <w:rPr>
                              <w:bCs/>
                              <w:rtl/>
                            </w:rPr>
                            <w:t>/</w:t>
                          </w:r>
                          <w:r w:rsidR="00BB5075" w:rsidRPr="00BB5075">
                            <w:rPr>
                              <w:rFonts w:hint="cs"/>
                              <w:bCs/>
                              <w:rtl/>
                            </w:rPr>
                            <w:t>10</w:t>
                          </w:r>
                          <w:r w:rsidRPr="00BB5075">
                            <w:rPr>
                              <w:bCs/>
                              <w:rtl/>
                            </w:rPr>
                            <w:t>/140</w:t>
                          </w:r>
                          <w:r w:rsidR="00DE3129" w:rsidRPr="00BB5075">
                            <w:rPr>
                              <w:rFonts w:hint="cs"/>
                              <w:bCs/>
                              <w:rtl/>
                            </w:rPr>
                            <w:t>2</w:t>
                          </w:r>
                          <w:r w:rsidR="009A1782">
                            <w:rPr>
                              <w:rFonts w:hint="cs"/>
                              <w:bCs/>
                              <w:rtl/>
                            </w:rPr>
                            <w:t xml:space="preserve">  </w:t>
                          </w:r>
                        </w:p>
                        <w:p w14:paraId="1C855148" w14:textId="3CC2C22B" w:rsidR="00D90590" w:rsidRPr="00BB5075" w:rsidRDefault="00D90590" w:rsidP="00BB5075">
                          <w:pPr>
                            <w:bidi/>
                            <w:spacing w:line="216" w:lineRule="auto"/>
                            <w:rPr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>زمان شروع :</w:t>
                          </w:r>
                          <w:r w:rsidR="009A1782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="009A1782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>11 صبح</w:t>
                          </w: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</w:p>
                        <w:p w14:paraId="418BEADB" w14:textId="169FAF6F" w:rsidR="00D90590" w:rsidRDefault="00D90590" w:rsidP="00BB5075">
                          <w:pPr>
                            <w:bidi/>
                            <w:spacing w:line="216" w:lineRule="auto"/>
                            <w:rPr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>وقت:</w:t>
                          </w:r>
                          <w:r w:rsidR="009A1782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="009A1782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>90</w:t>
                          </w: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دقيقه</w:t>
                          </w:r>
                        </w:p>
                        <w:p w14:paraId="6AEF7E09" w14:textId="4F4ECF48" w:rsidR="00BB5075" w:rsidRPr="00BB5075" w:rsidRDefault="00BB5075" w:rsidP="00BB5075">
                          <w:pPr>
                            <w:bidi/>
                            <w:spacing w:line="216" w:lineRule="auto"/>
                            <w:ind w:right="709"/>
                            <w:rPr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>تعداد صفحه :</w:t>
                          </w:r>
                          <w:r w:rsidR="009A1782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4</w:t>
                          </w: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="009A1782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صفحه   </w:t>
                          </w: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Pr="00BB5075">
                            <w:rPr>
                              <w:rFonts w:cs="B Titr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Pr="00BB5075">
                            <w:rPr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</w:p>
                        <w:p w14:paraId="00C2FC69" w14:textId="5D2C1C0C" w:rsidR="00BB5075" w:rsidRPr="00BB5075" w:rsidRDefault="00BB5075" w:rsidP="00BB5075">
                          <w:pPr>
                            <w:bidi/>
                            <w:spacing w:line="216" w:lineRule="auto"/>
                            <w:rPr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>تعداد سؤال :</w:t>
                          </w:r>
                          <w:r w:rsidR="009A1782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="009A1782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>18</w:t>
                          </w: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Pr="00BB5075">
                            <w:rPr>
                              <w:bCs/>
                              <w:sz w:val="22"/>
                              <w:szCs w:val="22"/>
                              <w:rtl/>
                            </w:rPr>
                            <w:t>سوال</w:t>
                          </w:r>
                        </w:p>
                        <w:p w14:paraId="3C68FC10" w14:textId="77777777" w:rsidR="00BB5075" w:rsidRPr="00BB5075" w:rsidRDefault="00BB5075" w:rsidP="00BB5075">
                          <w:pPr>
                            <w:bidi/>
                            <w:spacing w:line="216" w:lineRule="auto"/>
                            <w:rPr>
                              <w:sz w:val="32"/>
                              <w:szCs w:val="32"/>
                            </w:rPr>
                          </w:pPr>
                        </w:p>
                      </w:txbxContent>
                    </v:textbox>
                  </v:shape>
                </w:pict>
              </mc:Fallback>
            </mc:AlternateContent>
          </w:r>
        </w:p>
        <w:p w14:paraId="31BE96B4" w14:textId="77777777" w:rsidR="00D90590" w:rsidRPr="00E330EF" w:rsidRDefault="00D90590" w:rsidP="00D90590"/>
        <w:p w14:paraId="77A84E74" w14:textId="77777777" w:rsidR="00D90590" w:rsidRPr="00E330EF" w:rsidRDefault="00D90590" w:rsidP="00D90590"/>
        <w:p w14:paraId="0ED6BAE5" w14:textId="77777777" w:rsidR="00D90590" w:rsidRDefault="00D90590" w:rsidP="00D90590">
          <w:pPr>
            <w:rPr>
              <w:rtl/>
            </w:rPr>
          </w:pPr>
        </w:p>
        <w:p w14:paraId="5ECC9551" w14:textId="77777777" w:rsidR="00D90590" w:rsidRDefault="00D90590" w:rsidP="00D90590">
          <w:pPr>
            <w:rPr>
              <w:rtl/>
            </w:rPr>
          </w:pPr>
        </w:p>
        <w:p w14:paraId="6989321E" w14:textId="77777777" w:rsidR="00D90590" w:rsidRPr="00E330EF" w:rsidRDefault="00D90590" w:rsidP="00D90590"/>
        <w:p w14:paraId="4F54A61A" w14:textId="7235B2BF" w:rsidR="00D90590" w:rsidRPr="0021721E" w:rsidRDefault="00D90590" w:rsidP="00D90590">
          <w:pPr>
            <w:bidi/>
            <w:spacing w:line="276" w:lineRule="auto"/>
            <w:rPr>
              <w:rFonts w:asciiTheme="minorHAnsi" w:eastAsiaTheme="minorHAnsi" w:hAnsiTheme="minorHAnsi"/>
              <w:b/>
              <w:bCs/>
              <w:rtl/>
            </w:rPr>
          </w:pPr>
        </w:p>
      </w:tc>
    </w:tr>
  </w:tbl>
  <w:bookmarkEnd w:id="1"/>
  <w:p w14:paraId="118AF8AA" w14:textId="249A23C2" w:rsidR="00325DB6" w:rsidRDefault="00A068C5" w:rsidP="00325DB6">
    <w:pPr>
      <w:pStyle w:val="Header"/>
      <w:tabs>
        <w:tab w:val="clear" w:pos="4680"/>
        <w:tab w:val="clear" w:pos="9360"/>
        <w:tab w:val="left" w:pos="5475"/>
      </w:tabs>
    </w:pPr>
    <w:r>
      <w:rPr>
        <w:noProof/>
        <w:lang w:bidi="ar-SA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5247B5E7" wp14:editId="3C02C582">
              <wp:simplePos x="0" y="0"/>
              <wp:positionH relativeFrom="column">
                <wp:posOffset>5133340</wp:posOffset>
              </wp:positionH>
              <wp:positionV relativeFrom="paragraph">
                <wp:posOffset>-1367155</wp:posOffset>
              </wp:positionV>
              <wp:extent cx="1619250" cy="1323975"/>
              <wp:effectExtent l="0" t="0" r="19050" b="28575"/>
              <wp:wrapNone/>
              <wp:docPr id="7" name="Text Box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619250" cy="13239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3DE1AF1C" w14:textId="77777777" w:rsidR="00BB5075" w:rsidRDefault="00D90590" w:rsidP="00BB5075">
                          <w:pPr>
                            <w:tabs>
                              <w:tab w:val="left" w:pos="8088"/>
                            </w:tabs>
                            <w:bidi/>
                            <w:spacing w:line="264" w:lineRule="auto"/>
                            <w:rPr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>نام</w:t>
                          </w:r>
                          <w:r w:rsid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>و نام خانوادگی</w:t>
                          </w: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:     </w:t>
                          </w:r>
                        </w:p>
                        <w:p w14:paraId="72A2515F" w14:textId="14F208B9" w:rsidR="00D90590" w:rsidRPr="00BB5075" w:rsidRDefault="00D90590" w:rsidP="00BB5075">
                          <w:pPr>
                            <w:tabs>
                              <w:tab w:val="left" w:pos="8088"/>
                            </w:tabs>
                            <w:bidi/>
                            <w:spacing w:line="264" w:lineRule="auto"/>
                            <w:rPr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="00BB5075" w:rsidRPr="00BB5075">
                            <w:rPr>
                              <w:bCs/>
                              <w:sz w:val="22"/>
                              <w:szCs w:val="22"/>
                              <w:rtl/>
                            </w:rPr>
                            <w:t>کد مل</w:t>
                          </w:r>
                          <w:r w:rsidR="00BB5075"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>ی</w:t>
                          </w:r>
                          <w:r w:rsidR="00BB5075" w:rsidRPr="00BB5075">
                            <w:rPr>
                              <w:bCs/>
                              <w:sz w:val="22"/>
                              <w:szCs w:val="22"/>
                              <w:rtl/>
                            </w:rPr>
                            <w:t xml:space="preserve"> :                                                                         </w:t>
                          </w: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                                     </w:t>
                          </w:r>
                        </w:p>
                        <w:p w14:paraId="58189110" w14:textId="1ECA0568" w:rsidR="00D90590" w:rsidRPr="00BB5075" w:rsidRDefault="00D90590" w:rsidP="00BB5075">
                          <w:pPr>
                            <w:bidi/>
                            <w:spacing w:line="264" w:lineRule="auto"/>
                            <w:rPr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نام پدر:                                                                                                         </w:t>
                          </w:r>
                        </w:p>
                        <w:p w14:paraId="011E4BFA" w14:textId="6B4681D8" w:rsidR="00A068C5" w:rsidRDefault="00D90590" w:rsidP="00A068C5">
                          <w:pPr>
                            <w:bidi/>
                            <w:spacing w:line="264" w:lineRule="auto"/>
                            <w:rPr>
                              <w:rFonts w:cs="B Titr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پایه </w:t>
                          </w:r>
                          <w:r w:rsidRPr="00BB5075">
                            <w:rPr>
                              <w:rFonts w:hint="cs"/>
                              <w:bCs/>
                              <w:sz w:val="32"/>
                              <w:szCs w:val="28"/>
                              <w:rtl/>
                            </w:rPr>
                            <w:t>:</w:t>
                          </w:r>
                          <w:r w:rsidRPr="00BB5075">
                            <w:rPr>
                              <w:rFonts w:cs="B Titr"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="009A1782" w:rsidRPr="009A1782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>هفتم</w:t>
                          </w:r>
                          <w:r w:rsidRPr="009A1782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</w:p>
                        <w:p w14:paraId="308E9246" w14:textId="1E0D590F" w:rsidR="00D90590" w:rsidRPr="00A068C5" w:rsidRDefault="00D90590" w:rsidP="00A068C5">
                          <w:pPr>
                            <w:bidi/>
                            <w:spacing w:line="264" w:lineRule="auto"/>
                            <w:rPr>
                              <w:rFonts w:cs="B Titr"/>
                              <w:b/>
                              <w:bCs/>
                              <w:sz w:val="22"/>
                              <w:szCs w:val="22"/>
                            </w:rPr>
                          </w:pPr>
                          <w:r w:rsidRPr="00A068C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="00A068C5" w:rsidRPr="00A068C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>نام کلاس:</w:t>
                          </w:r>
                          <w:r w:rsidRPr="00A068C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                                                                                                                                                  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<w:pict>
            <v:shape w14:anchorId="5247B5E7" id="Text Box 7" o:spid="_x0000_s1098" type="#_x0000_t202" style="position:absolute;margin-left:404.2pt;margin-top:-107.65pt;width:127.5pt;height:104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7aNsFwIAADMEAAAOAAAAZHJzL2Uyb0RvYy54bWysU9tu2zAMfR+wfxD0vjhxk7Yx4hRdugwD&#10;ugvQ7QMUWY6FyaJGKbG7ry8lu2m2vRXzg0Ca0iF5eLi66VvDjgq9Blvy2WTKmbISKm33Jf/xffvu&#10;mjMfhK2EAatK/qg8v1m/fbPqXKFyaMBUChmBWF90ruRNCK7IMi8b1Qo/AacsBWvAVgRycZ9VKDpC&#10;b02WT6eXWQdYOQSpvKe/d0OQrxN+XSsZvta1V4GZklNtIZ2Yzl08s/VKFHsUrtFyLEO8oopWaEtJ&#10;T1B3Igh2QP0PVKslgoc6TCS0GdS1lir1QN3Mpn9189AIp1IvRI53J5r8/4OVX44P7huy0L+HngaY&#10;mvDuHuRPzyxsGmH36hYRukaJihLPImVZ53wxPo1U+8JHkF33GSoasjgESEB9jW1khfpkhE4DeDyR&#10;rvrAZEx5OVvmCwpJis0u8ovl1SLlEMXzc4c+fFTQsmiUHGmqCV4c732I5Yji+UrM5sHoaquNSQ7u&#10;dxuD7ChIAdv0jeh/XDOWdSVfLvLFwMArIFodSMpGtyW/nsZvEFfk7YOtktCC0GawqWRjRyIjdwOL&#10;od/1TFclz+PbyOsOqkdiFmFQLm0aGQ3gb846Um3J/a+DQMWZ+WRpOsvZfB5lnpz54ionB88ju/OI&#10;sJKgSh44G8xNGFbj4FDvG8o06MHCLU201onrl6rG8kmZaQTjFkXpn/vp1suur58AAAD//wMAUEsD&#10;BBQABgAIAAAAIQDyVJvw4AAAAAwBAAAPAAAAZHJzL2Rvd25yZXYueG1sTI/BbsIwDIbvk/YOkZF2&#10;mSChbFXVNUUIbdoZ2GW30Jq2onHaJtCyp585bUf//vT7c7aebCuuOPjGkYblQoFAKlzZUKXh6/Ax&#10;T0D4YKg0rSPUcEMP6/zxITNp6Uba4XUfKsEl5FOjoQ6hS6X0RY3W+IXrkHh3coM1gcehkuVgRi63&#10;rYyUiqU1DfGF2nS4rbE47y9Wgxvfb9Zhr6Ln7x/7ud30u1PUa/00mzZvIAJO4Q+Guz6rQ85OR3eh&#10;0otWQ6KSF0Y1zKPl6wrEHVHxirMjZ3ECMs/k/yfyXwAAAP//AwBQSwECLQAUAAYACAAAACEAtoM4&#10;kv4AAADhAQAAEwAAAAAAAAAAAAAAAAAAAAAAW0NvbnRlbnRfVHlwZXNdLnhtbFBLAQItABQABgAI&#10;AAAAIQA4/SH/1gAAAJQBAAALAAAAAAAAAAAAAAAAAC8BAABfcmVscy8ucmVsc1BLAQItABQABgAI&#10;AAAAIQAa7aNsFwIAADMEAAAOAAAAAAAAAAAAAAAAAC4CAABkcnMvZTJvRG9jLnhtbFBLAQItABQA&#10;BgAIAAAAIQDyVJvw4AAAAAwBAAAPAAAAAAAAAAAAAAAAAHEEAABkcnMvZG93bnJldi54bWxQSwUG&#10;AAAAAAQABADzAAAAfgUAAAAA&#10;" strokecolor="white">
              <v:textbox>
                <w:txbxContent>
                  <w:p w14:paraId="3DE1AF1C" w14:textId="77777777" w:rsidR="00BB5075" w:rsidRDefault="00D90590" w:rsidP="00BB5075">
                    <w:pPr>
                      <w:tabs>
                        <w:tab w:val="left" w:pos="8088"/>
                      </w:tabs>
                      <w:bidi/>
                      <w:spacing w:line="264" w:lineRule="auto"/>
                      <w:rPr>
                        <w:b/>
                        <w:bCs/>
                        <w:sz w:val="22"/>
                        <w:szCs w:val="22"/>
                        <w:rtl/>
                      </w:rPr>
                    </w:pPr>
                    <w:r w:rsidRPr="00BB5075">
                      <w:rPr>
                        <w:rFonts w:hint="cs"/>
                        <w:bCs/>
                        <w:sz w:val="22"/>
                        <w:szCs w:val="22"/>
                        <w:rtl/>
                      </w:rPr>
                      <w:t>نام</w:t>
                    </w:r>
                    <w:r w:rsidR="00BB5075">
                      <w:rPr>
                        <w:rFonts w:hint="cs"/>
                        <w:bCs/>
                        <w:sz w:val="22"/>
                        <w:szCs w:val="22"/>
                        <w:rtl/>
                      </w:rPr>
                      <w:t xml:space="preserve"> و نام خانوادگی</w:t>
                    </w:r>
                    <w:r w:rsidRPr="00BB5075">
                      <w:rPr>
                        <w:rFonts w:hint="cs"/>
                        <w:bCs/>
                        <w:sz w:val="22"/>
                        <w:szCs w:val="22"/>
                        <w:rtl/>
                      </w:rPr>
                      <w:t xml:space="preserve"> :     </w:t>
                    </w:r>
                  </w:p>
                  <w:p w14:paraId="72A2515F" w14:textId="14F208B9" w:rsidR="00D90590" w:rsidRPr="00BB5075" w:rsidRDefault="00D90590" w:rsidP="00BB5075">
                    <w:pPr>
                      <w:tabs>
                        <w:tab w:val="left" w:pos="8088"/>
                      </w:tabs>
                      <w:bidi/>
                      <w:spacing w:line="264" w:lineRule="auto"/>
                      <w:rPr>
                        <w:b/>
                        <w:bCs/>
                        <w:sz w:val="22"/>
                        <w:szCs w:val="22"/>
                        <w:rtl/>
                      </w:rPr>
                    </w:pPr>
                    <w:r w:rsidRPr="00BB5075">
                      <w:rPr>
                        <w:rFonts w:hint="cs"/>
                        <w:bCs/>
                        <w:sz w:val="22"/>
                        <w:szCs w:val="22"/>
                        <w:rtl/>
                      </w:rPr>
                      <w:t xml:space="preserve"> </w:t>
                    </w:r>
                    <w:r w:rsidR="00BB5075" w:rsidRPr="00BB5075">
                      <w:rPr>
                        <w:bCs/>
                        <w:sz w:val="22"/>
                        <w:szCs w:val="22"/>
                        <w:rtl/>
                      </w:rPr>
                      <w:t>کد مل</w:t>
                    </w:r>
                    <w:r w:rsidR="00BB5075" w:rsidRPr="00BB5075">
                      <w:rPr>
                        <w:rFonts w:hint="cs"/>
                        <w:bCs/>
                        <w:sz w:val="22"/>
                        <w:szCs w:val="22"/>
                        <w:rtl/>
                      </w:rPr>
                      <w:t>ی</w:t>
                    </w:r>
                    <w:r w:rsidR="00BB5075" w:rsidRPr="00BB5075">
                      <w:rPr>
                        <w:bCs/>
                        <w:sz w:val="22"/>
                        <w:szCs w:val="22"/>
                        <w:rtl/>
                      </w:rPr>
                      <w:t xml:space="preserve"> :                                                                         </w:t>
                    </w:r>
                    <w:r w:rsidRPr="00BB5075">
                      <w:rPr>
                        <w:rFonts w:hint="cs"/>
                        <w:bCs/>
                        <w:sz w:val="22"/>
                        <w:szCs w:val="22"/>
                        <w:rtl/>
                      </w:rPr>
                      <w:t xml:space="preserve">                                      </w:t>
                    </w:r>
                  </w:p>
                  <w:p w14:paraId="58189110" w14:textId="1ECA0568" w:rsidR="00D90590" w:rsidRPr="00BB5075" w:rsidRDefault="00D90590" w:rsidP="00BB5075">
                    <w:pPr>
                      <w:bidi/>
                      <w:spacing w:line="264" w:lineRule="auto"/>
                      <w:rPr>
                        <w:b/>
                        <w:bCs/>
                        <w:sz w:val="22"/>
                        <w:szCs w:val="22"/>
                        <w:rtl/>
                      </w:rPr>
                    </w:pPr>
                    <w:r w:rsidRPr="00BB5075">
                      <w:rPr>
                        <w:rFonts w:hint="cs"/>
                        <w:bCs/>
                        <w:sz w:val="22"/>
                        <w:szCs w:val="22"/>
                        <w:rtl/>
                      </w:rPr>
                      <w:t xml:space="preserve">نام پدر:                                                                                                         </w:t>
                    </w:r>
                  </w:p>
                  <w:p w14:paraId="011E4BFA" w14:textId="6B4681D8" w:rsidR="00A068C5" w:rsidRDefault="00D90590" w:rsidP="00A068C5">
                    <w:pPr>
                      <w:bidi/>
                      <w:spacing w:line="264" w:lineRule="auto"/>
                      <w:rPr>
                        <w:rFonts w:cs="B Titr"/>
                        <w:b/>
                        <w:bCs/>
                        <w:sz w:val="22"/>
                        <w:szCs w:val="22"/>
                        <w:rtl/>
                      </w:rPr>
                    </w:pPr>
                    <w:r w:rsidRPr="00BB5075">
                      <w:rPr>
                        <w:rFonts w:hint="cs"/>
                        <w:bCs/>
                        <w:sz w:val="22"/>
                        <w:szCs w:val="22"/>
                        <w:rtl/>
                      </w:rPr>
                      <w:t xml:space="preserve">پایه </w:t>
                    </w:r>
                    <w:r w:rsidRPr="00BB5075">
                      <w:rPr>
                        <w:rFonts w:hint="cs"/>
                        <w:bCs/>
                        <w:sz w:val="32"/>
                        <w:szCs w:val="28"/>
                        <w:rtl/>
                      </w:rPr>
                      <w:t>:</w:t>
                    </w:r>
                    <w:r w:rsidRPr="00BB5075">
                      <w:rPr>
                        <w:rFonts w:cs="B Titr" w:hint="cs"/>
                        <w:bCs/>
                        <w:sz w:val="22"/>
                        <w:szCs w:val="22"/>
                        <w:rtl/>
                      </w:rPr>
                      <w:t xml:space="preserve"> </w:t>
                    </w:r>
                    <w:r w:rsidR="009A1782" w:rsidRPr="009A1782">
                      <w:rPr>
                        <w:rFonts w:hint="cs"/>
                        <w:bCs/>
                        <w:sz w:val="22"/>
                        <w:szCs w:val="22"/>
                        <w:rtl/>
                      </w:rPr>
                      <w:t>هفتم</w:t>
                    </w:r>
                    <w:r w:rsidRPr="009A1782">
                      <w:rPr>
                        <w:rFonts w:hint="cs"/>
                        <w:bCs/>
                        <w:sz w:val="22"/>
                        <w:szCs w:val="22"/>
                        <w:rtl/>
                      </w:rPr>
                      <w:t xml:space="preserve"> </w:t>
                    </w:r>
                  </w:p>
                  <w:p w14:paraId="308E9246" w14:textId="1E0D590F" w:rsidR="00D90590" w:rsidRPr="00A068C5" w:rsidRDefault="00D90590" w:rsidP="00A068C5">
                    <w:pPr>
                      <w:bidi/>
                      <w:spacing w:line="264" w:lineRule="auto"/>
                      <w:rPr>
                        <w:rFonts w:cs="B Titr"/>
                        <w:b/>
                        <w:bCs/>
                        <w:sz w:val="22"/>
                        <w:szCs w:val="22"/>
                      </w:rPr>
                    </w:pPr>
                    <w:r w:rsidRPr="00A068C5">
                      <w:rPr>
                        <w:rFonts w:hint="cs"/>
                        <w:bCs/>
                        <w:sz w:val="22"/>
                        <w:szCs w:val="22"/>
                        <w:rtl/>
                      </w:rPr>
                      <w:t xml:space="preserve"> </w:t>
                    </w:r>
                    <w:r w:rsidR="00A068C5" w:rsidRPr="00A068C5">
                      <w:rPr>
                        <w:rFonts w:hint="cs"/>
                        <w:bCs/>
                        <w:sz w:val="22"/>
                        <w:szCs w:val="22"/>
                        <w:rtl/>
                      </w:rPr>
                      <w:t>نام کلاس:</w:t>
                    </w:r>
                    <w:r w:rsidRPr="00A068C5">
                      <w:rPr>
                        <w:rFonts w:hint="cs"/>
                        <w:bCs/>
                        <w:sz w:val="22"/>
                        <w:szCs w:val="22"/>
                        <w:rtl/>
                      </w:rPr>
                      <w:t xml:space="preserve">                                                                                                                                                   </w:t>
                    </w:r>
                  </w:p>
                </w:txbxContent>
              </v:textbox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18A6730" w14:textId="77777777" w:rsidR="00BF446D" w:rsidRDefault="00BF446D" w:rsidP="00325DB6">
    <w:pPr>
      <w:pStyle w:val="Header"/>
      <w:tabs>
        <w:tab w:val="clear" w:pos="4680"/>
        <w:tab w:val="clear" w:pos="9360"/>
        <w:tab w:val="left" w:pos="5475"/>
      </w:tabs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TableGrid"/>
      <w:bidiVisual/>
      <w:tblW w:w="11075" w:type="dxa"/>
      <w:tblInd w:w="-862" w:type="dxa"/>
      <w:tblBorders>
        <w:top w:val="thinThickSmallGap" w:sz="12" w:space="0" w:color="auto"/>
        <w:left w:val="thinThickSmallGap" w:sz="12" w:space="0" w:color="auto"/>
        <w:bottom w:val="thinThickSmallGap" w:sz="12" w:space="0" w:color="auto"/>
        <w:right w:val="thinThickSmallGap" w:sz="12" w:space="0" w:color="auto"/>
        <w:insideH w:val="thinThickSmallGap" w:sz="12" w:space="0" w:color="auto"/>
        <w:insideV w:val="thinThickSmallGap" w:sz="12" w:space="0" w:color="auto"/>
      </w:tblBorders>
      <w:tblLook w:val="04A0" w:firstRow="1" w:lastRow="0" w:firstColumn="1" w:lastColumn="0" w:noHBand="0" w:noVBand="1"/>
    </w:tblPr>
    <w:tblGrid>
      <w:gridCol w:w="11075"/>
    </w:tblGrid>
    <w:tr w:rsidR="00B756DA" w:rsidRPr="008A3F50" w14:paraId="61F9BD2B" w14:textId="77777777" w:rsidTr="00CE6464">
      <w:trPr>
        <w:cantSplit/>
        <w:trHeight w:val="1830"/>
      </w:trPr>
      <w:tc>
        <w:tcPr>
          <w:tcW w:w="11075" w:type="dxa"/>
        </w:tcPr>
        <w:p w14:paraId="2F47C941" w14:textId="77777777" w:rsidR="00B756DA" w:rsidRDefault="00B756DA" w:rsidP="00B756DA">
          <w:pPr>
            <w:pStyle w:val="Header"/>
            <w:tabs>
              <w:tab w:val="left" w:pos="8088"/>
            </w:tabs>
          </w:pPr>
          <w:r>
            <w:rPr>
              <w:noProof/>
              <w:lang w:bidi="ar-SA"/>
            </w:rPr>
            <mc:AlternateContent>
              <mc:Choice Requires="wps">
                <w:drawing>
                  <wp:anchor distT="0" distB="0" distL="114300" distR="114300" simplePos="0" relativeHeight="251667456" behindDoc="0" locked="0" layoutInCell="1" allowOverlap="1" wp14:anchorId="44DAF7AF" wp14:editId="1F5CBEFB">
                    <wp:simplePos x="0" y="0"/>
                    <wp:positionH relativeFrom="column">
                      <wp:posOffset>1917700</wp:posOffset>
                    </wp:positionH>
                    <wp:positionV relativeFrom="paragraph">
                      <wp:posOffset>12700</wp:posOffset>
                    </wp:positionV>
                    <wp:extent cx="3322320" cy="1304925"/>
                    <wp:effectExtent l="0" t="0" r="0" b="9525"/>
                    <wp:wrapNone/>
                    <wp:docPr id="836839707" name="Text Box 836839707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322320" cy="13049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F333D39" w14:textId="77777777" w:rsidR="00B756DA" w:rsidRPr="00BB5075" w:rsidRDefault="00B756DA" w:rsidP="00B756DA">
                                <w:pPr>
                                  <w:bidi/>
                                  <w:ind w:left="-210"/>
                                  <w:jc w:val="center"/>
                                  <w:rPr>
                                    <w:b/>
                                    <w:bCs/>
                                    <w:sz w:val="28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hint="cs"/>
                                    <w:bCs/>
                                    <w:sz w:val="28"/>
                                    <w:rtl/>
                                  </w:rPr>
                                  <w:t xml:space="preserve">     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sz w:val="28"/>
                                    <w:rtl/>
                                  </w:rPr>
                                  <w:t xml:space="preserve">بسمه 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sz w:val="28"/>
                                    <w:rtl/>
                                  </w:rPr>
                                  <w:t>تعالی</w:t>
                                </w:r>
                              </w:p>
                              <w:p w14:paraId="6BC0A705" w14:textId="77777777" w:rsidR="00B756DA" w:rsidRPr="00BB5075" w:rsidRDefault="00B756DA" w:rsidP="00B756DA">
                                <w:pPr>
                                  <w:bidi/>
                                  <w:ind w:left="-210"/>
                                  <w:jc w:val="center"/>
                                  <w:rPr>
                                    <w:rFonts w:cs="Titr"/>
                                    <w:b/>
                                    <w:bCs/>
                                    <w:sz w:val="28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hint="cs"/>
                                    <w:bCs/>
                                    <w:sz w:val="28"/>
                                    <w:rtl/>
                                  </w:rPr>
                                  <w:t>اداره کل آموزش و پرورش استان يزد</w:t>
                                </w:r>
                              </w:p>
                              <w:p w14:paraId="58D459A2" w14:textId="77777777" w:rsidR="00B756DA" w:rsidRPr="00BB5075" w:rsidRDefault="00B756DA" w:rsidP="00B756DA">
                                <w:pPr>
                                  <w:bidi/>
                                  <w:ind w:left="-210"/>
                                  <w:jc w:val="center"/>
                                  <w:rPr>
                                    <w:b/>
                                    <w:bCs/>
                                    <w:sz w:val="28"/>
                                    <w:rtl/>
                                  </w:rPr>
                                </w:pPr>
                                <w:r w:rsidRPr="00BB5075">
                                  <w:rPr>
                                    <w:bCs/>
                                    <w:sz w:val="28"/>
                                    <w:rtl/>
                                  </w:rPr>
                                  <w:t>مد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sz w:val="28"/>
                                    <w:rtl/>
                                  </w:rPr>
                                  <w:t>ی</w:t>
                                </w:r>
                                <w:r w:rsidRPr="00BB5075">
                                  <w:rPr>
                                    <w:rFonts w:hint="eastAsia"/>
                                    <w:bCs/>
                                    <w:sz w:val="28"/>
                                    <w:rtl/>
                                  </w:rPr>
                                  <w:t>ر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sz w:val="28"/>
                                    <w:rtl/>
                                  </w:rPr>
                                  <w:t>ی</w:t>
                                </w:r>
                                <w:r w:rsidRPr="00BB5075">
                                  <w:rPr>
                                    <w:rFonts w:hint="eastAsia"/>
                                    <w:bCs/>
                                    <w:sz w:val="28"/>
                                    <w:rtl/>
                                  </w:rPr>
                                  <w:t>ت</w:t>
                                </w:r>
                                <w:r w:rsidRPr="00BB5075">
                                  <w:rPr>
                                    <w:bCs/>
                                    <w:sz w:val="28"/>
                                    <w:rtl/>
                                  </w:rPr>
                                  <w:t xml:space="preserve"> آموزش و پرورش شهرستان اردکان</w:t>
                                </w:r>
                              </w:p>
                              <w:p w14:paraId="657F8E91" w14:textId="77777777" w:rsidR="00B756DA" w:rsidRDefault="00B756DA" w:rsidP="00B756DA">
                                <w:pPr>
                                  <w:bidi/>
                                  <w:ind w:left="-210"/>
                                  <w:jc w:val="center"/>
                                  <w:rPr>
                                    <w:b/>
                                    <w:bCs/>
                                    <w:sz w:val="28"/>
                                    <w:rtl/>
                                  </w:rPr>
                                </w:pPr>
                                <w:r w:rsidRPr="00BB5075">
                                  <w:rPr>
                                    <w:bCs/>
                                    <w:sz w:val="28"/>
                                    <w:rtl/>
                                  </w:rPr>
                                  <w:t>دب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sz w:val="28"/>
                                    <w:rtl/>
                                  </w:rPr>
                                  <w:t>ی</w:t>
                                </w:r>
                                <w:r w:rsidRPr="00BB5075">
                                  <w:rPr>
                                    <w:rFonts w:hint="eastAsia"/>
                                    <w:bCs/>
                                    <w:sz w:val="28"/>
                                    <w:rtl/>
                                  </w:rPr>
                                  <w:t>رستان</w:t>
                                </w:r>
                                <w:r w:rsidRPr="00BB5075">
                                  <w:rPr>
                                    <w:bCs/>
                                    <w:sz w:val="28"/>
                                    <w:rtl/>
                                  </w:rPr>
                                  <w:t xml:space="preserve"> دوره </w:t>
                                </w:r>
                                <w:r>
                                  <w:rPr>
                                    <w:rFonts w:hint="cs"/>
                                    <w:bCs/>
                                    <w:sz w:val="28"/>
                                    <w:rtl/>
                                  </w:rPr>
                                  <w:t>اول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sz w:val="28"/>
                                    <w:rtl/>
                                  </w:rPr>
                                  <w:t>................</w:t>
                                </w:r>
                              </w:p>
                              <w:p w14:paraId="698D2E09" w14:textId="77777777" w:rsidR="00B756DA" w:rsidRPr="00BB5075" w:rsidRDefault="00B756DA" w:rsidP="00B756DA">
                                <w:pPr>
                                  <w:bidi/>
                                  <w:ind w:left="-210"/>
                                  <w:jc w:val="center"/>
                                  <w:rPr>
                                    <w:b/>
                                    <w:bCs/>
                                    <w:szCs w:val="22"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Cs/>
                                    <w:sz w:val="28"/>
                                    <w:rtl/>
                                  </w:rPr>
                                  <w:t>مهر آموزشگاه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<w:pict>
                  <v:shapetype w14:anchorId="44DAF7AF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836839707" o:spid="_x0000_s1099" type="#_x0000_t202" style="position:absolute;margin-left:151pt;margin-top:1pt;width:261.6pt;height:102.7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TsoH+AEAANIDAAAOAAAAZHJzL2Uyb0RvYy54bWysU8tu2zAQvBfoPxC817Jlp20Ey0HqwEWB&#10;9AGk+QCKoiSiFJdd0pbcr++Schy3vQXVgeByydmd2dH6ZuwNOyj0GmzJF7M5Z8pKqLVtS/74fffm&#10;PWc+CFsLA1aV/Kg8v9m8frUeXKFy6MDUChmBWF8MruRdCK7IMi871Qs/A6csJRvAXgQKsc1qFAOh&#10;9ybL5/O32QBYOwSpvKfTuynJNwm/aZQMX5vGq8BMyam3kFZMaxXXbLMWRYvCdVqe2hAv6KIX2lLR&#10;M9SdCILtUf8D1WuJ4KEJMwl9Bk2jpUociM1i/hebh044lbiQON6dZfL/D1Z+OTy4b8jC+AFGGmAi&#10;4d09yB+eWdh2wrbqFhGGTomaCi+iZNngfHF6GqX2hY8g1fAZahqy2AdIQGODfVSFeDJCpwEcz6Kr&#10;MTBJh8tlni9zSknKLZbz1XV+lWqI4um5Qx8+KuhZ3JQcaaoJXhzufYjtiOLpSqzmweh6p41JAbbV&#10;1iA7CHLALn0n9D+uGRsvW4jPJsR4knhGahPJMFYj0zX1HCEi7QrqIxFHmIxFPwJtOsBfnA1kqpL7&#10;n3uBijPzyZJ414vVKrowBaurd5E2Xmaqy4ywkqBKHjibttswOXfvULcdVZrGZeGWBG90kuK5q1P7&#10;ZJyk0Mnk0ZmXcbr1/CtufgMAAP//AwBQSwMEFAAGAAgAAAAhAHLOtybdAAAACQEAAA8AAABkcnMv&#10;ZG93bnJldi54bWxMj8FOwzAQRO9I/Qdrkbgg6jSQpoQ4Fa0E4trSD9jE2yQiXkex26R/j3OC02o0&#10;o9k3+XYynbjS4FrLClbLCARxZXXLtYLT98fTBoTzyBo7y6TgRg62xeIux0zbkQ90PfpahBJ2GSpo&#10;vO8zKV3VkEG3tD1x8M52MOiDHGqpBxxDuelkHEVrabDl8KHBnvYNVT/Hi1Fw/hofk9ex/PSn9PCy&#10;3mGblvam1MP99P4GwtPk/8Iw4wd0KAJTaS+snegUPEdx2OIVzCf4mziJQZSzThOQRS7/Lyh+AQAA&#10;//8DAFBLAQItABQABgAIAAAAIQC2gziS/gAAAOEBAAATAAAAAAAAAAAAAAAAAAAAAABbQ29udGVu&#10;dF9UeXBlc10ueG1sUEsBAi0AFAAGAAgAAAAhADj9If/WAAAAlAEAAAsAAAAAAAAAAAAAAAAALwEA&#10;AF9yZWxzLy5yZWxzUEsBAi0AFAAGAAgAAAAhAItOygf4AQAA0gMAAA4AAAAAAAAAAAAAAAAALgIA&#10;AGRycy9lMm9Eb2MueG1sUEsBAi0AFAAGAAgAAAAhAHLOtybdAAAACQEAAA8AAAAAAAAAAAAAAAAA&#10;UgQAAGRycy9kb3ducmV2LnhtbFBLBQYAAAAABAAEAPMAAABcBQAAAAA=&#10;" stroked="f">
                    <v:textbox>
                      <w:txbxContent>
                        <w:p w14:paraId="7F333D39" w14:textId="77777777" w:rsidR="00B756DA" w:rsidRPr="00BB5075" w:rsidRDefault="00B756DA" w:rsidP="00B756DA">
                          <w:pPr>
                            <w:bidi/>
                            <w:ind w:left="-210"/>
                            <w:jc w:val="center"/>
                            <w:rPr>
                              <w:b/>
                              <w:bCs/>
                              <w:sz w:val="28"/>
                              <w:rtl/>
                            </w:rPr>
                          </w:pPr>
                          <w:r w:rsidRPr="00BB5075">
                            <w:rPr>
                              <w:rFonts w:hint="cs"/>
                              <w:bCs/>
                              <w:sz w:val="28"/>
                              <w:rtl/>
                            </w:rPr>
                            <w:t xml:space="preserve">     بسمه تعالی</w:t>
                          </w:r>
                        </w:p>
                        <w:p w14:paraId="6BC0A705" w14:textId="77777777" w:rsidR="00B756DA" w:rsidRPr="00BB5075" w:rsidRDefault="00B756DA" w:rsidP="00B756DA">
                          <w:pPr>
                            <w:bidi/>
                            <w:ind w:left="-210"/>
                            <w:jc w:val="center"/>
                            <w:rPr>
                              <w:rFonts w:cs="Titr"/>
                              <w:b/>
                              <w:bCs/>
                              <w:sz w:val="28"/>
                              <w:rtl/>
                            </w:rPr>
                          </w:pPr>
                          <w:r w:rsidRPr="00BB5075">
                            <w:rPr>
                              <w:rFonts w:hint="cs"/>
                              <w:bCs/>
                              <w:sz w:val="28"/>
                              <w:rtl/>
                            </w:rPr>
                            <w:t>اداره کل آموزش و پرورش استان يزد</w:t>
                          </w:r>
                        </w:p>
                        <w:p w14:paraId="58D459A2" w14:textId="77777777" w:rsidR="00B756DA" w:rsidRPr="00BB5075" w:rsidRDefault="00B756DA" w:rsidP="00B756DA">
                          <w:pPr>
                            <w:bidi/>
                            <w:ind w:left="-210"/>
                            <w:jc w:val="center"/>
                            <w:rPr>
                              <w:b/>
                              <w:bCs/>
                              <w:sz w:val="28"/>
                              <w:rtl/>
                            </w:rPr>
                          </w:pPr>
                          <w:r w:rsidRPr="00BB5075">
                            <w:rPr>
                              <w:bCs/>
                              <w:sz w:val="28"/>
                              <w:rtl/>
                            </w:rPr>
                            <w:t>مد</w:t>
                          </w:r>
                          <w:r w:rsidRPr="00BB5075">
                            <w:rPr>
                              <w:rFonts w:hint="cs"/>
                              <w:bCs/>
                              <w:sz w:val="28"/>
                              <w:rtl/>
                            </w:rPr>
                            <w:t>ی</w:t>
                          </w:r>
                          <w:r w:rsidRPr="00BB5075">
                            <w:rPr>
                              <w:rFonts w:hint="eastAsia"/>
                              <w:bCs/>
                              <w:sz w:val="28"/>
                              <w:rtl/>
                            </w:rPr>
                            <w:t>ر</w:t>
                          </w:r>
                          <w:r w:rsidRPr="00BB5075">
                            <w:rPr>
                              <w:rFonts w:hint="cs"/>
                              <w:bCs/>
                              <w:sz w:val="28"/>
                              <w:rtl/>
                            </w:rPr>
                            <w:t>ی</w:t>
                          </w:r>
                          <w:r w:rsidRPr="00BB5075">
                            <w:rPr>
                              <w:rFonts w:hint="eastAsia"/>
                              <w:bCs/>
                              <w:sz w:val="28"/>
                              <w:rtl/>
                            </w:rPr>
                            <w:t>ت</w:t>
                          </w:r>
                          <w:r w:rsidRPr="00BB5075">
                            <w:rPr>
                              <w:bCs/>
                              <w:sz w:val="28"/>
                              <w:rtl/>
                            </w:rPr>
                            <w:t xml:space="preserve"> آموزش و پرورش شهرستان اردکان</w:t>
                          </w:r>
                        </w:p>
                        <w:p w14:paraId="657F8E91" w14:textId="77777777" w:rsidR="00B756DA" w:rsidRDefault="00B756DA" w:rsidP="00B756DA">
                          <w:pPr>
                            <w:bidi/>
                            <w:ind w:left="-210"/>
                            <w:jc w:val="center"/>
                            <w:rPr>
                              <w:b/>
                              <w:bCs/>
                              <w:sz w:val="28"/>
                              <w:rtl/>
                            </w:rPr>
                          </w:pPr>
                          <w:r w:rsidRPr="00BB5075">
                            <w:rPr>
                              <w:bCs/>
                              <w:sz w:val="28"/>
                              <w:rtl/>
                            </w:rPr>
                            <w:t>دب</w:t>
                          </w:r>
                          <w:r w:rsidRPr="00BB5075">
                            <w:rPr>
                              <w:rFonts w:hint="cs"/>
                              <w:bCs/>
                              <w:sz w:val="28"/>
                              <w:rtl/>
                            </w:rPr>
                            <w:t>ی</w:t>
                          </w:r>
                          <w:r w:rsidRPr="00BB5075">
                            <w:rPr>
                              <w:rFonts w:hint="eastAsia"/>
                              <w:bCs/>
                              <w:sz w:val="28"/>
                              <w:rtl/>
                            </w:rPr>
                            <w:t>رستان</w:t>
                          </w:r>
                          <w:r w:rsidRPr="00BB5075">
                            <w:rPr>
                              <w:bCs/>
                              <w:sz w:val="28"/>
                              <w:rtl/>
                            </w:rPr>
                            <w:t xml:space="preserve"> دوره </w:t>
                          </w:r>
                          <w:r>
                            <w:rPr>
                              <w:rFonts w:hint="cs"/>
                              <w:bCs/>
                              <w:sz w:val="28"/>
                              <w:rtl/>
                            </w:rPr>
                            <w:t>اول</w:t>
                          </w:r>
                          <w:r w:rsidRPr="00BB5075">
                            <w:rPr>
                              <w:rFonts w:hint="cs"/>
                              <w:bCs/>
                              <w:sz w:val="28"/>
                              <w:rtl/>
                            </w:rPr>
                            <w:t>................</w:t>
                          </w:r>
                        </w:p>
                        <w:p w14:paraId="698D2E09" w14:textId="77777777" w:rsidR="00B756DA" w:rsidRPr="00BB5075" w:rsidRDefault="00B756DA" w:rsidP="00B756DA">
                          <w:pPr>
                            <w:bidi/>
                            <w:ind w:left="-210"/>
                            <w:jc w:val="center"/>
                            <w:rPr>
                              <w:b/>
                              <w:bCs/>
                              <w:szCs w:val="22"/>
                              <w:rtl/>
                            </w:rPr>
                          </w:pPr>
                          <w:r>
                            <w:rPr>
                              <w:rFonts w:hint="cs"/>
                              <w:bCs/>
                              <w:sz w:val="28"/>
                              <w:rtl/>
                            </w:rPr>
                            <w:t>مهر آموزشگاه</w:t>
                          </w:r>
                        </w:p>
                      </w:txbxContent>
                    </v:textbox>
                  </v:shape>
                </w:pict>
              </mc:Fallback>
            </mc:AlternateContent>
          </w:r>
          <w:r>
            <w:rPr>
              <w:noProof/>
              <w:lang w:bidi="ar-SA"/>
            </w:rPr>
            <mc:AlternateContent>
              <mc:Choice Requires="wps">
                <w:drawing>
                  <wp:anchor distT="0" distB="0" distL="114300" distR="114300" simplePos="0" relativeHeight="251668480" behindDoc="0" locked="0" layoutInCell="1" allowOverlap="1" wp14:anchorId="441764D2" wp14:editId="5083AAA0">
                    <wp:simplePos x="0" y="0"/>
                    <wp:positionH relativeFrom="column">
                      <wp:posOffset>-15875</wp:posOffset>
                    </wp:positionH>
                    <wp:positionV relativeFrom="paragraph">
                      <wp:posOffset>3175</wp:posOffset>
                    </wp:positionV>
                    <wp:extent cx="1704975" cy="1314450"/>
                    <wp:effectExtent l="0" t="0" r="28575" b="19050"/>
                    <wp:wrapNone/>
                    <wp:docPr id="836839708" name="Text Box 836839708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704975" cy="13144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82BF58B" w14:textId="77777777" w:rsidR="00B756DA" w:rsidRPr="00BB5075" w:rsidRDefault="00B756DA" w:rsidP="00B756DA">
                                <w:pPr>
                                  <w:bidi/>
                                  <w:spacing w:line="216" w:lineRule="auto"/>
                                  <w:rPr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نام 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درس :  </w:t>
                                </w:r>
                                <w:r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ریاضی</w:t>
                                </w:r>
                              </w:p>
                              <w:p w14:paraId="7977D35F" w14:textId="77777777" w:rsidR="00B756DA" w:rsidRPr="00BB5075" w:rsidRDefault="00B756DA" w:rsidP="00B756DA">
                                <w:pPr>
                                  <w:bidi/>
                                  <w:spacing w:line="216" w:lineRule="auto"/>
                                  <w:rPr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تاريخ امتحان :  </w:t>
                                </w:r>
                                <w:r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16</w:t>
                                </w:r>
                                <w:r w:rsidRPr="00BB5075">
                                  <w:rPr>
                                    <w:bCs/>
                                    <w:rtl/>
                                  </w:rPr>
                                  <w:t>/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rtl/>
                                  </w:rPr>
                                  <w:t>10</w:t>
                                </w:r>
                                <w:r w:rsidRPr="00BB5075">
                                  <w:rPr>
                                    <w:bCs/>
                                    <w:rtl/>
                                  </w:rPr>
                                  <w:t>/140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rtl/>
                                  </w:rPr>
                                  <w:t>2</w:t>
                                </w:r>
                                <w:r>
                                  <w:rPr>
                                    <w:rFonts w:hint="cs"/>
                                    <w:bCs/>
                                    <w:rtl/>
                                  </w:rPr>
                                  <w:t xml:space="preserve">  </w:t>
                                </w:r>
                              </w:p>
                              <w:p w14:paraId="04F4E9B6" w14:textId="77777777" w:rsidR="00B756DA" w:rsidRPr="00BB5075" w:rsidRDefault="00B756DA" w:rsidP="00B756DA">
                                <w:pPr>
                                  <w:bidi/>
                                  <w:spacing w:line="216" w:lineRule="auto"/>
                                  <w:rPr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زمان شروع :</w:t>
                                </w:r>
                                <w:r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11 صبح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</w:p>
                              <w:p w14:paraId="42B6AAE2" w14:textId="77777777" w:rsidR="00B756DA" w:rsidRDefault="00B756DA" w:rsidP="00B756DA">
                                <w:pPr>
                                  <w:bidi/>
                                  <w:spacing w:line="216" w:lineRule="auto"/>
                                  <w:rPr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وقت:</w:t>
                                </w:r>
                                <w:r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90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دقيقه</w:t>
                                </w:r>
                              </w:p>
                              <w:p w14:paraId="74C669AE" w14:textId="77777777" w:rsidR="00B756DA" w:rsidRPr="00BB5075" w:rsidRDefault="00B756DA" w:rsidP="00B756DA">
                                <w:pPr>
                                  <w:bidi/>
                                  <w:spacing w:line="216" w:lineRule="auto"/>
                                  <w:ind w:right="709"/>
                                  <w:rPr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تعداد صفحه :</w:t>
                                </w:r>
                                <w:r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4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صفحه   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 w:rsidRPr="00BB5075">
                                  <w:rPr>
                                    <w:rFonts w:cs="B Titr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 w:rsidRPr="00BB5075">
                                  <w:rPr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</w:p>
                              <w:p w14:paraId="7AD12048" w14:textId="77777777" w:rsidR="00B756DA" w:rsidRPr="00BB5075" w:rsidRDefault="00B756DA" w:rsidP="00B756DA">
                                <w:pPr>
                                  <w:bidi/>
                                  <w:spacing w:line="216" w:lineRule="auto"/>
                                  <w:rPr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تعداد سؤال :</w:t>
                                </w:r>
                                <w:r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18</w:t>
                                </w:r>
                                <w:r w:rsidRPr="00BB5075">
                                  <w:rPr>
                                    <w:rFonts w:hint="cs"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 w:rsidRPr="00BB5075">
                                  <w:rPr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سوال</w:t>
                                </w:r>
                              </w:p>
                              <w:p w14:paraId="43D075E6" w14:textId="77777777" w:rsidR="00B756DA" w:rsidRPr="00BB5075" w:rsidRDefault="00B756DA" w:rsidP="00B756DA">
                                <w:pPr>
                                  <w:bidi/>
                                  <w:spacing w:line="216" w:lineRule="auto"/>
                                  <w:rPr>
                                    <w:sz w:val="32"/>
                                    <w:szCs w:val="32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<w:pict>
                  <v:shape w14:anchorId="441764D2" id="Text Box 836839708" o:spid="_x0000_s1100" type="#_x0000_t202" style="position:absolute;margin-left:-1.25pt;margin-top:.25pt;width:134.25pt;height:103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3dycFwIAADMEAAAOAAAAZHJzL2Uyb0RvYy54bWysU9tu2zAMfR+wfxD0vtjJkrUx4hRdugwD&#10;ugvQ7QNkWY6FyaJGKbGzry8lp2nQvRXzg0Ca0iF5eLi6GTrDDgq9Blvy6STnTFkJtba7kv/6uX13&#10;zZkPwtbCgFUlPyrPb9Zv36x6V6gZtGBqhYxArC96V/I2BFdkmZet6oSfgFOWgg1gJwK5uMtqFD2h&#10;dyab5fmHrAesHYJU3tPfuzHI1wm/aZQM35vGq8BMyam2kE5MZxXPbL0SxQ6Fa7U8lSFeUUUntKWk&#10;Z6g7EQTbo/4HqtMSwUMTJhK6DJpGS5V6oG6m+YtuHlrhVOqFyPHuTJP/f7Dy2+HB/UAWho8w0ABT&#10;E97dg/ztmYVNK+xO3SJC3ypRU+JppCzrnS9OTyPVvvARpOq/Qk1DFvsACWhosIusUJ+M0GkAxzPp&#10;aghMxpRX+Xx5teBMUmz6fjqfL9JYMlE8PXfow2cFHYtGyZGmmuDF4d6HWI4onq7EbB6MrrfamOTg&#10;rtoYZAdBCtimL3Xw4pqxrC/5cjFbjAy8AqLTgaRsdFfy6zx+o7gib59snYQWhDajTSUbeyIycjey&#10;GIZqYLou+Ty+jbxWUB+JWYRRubRpZLSAfznrSbUl93/2AhVn5oul6SyJvijz5MwXVzNy8DJSXUaE&#10;lQRV8sDZaG7CuBp7h3rXUqZRDxZuaaKNTlw/V3Uqn5SZRnDaoij9Sz/det719SMAAAD//wMAUEsD&#10;BBQABgAIAAAAIQBaUMTE3AAAAAcBAAAPAAAAZHJzL2Rvd25yZXYueG1sTI9BT8MwDIXvSPyHyEhc&#10;0JYQaQWVptM0gThv7MIta7y2onHaJls7fj3mBBfL1nt6/l6xnn0nLjjGNpCBx6UCgVQF11Jt4PDx&#10;tngGEZMlZ7tAaOCKEdbl7U1hcxcm2uFln2rBIRRza6BJqc+ljFWD3sZl6JFYO4XR28TnWEs32onD&#10;fSe1Upn0tiX+0Ngetw1WX/uzNxCm16sPOCj98Pnt37ebYXfSgzH3d/PmBUTCOf2Z4Ref0aFkpmM4&#10;k4uiM7DQK3Ya4MmqzjJuduRFPa1AloX8z1/+AAAA//8DAFBLAQItABQABgAIAAAAIQC2gziS/gAA&#10;AOEBAAATAAAAAAAAAAAAAAAAAAAAAABbQ29udGVudF9UeXBlc10ueG1sUEsBAi0AFAAGAAgAAAAh&#10;ADj9If/WAAAAlAEAAAsAAAAAAAAAAAAAAAAALwEAAF9yZWxzLy5yZWxzUEsBAi0AFAAGAAgAAAAh&#10;AIXd3JwXAgAAMwQAAA4AAAAAAAAAAAAAAAAALgIAAGRycy9lMm9Eb2MueG1sUEsBAi0AFAAGAAgA&#10;AAAhAFpQxMTcAAAABwEAAA8AAAAAAAAAAAAAAAAAcQQAAGRycy9kb3ducmV2LnhtbFBLBQYAAAAA&#10;BAAEAPMAAAB6BQAAAAA=&#10;" strokecolor="white">
                    <v:textbox>
                      <w:txbxContent>
                        <w:p w14:paraId="682BF58B" w14:textId="77777777" w:rsidR="00B756DA" w:rsidRPr="00BB5075" w:rsidRDefault="00B756DA" w:rsidP="00B756DA">
                          <w:pPr>
                            <w:bidi/>
                            <w:spacing w:line="216" w:lineRule="auto"/>
                            <w:rPr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نام درس :  </w:t>
                          </w:r>
                          <w:r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>ریاضی</w:t>
                          </w:r>
                        </w:p>
                        <w:p w14:paraId="7977D35F" w14:textId="77777777" w:rsidR="00B756DA" w:rsidRPr="00BB5075" w:rsidRDefault="00B756DA" w:rsidP="00B756DA">
                          <w:pPr>
                            <w:bidi/>
                            <w:spacing w:line="216" w:lineRule="auto"/>
                            <w:rPr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تاريخ امتحان :  </w:t>
                          </w:r>
                          <w:r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>16</w:t>
                          </w:r>
                          <w:r w:rsidRPr="00BB5075">
                            <w:rPr>
                              <w:bCs/>
                              <w:rtl/>
                            </w:rPr>
                            <w:t>/</w:t>
                          </w:r>
                          <w:r w:rsidRPr="00BB5075">
                            <w:rPr>
                              <w:rFonts w:hint="cs"/>
                              <w:bCs/>
                              <w:rtl/>
                            </w:rPr>
                            <w:t>10</w:t>
                          </w:r>
                          <w:r w:rsidRPr="00BB5075">
                            <w:rPr>
                              <w:bCs/>
                              <w:rtl/>
                            </w:rPr>
                            <w:t>/140</w:t>
                          </w:r>
                          <w:r w:rsidRPr="00BB5075">
                            <w:rPr>
                              <w:rFonts w:hint="cs"/>
                              <w:bCs/>
                              <w:rtl/>
                            </w:rPr>
                            <w:t>2</w:t>
                          </w:r>
                          <w:r>
                            <w:rPr>
                              <w:rFonts w:hint="cs"/>
                              <w:bCs/>
                              <w:rtl/>
                            </w:rPr>
                            <w:t xml:space="preserve">  </w:t>
                          </w:r>
                        </w:p>
                        <w:p w14:paraId="04F4E9B6" w14:textId="77777777" w:rsidR="00B756DA" w:rsidRPr="00BB5075" w:rsidRDefault="00B756DA" w:rsidP="00B756DA">
                          <w:pPr>
                            <w:bidi/>
                            <w:spacing w:line="216" w:lineRule="auto"/>
                            <w:rPr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>زمان شروع :</w:t>
                          </w:r>
                          <w:r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>11 صبح</w:t>
                          </w: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</w:p>
                        <w:p w14:paraId="42B6AAE2" w14:textId="77777777" w:rsidR="00B756DA" w:rsidRDefault="00B756DA" w:rsidP="00B756DA">
                          <w:pPr>
                            <w:bidi/>
                            <w:spacing w:line="216" w:lineRule="auto"/>
                            <w:rPr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>وقت:</w:t>
                          </w:r>
                          <w:r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>90</w:t>
                          </w: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دقيقه</w:t>
                          </w:r>
                        </w:p>
                        <w:p w14:paraId="74C669AE" w14:textId="77777777" w:rsidR="00B756DA" w:rsidRPr="00BB5075" w:rsidRDefault="00B756DA" w:rsidP="00B756DA">
                          <w:pPr>
                            <w:bidi/>
                            <w:spacing w:line="216" w:lineRule="auto"/>
                            <w:ind w:right="709"/>
                            <w:rPr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>تعداد صفحه :</w:t>
                          </w:r>
                          <w:r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4</w:t>
                          </w: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صفحه   </w:t>
                          </w: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Pr="00BB5075">
                            <w:rPr>
                              <w:rFonts w:cs="B Titr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Pr="00BB5075">
                            <w:rPr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</w:p>
                        <w:p w14:paraId="7AD12048" w14:textId="77777777" w:rsidR="00B756DA" w:rsidRPr="00BB5075" w:rsidRDefault="00B756DA" w:rsidP="00B756DA">
                          <w:pPr>
                            <w:bidi/>
                            <w:spacing w:line="216" w:lineRule="auto"/>
                            <w:rPr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>تعداد سؤال :</w:t>
                          </w:r>
                          <w:r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>18</w:t>
                          </w:r>
                          <w:r w:rsidRPr="00BB5075">
                            <w:rPr>
                              <w:rFonts w:hint="cs"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Pr="00BB5075">
                            <w:rPr>
                              <w:bCs/>
                              <w:sz w:val="22"/>
                              <w:szCs w:val="22"/>
                              <w:rtl/>
                            </w:rPr>
                            <w:t>سوال</w:t>
                          </w:r>
                        </w:p>
                        <w:p w14:paraId="43D075E6" w14:textId="77777777" w:rsidR="00B756DA" w:rsidRPr="00BB5075" w:rsidRDefault="00B756DA" w:rsidP="00B756DA">
                          <w:pPr>
                            <w:bidi/>
                            <w:spacing w:line="216" w:lineRule="auto"/>
                            <w:rPr>
                              <w:sz w:val="32"/>
                              <w:szCs w:val="32"/>
                            </w:rPr>
                          </w:pPr>
                        </w:p>
                      </w:txbxContent>
                    </v:textbox>
                  </v:shape>
                </w:pict>
              </mc:Fallback>
            </mc:AlternateContent>
          </w:r>
        </w:p>
        <w:p w14:paraId="70008E23" w14:textId="77777777" w:rsidR="00B756DA" w:rsidRPr="00E330EF" w:rsidRDefault="00B756DA" w:rsidP="00B756DA"/>
        <w:p w14:paraId="6059D883" w14:textId="77777777" w:rsidR="00B756DA" w:rsidRPr="00E330EF" w:rsidRDefault="00B756DA" w:rsidP="00B756DA"/>
        <w:p w14:paraId="5469ECBB" w14:textId="77777777" w:rsidR="00B756DA" w:rsidRDefault="00B756DA" w:rsidP="00B756DA">
          <w:pPr>
            <w:tabs>
              <w:tab w:val="left" w:pos="8088"/>
            </w:tabs>
            <w:bidi/>
            <w:spacing w:line="264" w:lineRule="auto"/>
            <w:rPr>
              <w:b/>
              <w:bCs/>
              <w:sz w:val="22"/>
              <w:szCs w:val="22"/>
              <w:rtl/>
            </w:rPr>
          </w:pPr>
          <w:r w:rsidRPr="00BB5075">
            <w:rPr>
              <w:rFonts w:hint="cs"/>
              <w:bCs/>
              <w:sz w:val="22"/>
              <w:szCs w:val="22"/>
              <w:rtl/>
            </w:rPr>
            <w:t>نام</w:t>
          </w:r>
          <w:r>
            <w:rPr>
              <w:rFonts w:hint="cs"/>
              <w:bCs/>
              <w:sz w:val="22"/>
              <w:szCs w:val="22"/>
              <w:rtl/>
            </w:rPr>
            <w:t xml:space="preserve"> و نام خانوادگی</w:t>
          </w:r>
          <w:r w:rsidRPr="00BB5075">
            <w:rPr>
              <w:rFonts w:hint="cs"/>
              <w:bCs/>
              <w:sz w:val="22"/>
              <w:szCs w:val="22"/>
              <w:rtl/>
            </w:rPr>
            <w:t xml:space="preserve"> :     </w:t>
          </w:r>
        </w:p>
        <w:p w14:paraId="7EAB9A45" w14:textId="77777777" w:rsidR="00B756DA" w:rsidRPr="00BB5075" w:rsidRDefault="00B756DA" w:rsidP="00B756DA">
          <w:pPr>
            <w:tabs>
              <w:tab w:val="left" w:pos="8088"/>
            </w:tabs>
            <w:bidi/>
            <w:spacing w:line="264" w:lineRule="auto"/>
            <w:rPr>
              <w:b/>
              <w:bCs/>
              <w:sz w:val="22"/>
              <w:szCs w:val="22"/>
              <w:rtl/>
            </w:rPr>
          </w:pPr>
          <w:r w:rsidRPr="00BB5075">
            <w:rPr>
              <w:rFonts w:hint="cs"/>
              <w:bCs/>
              <w:sz w:val="22"/>
              <w:szCs w:val="22"/>
              <w:rtl/>
            </w:rPr>
            <w:t xml:space="preserve"> </w:t>
          </w:r>
          <w:r w:rsidRPr="00BB5075">
            <w:rPr>
              <w:bCs/>
              <w:sz w:val="22"/>
              <w:szCs w:val="22"/>
              <w:rtl/>
            </w:rPr>
            <w:t>کد مل</w:t>
          </w:r>
          <w:r w:rsidRPr="00BB5075">
            <w:rPr>
              <w:rFonts w:hint="cs"/>
              <w:bCs/>
              <w:sz w:val="22"/>
              <w:szCs w:val="22"/>
              <w:rtl/>
            </w:rPr>
            <w:t>ی</w:t>
          </w:r>
          <w:r w:rsidRPr="00BB5075">
            <w:rPr>
              <w:bCs/>
              <w:sz w:val="22"/>
              <w:szCs w:val="22"/>
              <w:rtl/>
            </w:rPr>
            <w:t xml:space="preserve"> :                                                                         </w:t>
          </w:r>
          <w:r w:rsidRPr="00BB5075">
            <w:rPr>
              <w:rFonts w:hint="cs"/>
              <w:bCs/>
              <w:sz w:val="22"/>
              <w:szCs w:val="22"/>
              <w:rtl/>
            </w:rPr>
            <w:t xml:space="preserve">                                      </w:t>
          </w:r>
        </w:p>
        <w:p w14:paraId="184A4F31" w14:textId="77777777" w:rsidR="00B756DA" w:rsidRPr="00BB5075" w:rsidRDefault="00B756DA" w:rsidP="00B756DA">
          <w:pPr>
            <w:bidi/>
            <w:spacing w:line="264" w:lineRule="auto"/>
            <w:rPr>
              <w:b/>
              <w:bCs/>
              <w:sz w:val="22"/>
              <w:szCs w:val="22"/>
              <w:rtl/>
            </w:rPr>
          </w:pPr>
          <w:r w:rsidRPr="00BB5075">
            <w:rPr>
              <w:rFonts w:hint="cs"/>
              <w:bCs/>
              <w:sz w:val="22"/>
              <w:szCs w:val="22"/>
              <w:rtl/>
            </w:rPr>
            <w:t xml:space="preserve">نام پدر:                                                                                                         </w:t>
          </w:r>
        </w:p>
        <w:p w14:paraId="75CCC3AB" w14:textId="77777777" w:rsidR="00B756DA" w:rsidRDefault="00B756DA" w:rsidP="00B756DA">
          <w:pPr>
            <w:bidi/>
            <w:spacing w:line="264" w:lineRule="auto"/>
            <w:rPr>
              <w:rFonts w:cs="B Titr"/>
              <w:b/>
              <w:bCs/>
              <w:sz w:val="22"/>
              <w:szCs w:val="22"/>
              <w:rtl/>
            </w:rPr>
          </w:pPr>
          <w:r w:rsidRPr="00BB5075">
            <w:rPr>
              <w:rFonts w:hint="cs"/>
              <w:bCs/>
              <w:sz w:val="22"/>
              <w:szCs w:val="22"/>
              <w:rtl/>
            </w:rPr>
            <w:t xml:space="preserve">پایه </w:t>
          </w:r>
          <w:r w:rsidRPr="00BB5075">
            <w:rPr>
              <w:rFonts w:hint="cs"/>
              <w:bCs/>
              <w:sz w:val="32"/>
              <w:szCs w:val="28"/>
              <w:rtl/>
            </w:rPr>
            <w:t>:</w:t>
          </w:r>
          <w:r w:rsidRPr="00BB5075">
            <w:rPr>
              <w:rFonts w:cs="B Titr" w:hint="cs"/>
              <w:bCs/>
              <w:sz w:val="22"/>
              <w:szCs w:val="22"/>
              <w:rtl/>
            </w:rPr>
            <w:t xml:space="preserve"> </w:t>
          </w:r>
          <w:r w:rsidRPr="009A1782">
            <w:rPr>
              <w:rFonts w:hint="cs"/>
              <w:bCs/>
              <w:sz w:val="22"/>
              <w:szCs w:val="22"/>
              <w:rtl/>
            </w:rPr>
            <w:t xml:space="preserve">هفتم </w:t>
          </w:r>
        </w:p>
        <w:p w14:paraId="4AB02149" w14:textId="7501933F" w:rsidR="00B756DA" w:rsidRPr="00B756DA" w:rsidRDefault="00B756DA" w:rsidP="00B756DA">
          <w:pPr>
            <w:bidi/>
            <w:spacing w:line="264" w:lineRule="auto"/>
            <w:rPr>
              <w:rFonts w:cs="B Titr"/>
              <w:b/>
              <w:bCs/>
              <w:sz w:val="22"/>
              <w:szCs w:val="22"/>
              <w:rtl/>
            </w:rPr>
          </w:pPr>
          <w:r w:rsidRPr="00A068C5">
            <w:rPr>
              <w:rFonts w:hint="cs"/>
              <w:bCs/>
              <w:sz w:val="22"/>
              <w:szCs w:val="22"/>
              <w:rtl/>
            </w:rPr>
            <w:t xml:space="preserve"> نام کلاس:                                                                                                                                                   </w:t>
          </w:r>
        </w:p>
      </w:tc>
    </w:tr>
  </w:tbl>
  <w:p w14:paraId="0AB82CD3" w14:textId="77777777" w:rsidR="00B756DA" w:rsidRPr="00B756DA" w:rsidRDefault="00B756DA" w:rsidP="00B756DA">
    <w:pPr>
      <w:pStyle w:val="Header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C54520D" w14:textId="77777777" w:rsidR="00B756DA" w:rsidRPr="00B756DA" w:rsidRDefault="00B756DA" w:rsidP="00B756D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8pt;visibility:visible;mso-wrap-style:square" o:bullet="t">
        <v:imagedata r:id="rId1" o:title=""/>
      </v:shape>
    </w:pict>
  </w:numPicBullet>
  <w:abstractNum w:abstractNumId="0" w15:restartNumberingAfterBreak="0">
    <w:nsid w:val="11A76D96"/>
    <w:multiLevelType w:val="hybridMultilevel"/>
    <w:tmpl w:val="1CA651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1C6303"/>
    <w:multiLevelType w:val="hybridMultilevel"/>
    <w:tmpl w:val="542448CE"/>
    <w:lvl w:ilvl="0" w:tplc="2688A7C2">
      <w:start w:val="1"/>
      <w:numFmt w:val="bullet"/>
      <w:lvlText w:val=""/>
      <w:lvlJc w:val="left"/>
      <w:pPr>
        <w:ind w:left="720" w:hanging="360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DBB2DFB"/>
    <w:multiLevelType w:val="hybridMultilevel"/>
    <w:tmpl w:val="96AA9C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0CC486C"/>
    <w:multiLevelType w:val="hybridMultilevel"/>
    <w:tmpl w:val="326A8E22"/>
    <w:lvl w:ilvl="0" w:tplc="9022FEB0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E674E40"/>
    <w:multiLevelType w:val="hybridMultilevel"/>
    <w:tmpl w:val="6DDC0B60"/>
    <w:lvl w:ilvl="0" w:tplc="B6347AEE">
      <w:start w:val="7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0E6101E"/>
    <w:multiLevelType w:val="hybridMultilevel"/>
    <w:tmpl w:val="2358306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2E113F5"/>
    <w:multiLevelType w:val="hybridMultilevel"/>
    <w:tmpl w:val="D40EBB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BBA0DAB"/>
    <w:multiLevelType w:val="hybridMultilevel"/>
    <w:tmpl w:val="C240BE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F5B4FCA"/>
    <w:multiLevelType w:val="hybridMultilevel"/>
    <w:tmpl w:val="721AD04E"/>
    <w:lvl w:ilvl="0" w:tplc="9DDA3000">
      <w:start w:val="1"/>
      <w:numFmt w:val="bullet"/>
      <w:lvlText w:val=""/>
      <w:lvlJc w:val="right"/>
      <w:pPr>
        <w:ind w:left="720" w:hanging="360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5"/>
  </w:num>
  <w:num w:numId="3">
    <w:abstractNumId w:val="6"/>
  </w:num>
  <w:num w:numId="4">
    <w:abstractNumId w:val="0"/>
  </w:num>
  <w:num w:numId="5">
    <w:abstractNumId w:val="2"/>
  </w:num>
  <w:num w:numId="6">
    <w:abstractNumId w:val="8"/>
  </w:num>
  <w:num w:numId="7">
    <w:abstractNumId w:val="1"/>
  </w:num>
  <w:num w:numId="8">
    <w:abstractNumId w:val="3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TrueType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F37B6"/>
    <w:rsid w:val="00000641"/>
    <w:rsid w:val="00000A74"/>
    <w:rsid w:val="000019B5"/>
    <w:rsid w:val="0000267F"/>
    <w:rsid w:val="000027B4"/>
    <w:rsid w:val="0000414D"/>
    <w:rsid w:val="00005D0D"/>
    <w:rsid w:val="00006674"/>
    <w:rsid w:val="00006C7C"/>
    <w:rsid w:val="00010764"/>
    <w:rsid w:val="00012671"/>
    <w:rsid w:val="0001315C"/>
    <w:rsid w:val="000131B1"/>
    <w:rsid w:val="00015F4D"/>
    <w:rsid w:val="00017F7A"/>
    <w:rsid w:val="00020040"/>
    <w:rsid w:val="0002511D"/>
    <w:rsid w:val="00025441"/>
    <w:rsid w:val="00026B9E"/>
    <w:rsid w:val="000272C7"/>
    <w:rsid w:val="00032553"/>
    <w:rsid w:val="00034DFD"/>
    <w:rsid w:val="00035FFC"/>
    <w:rsid w:val="00036082"/>
    <w:rsid w:val="00036F4A"/>
    <w:rsid w:val="00040843"/>
    <w:rsid w:val="00040990"/>
    <w:rsid w:val="00040D12"/>
    <w:rsid w:val="00040EC5"/>
    <w:rsid w:val="0004137A"/>
    <w:rsid w:val="00041DA9"/>
    <w:rsid w:val="00043853"/>
    <w:rsid w:val="00044D1A"/>
    <w:rsid w:val="00046487"/>
    <w:rsid w:val="00052B62"/>
    <w:rsid w:val="000555DF"/>
    <w:rsid w:val="00056869"/>
    <w:rsid w:val="00057E21"/>
    <w:rsid w:val="00061CB0"/>
    <w:rsid w:val="00064DA7"/>
    <w:rsid w:val="000650A7"/>
    <w:rsid w:val="00066331"/>
    <w:rsid w:val="000668C7"/>
    <w:rsid w:val="00071296"/>
    <w:rsid w:val="00072D8F"/>
    <w:rsid w:val="00076A91"/>
    <w:rsid w:val="0007720D"/>
    <w:rsid w:val="00084556"/>
    <w:rsid w:val="0008508F"/>
    <w:rsid w:val="0008767E"/>
    <w:rsid w:val="00087C73"/>
    <w:rsid w:val="00091157"/>
    <w:rsid w:val="000911A3"/>
    <w:rsid w:val="0009313F"/>
    <w:rsid w:val="0009487E"/>
    <w:rsid w:val="00094970"/>
    <w:rsid w:val="000954B7"/>
    <w:rsid w:val="0009717E"/>
    <w:rsid w:val="000A4149"/>
    <w:rsid w:val="000A4CC8"/>
    <w:rsid w:val="000A6BBD"/>
    <w:rsid w:val="000A760E"/>
    <w:rsid w:val="000B067B"/>
    <w:rsid w:val="000B113C"/>
    <w:rsid w:val="000B7BC3"/>
    <w:rsid w:val="000C0CFE"/>
    <w:rsid w:val="000C2528"/>
    <w:rsid w:val="000C5343"/>
    <w:rsid w:val="000C651D"/>
    <w:rsid w:val="000D36E2"/>
    <w:rsid w:val="000D46D4"/>
    <w:rsid w:val="000D481E"/>
    <w:rsid w:val="000D6776"/>
    <w:rsid w:val="000E1271"/>
    <w:rsid w:val="000E2779"/>
    <w:rsid w:val="000E2AB8"/>
    <w:rsid w:val="000E2D4A"/>
    <w:rsid w:val="000E354A"/>
    <w:rsid w:val="000E3A66"/>
    <w:rsid w:val="000E3AE5"/>
    <w:rsid w:val="000E4EA1"/>
    <w:rsid w:val="000E5F38"/>
    <w:rsid w:val="000E624F"/>
    <w:rsid w:val="000E7682"/>
    <w:rsid w:val="000F0F83"/>
    <w:rsid w:val="000F1973"/>
    <w:rsid w:val="000F416B"/>
    <w:rsid w:val="000F5E01"/>
    <w:rsid w:val="000F71D3"/>
    <w:rsid w:val="001012B0"/>
    <w:rsid w:val="0010268E"/>
    <w:rsid w:val="001029A4"/>
    <w:rsid w:val="00106681"/>
    <w:rsid w:val="00106C10"/>
    <w:rsid w:val="001104D2"/>
    <w:rsid w:val="0011205C"/>
    <w:rsid w:val="00116F6D"/>
    <w:rsid w:val="001170AC"/>
    <w:rsid w:val="001202D7"/>
    <w:rsid w:val="001218EB"/>
    <w:rsid w:val="00122502"/>
    <w:rsid w:val="00130BEF"/>
    <w:rsid w:val="0013413A"/>
    <w:rsid w:val="001341B6"/>
    <w:rsid w:val="00134701"/>
    <w:rsid w:val="00137125"/>
    <w:rsid w:val="0014163D"/>
    <w:rsid w:val="00151AFF"/>
    <w:rsid w:val="0015368B"/>
    <w:rsid w:val="00153A31"/>
    <w:rsid w:val="00154636"/>
    <w:rsid w:val="0015712B"/>
    <w:rsid w:val="001618C1"/>
    <w:rsid w:val="00162666"/>
    <w:rsid w:val="00162B99"/>
    <w:rsid w:val="00163FB7"/>
    <w:rsid w:val="00164118"/>
    <w:rsid w:val="00166A65"/>
    <w:rsid w:val="00167284"/>
    <w:rsid w:val="0017023C"/>
    <w:rsid w:val="00170BEC"/>
    <w:rsid w:val="00170EEE"/>
    <w:rsid w:val="00171D5E"/>
    <w:rsid w:val="001729B9"/>
    <w:rsid w:val="001729FF"/>
    <w:rsid w:val="001743B9"/>
    <w:rsid w:val="00174B46"/>
    <w:rsid w:val="0017625D"/>
    <w:rsid w:val="00180083"/>
    <w:rsid w:val="0018015C"/>
    <w:rsid w:val="00180409"/>
    <w:rsid w:val="00180B2D"/>
    <w:rsid w:val="001858C2"/>
    <w:rsid w:val="001863DD"/>
    <w:rsid w:val="00186F40"/>
    <w:rsid w:val="001878A1"/>
    <w:rsid w:val="00190C12"/>
    <w:rsid w:val="00192ECD"/>
    <w:rsid w:val="00193832"/>
    <w:rsid w:val="001946FB"/>
    <w:rsid w:val="00195B33"/>
    <w:rsid w:val="0019700F"/>
    <w:rsid w:val="001A054E"/>
    <w:rsid w:val="001A27AC"/>
    <w:rsid w:val="001A42BD"/>
    <w:rsid w:val="001A454A"/>
    <w:rsid w:val="001A691C"/>
    <w:rsid w:val="001B1BB1"/>
    <w:rsid w:val="001B1C67"/>
    <w:rsid w:val="001B34E7"/>
    <w:rsid w:val="001B4C7C"/>
    <w:rsid w:val="001B6276"/>
    <w:rsid w:val="001B7AC3"/>
    <w:rsid w:val="001B7F53"/>
    <w:rsid w:val="001C0336"/>
    <w:rsid w:val="001C0346"/>
    <w:rsid w:val="001C7977"/>
    <w:rsid w:val="001C7EA9"/>
    <w:rsid w:val="001D1CC7"/>
    <w:rsid w:val="001D3721"/>
    <w:rsid w:val="001D3873"/>
    <w:rsid w:val="001D5667"/>
    <w:rsid w:val="001D6700"/>
    <w:rsid w:val="001E019A"/>
    <w:rsid w:val="001E0D32"/>
    <w:rsid w:val="001E166D"/>
    <w:rsid w:val="001E7990"/>
    <w:rsid w:val="001F025A"/>
    <w:rsid w:val="001F6633"/>
    <w:rsid w:val="001F6FAE"/>
    <w:rsid w:val="002015F0"/>
    <w:rsid w:val="0020192E"/>
    <w:rsid w:val="002034FB"/>
    <w:rsid w:val="00204110"/>
    <w:rsid w:val="00204975"/>
    <w:rsid w:val="00205D05"/>
    <w:rsid w:val="002065F5"/>
    <w:rsid w:val="00207CE9"/>
    <w:rsid w:val="00210218"/>
    <w:rsid w:val="002102E6"/>
    <w:rsid w:val="00213369"/>
    <w:rsid w:val="0021721E"/>
    <w:rsid w:val="002178F6"/>
    <w:rsid w:val="00217D61"/>
    <w:rsid w:val="002212B9"/>
    <w:rsid w:val="00221326"/>
    <w:rsid w:val="00222AE9"/>
    <w:rsid w:val="00222ECD"/>
    <w:rsid w:val="002337CE"/>
    <w:rsid w:val="00233E62"/>
    <w:rsid w:val="00234FBD"/>
    <w:rsid w:val="0023617E"/>
    <w:rsid w:val="002364F4"/>
    <w:rsid w:val="0023790B"/>
    <w:rsid w:val="00237CCF"/>
    <w:rsid w:val="00240690"/>
    <w:rsid w:val="00242ACA"/>
    <w:rsid w:val="00243642"/>
    <w:rsid w:val="00243D2A"/>
    <w:rsid w:val="0024634A"/>
    <w:rsid w:val="00255FCC"/>
    <w:rsid w:val="00261E25"/>
    <w:rsid w:val="0026302F"/>
    <w:rsid w:val="00263E3C"/>
    <w:rsid w:val="002643D7"/>
    <w:rsid w:val="002650BC"/>
    <w:rsid w:val="00272D10"/>
    <w:rsid w:val="00273278"/>
    <w:rsid w:val="00273570"/>
    <w:rsid w:val="00273D8A"/>
    <w:rsid w:val="002753B3"/>
    <w:rsid w:val="0027675E"/>
    <w:rsid w:val="002767F6"/>
    <w:rsid w:val="00276C24"/>
    <w:rsid w:val="00276E60"/>
    <w:rsid w:val="0027793E"/>
    <w:rsid w:val="002808ED"/>
    <w:rsid w:val="0028276E"/>
    <w:rsid w:val="00282DB8"/>
    <w:rsid w:val="00290195"/>
    <w:rsid w:val="0029192B"/>
    <w:rsid w:val="0029236E"/>
    <w:rsid w:val="00292548"/>
    <w:rsid w:val="00292BB0"/>
    <w:rsid w:val="00293DEA"/>
    <w:rsid w:val="00295C98"/>
    <w:rsid w:val="002A0DEE"/>
    <w:rsid w:val="002A1603"/>
    <w:rsid w:val="002A1E4B"/>
    <w:rsid w:val="002A3CFA"/>
    <w:rsid w:val="002A4CC6"/>
    <w:rsid w:val="002B0080"/>
    <w:rsid w:val="002B1685"/>
    <w:rsid w:val="002B557D"/>
    <w:rsid w:val="002B7303"/>
    <w:rsid w:val="002C0100"/>
    <w:rsid w:val="002C19EE"/>
    <w:rsid w:val="002C6462"/>
    <w:rsid w:val="002C762D"/>
    <w:rsid w:val="002D4F3C"/>
    <w:rsid w:val="002D599A"/>
    <w:rsid w:val="002D74DD"/>
    <w:rsid w:val="002E0002"/>
    <w:rsid w:val="002E117D"/>
    <w:rsid w:val="002E495A"/>
    <w:rsid w:val="002E5CE0"/>
    <w:rsid w:val="002E5D37"/>
    <w:rsid w:val="002E5DAF"/>
    <w:rsid w:val="002E6906"/>
    <w:rsid w:val="002E6B9D"/>
    <w:rsid w:val="002E6D86"/>
    <w:rsid w:val="002F0B80"/>
    <w:rsid w:val="002F145E"/>
    <w:rsid w:val="002F3EB6"/>
    <w:rsid w:val="002F4924"/>
    <w:rsid w:val="002F4B9A"/>
    <w:rsid w:val="002F4D57"/>
    <w:rsid w:val="002F5ADB"/>
    <w:rsid w:val="002F6248"/>
    <w:rsid w:val="002F72E9"/>
    <w:rsid w:val="003013D2"/>
    <w:rsid w:val="00306A0B"/>
    <w:rsid w:val="00306DA3"/>
    <w:rsid w:val="0031000C"/>
    <w:rsid w:val="003117AB"/>
    <w:rsid w:val="003125DD"/>
    <w:rsid w:val="0031360F"/>
    <w:rsid w:val="00315289"/>
    <w:rsid w:val="0032583C"/>
    <w:rsid w:val="00325DB6"/>
    <w:rsid w:val="0032746C"/>
    <w:rsid w:val="00327C5E"/>
    <w:rsid w:val="00330CBB"/>
    <w:rsid w:val="00330CC5"/>
    <w:rsid w:val="00331240"/>
    <w:rsid w:val="003315C9"/>
    <w:rsid w:val="0033183E"/>
    <w:rsid w:val="0033284C"/>
    <w:rsid w:val="0033392C"/>
    <w:rsid w:val="003345C1"/>
    <w:rsid w:val="00336306"/>
    <w:rsid w:val="003369E9"/>
    <w:rsid w:val="00337A8D"/>
    <w:rsid w:val="00341C29"/>
    <w:rsid w:val="00343E20"/>
    <w:rsid w:val="003444B9"/>
    <w:rsid w:val="003465EA"/>
    <w:rsid w:val="003469C6"/>
    <w:rsid w:val="0035076B"/>
    <w:rsid w:val="003544D7"/>
    <w:rsid w:val="00356449"/>
    <w:rsid w:val="00363DAF"/>
    <w:rsid w:val="00363E4C"/>
    <w:rsid w:val="00364215"/>
    <w:rsid w:val="0036777C"/>
    <w:rsid w:val="00371AEE"/>
    <w:rsid w:val="003729CB"/>
    <w:rsid w:val="00372DBA"/>
    <w:rsid w:val="00380F82"/>
    <w:rsid w:val="00381272"/>
    <w:rsid w:val="00382745"/>
    <w:rsid w:val="00383555"/>
    <w:rsid w:val="003840DB"/>
    <w:rsid w:val="0038591E"/>
    <w:rsid w:val="00385997"/>
    <w:rsid w:val="003863F7"/>
    <w:rsid w:val="003864B9"/>
    <w:rsid w:val="00387049"/>
    <w:rsid w:val="00390BC4"/>
    <w:rsid w:val="00391B35"/>
    <w:rsid w:val="0039413D"/>
    <w:rsid w:val="003944B2"/>
    <w:rsid w:val="00396262"/>
    <w:rsid w:val="003A11A8"/>
    <w:rsid w:val="003A1BB7"/>
    <w:rsid w:val="003A1E90"/>
    <w:rsid w:val="003A3A7A"/>
    <w:rsid w:val="003A709A"/>
    <w:rsid w:val="003B1476"/>
    <w:rsid w:val="003B60F9"/>
    <w:rsid w:val="003C0A5E"/>
    <w:rsid w:val="003C2389"/>
    <w:rsid w:val="003C5E12"/>
    <w:rsid w:val="003C6524"/>
    <w:rsid w:val="003D0C14"/>
    <w:rsid w:val="003D1096"/>
    <w:rsid w:val="003D5534"/>
    <w:rsid w:val="003D64EB"/>
    <w:rsid w:val="003E1EDA"/>
    <w:rsid w:val="003E2ADB"/>
    <w:rsid w:val="003E3272"/>
    <w:rsid w:val="003E3C2A"/>
    <w:rsid w:val="003E54C9"/>
    <w:rsid w:val="003E582A"/>
    <w:rsid w:val="003E6DAA"/>
    <w:rsid w:val="003F1C07"/>
    <w:rsid w:val="003F617D"/>
    <w:rsid w:val="004022E3"/>
    <w:rsid w:val="0040336B"/>
    <w:rsid w:val="00404447"/>
    <w:rsid w:val="00404CCD"/>
    <w:rsid w:val="004078DE"/>
    <w:rsid w:val="0041162B"/>
    <w:rsid w:val="00411BCB"/>
    <w:rsid w:val="00416646"/>
    <w:rsid w:val="00416DA9"/>
    <w:rsid w:val="004210D3"/>
    <w:rsid w:val="004239BF"/>
    <w:rsid w:val="00424517"/>
    <w:rsid w:val="0042749C"/>
    <w:rsid w:val="00431FE1"/>
    <w:rsid w:val="004323ED"/>
    <w:rsid w:val="00435F92"/>
    <w:rsid w:val="00437D42"/>
    <w:rsid w:val="00443F27"/>
    <w:rsid w:val="004457C8"/>
    <w:rsid w:val="004461A9"/>
    <w:rsid w:val="00446A3F"/>
    <w:rsid w:val="004515CD"/>
    <w:rsid w:val="004522F8"/>
    <w:rsid w:val="00454824"/>
    <w:rsid w:val="00454A77"/>
    <w:rsid w:val="00455A4C"/>
    <w:rsid w:val="00456388"/>
    <w:rsid w:val="00456EA2"/>
    <w:rsid w:val="004620E6"/>
    <w:rsid w:val="00463E15"/>
    <w:rsid w:val="00465E88"/>
    <w:rsid w:val="004667EC"/>
    <w:rsid w:val="00467D85"/>
    <w:rsid w:val="00471BEB"/>
    <w:rsid w:val="00471C6A"/>
    <w:rsid w:val="00472697"/>
    <w:rsid w:val="0047424A"/>
    <w:rsid w:val="004756BE"/>
    <w:rsid w:val="00475ACD"/>
    <w:rsid w:val="00476A44"/>
    <w:rsid w:val="00476B04"/>
    <w:rsid w:val="004772F7"/>
    <w:rsid w:val="00477B23"/>
    <w:rsid w:val="00481F04"/>
    <w:rsid w:val="00483E9F"/>
    <w:rsid w:val="004856A0"/>
    <w:rsid w:val="0049163B"/>
    <w:rsid w:val="00494DB5"/>
    <w:rsid w:val="00495653"/>
    <w:rsid w:val="004964BA"/>
    <w:rsid w:val="00497D5B"/>
    <w:rsid w:val="004A11AF"/>
    <w:rsid w:val="004A1828"/>
    <w:rsid w:val="004A475E"/>
    <w:rsid w:val="004A5570"/>
    <w:rsid w:val="004A6223"/>
    <w:rsid w:val="004B1C81"/>
    <w:rsid w:val="004B2DD4"/>
    <w:rsid w:val="004B629E"/>
    <w:rsid w:val="004C0A55"/>
    <w:rsid w:val="004C23F7"/>
    <w:rsid w:val="004C2E96"/>
    <w:rsid w:val="004C453B"/>
    <w:rsid w:val="004C6B87"/>
    <w:rsid w:val="004D1955"/>
    <w:rsid w:val="004D4418"/>
    <w:rsid w:val="004D5767"/>
    <w:rsid w:val="004D7A67"/>
    <w:rsid w:val="004D7B38"/>
    <w:rsid w:val="004E1797"/>
    <w:rsid w:val="004E2791"/>
    <w:rsid w:val="004E2D99"/>
    <w:rsid w:val="004E7007"/>
    <w:rsid w:val="004F02AB"/>
    <w:rsid w:val="004F04C0"/>
    <w:rsid w:val="004F0DA0"/>
    <w:rsid w:val="004F1D69"/>
    <w:rsid w:val="004F1F0A"/>
    <w:rsid w:val="004F2C22"/>
    <w:rsid w:val="004F362B"/>
    <w:rsid w:val="004F45C0"/>
    <w:rsid w:val="00501633"/>
    <w:rsid w:val="00502A40"/>
    <w:rsid w:val="00502C38"/>
    <w:rsid w:val="00503305"/>
    <w:rsid w:val="00503A2B"/>
    <w:rsid w:val="005040F6"/>
    <w:rsid w:val="0050518F"/>
    <w:rsid w:val="005052C6"/>
    <w:rsid w:val="0050549C"/>
    <w:rsid w:val="0050643F"/>
    <w:rsid w:val="005124AD"/>
    <w:rsid w:val="00513D4B"/>
    <w:rsid w:val="005156DF"/>
    <w:rsid w:val="00516CB4"/>
    <w:rsid w:val="005170A9"/>
    <w:rsid w:val="0051715B"/>
    <w:rsid w:val="0051763F"/>
    <w:rsid w:val="00517FE4"/>
    <w:rsid w:val="00522585"/>
    <w:rsid w:val="0052310E"/>
    <w:rsid w:val="00524AFF"/>
    <w:rsid w:val="00525EF9"/>
    <w:rsid w:val="00531773"/>
    <w:rsid w:val="005330C9"/>
    <w:rsid w:val="00541978"/>
    <w:rsid w:val="005440B0"/>
    <w:rsid w:val="005444B1"/>
    <w:rsid w:val="00546DAC"/>
    <w:rsid w:val="0054738F"/>
    <w:rsid w:val="00547E47"/>
    <w:rsid w:val="00554E3B"/>
    <w:rsid w:val="00560731"/>
    <w:rsid w:val="005637CA"/>
    <w:rsid w:val="0057049F"/>
    <w:rsid w:val="005711B1"/>
    <w:rsid w:val="0057210C"/>
    <w:rsid w:val="00572EC5"/>
    <w:rsid w:val="00572F0A"/>
    <w:rsid w:val="00574663"/>
    <w:rsid w:val="005812AC"/>
    <w:rsid w:val="00582934"/>
    <w:rsid w:val="0058650A"/>
    <w:rsid w:val="00590852"/>
    <w:rsid w:val="00591027"/>
    <w:rsid w:val="00594CD0"/>
    <w:rsid w:val="005956DC"/>
    <w:rsid w:val="005A17BA"/>
    <w:rsid w:val="005A417D"/>
    <w:rsid w:val="005A4B39"/>
    <w:rsid w:val="005A782B"/>
    <w:rsid w:val="005B03D1"/>
    <w:rsid w:val="005B3F55"/>
    <w:rsid w:val="005B58F6"/>
    <w:rsid w:val="005B6E19"/>
    <w:rsid w:val="005B735A"/>
    <w:rsid w:val="005C4C71"/>
    <w:rsid w:val="005C5073"/>
    <w:rsid w:val="005D08F6"/>
    <w:rsid w:val="005D7220"/>
    <w:rsid w:val="005E1B0B"/>
    <w:rsid w:val="005E358E"/>
    <w:rsid w:val="005E71BF"/>
    <w:rsid w:val="005F1478"/>
    <w:rsid w:val="005F32E3"/>
    <w:rsid w:val="005F3AB8"/>
    <w:rsid w:val="005F7C6F"/>
    <w:rsid w:val="00602AF2"/>
    <w:rsid w:val="0060458F"/>
    <w:rsid w:val="0060482B"/>
    <w:rsid w:val="00606094"/>
    <w:rsid w:val="006062F7"/>
    <w:rsid w:val="0061025E"/>
    <w:rsid w:val="00611594"/>
    <w:rsid w:val="006134E4"/>
    <w:rsid w:val="00617479"/>
    <w:rsid w:val="006222FF"/>
    <w:rsid w:val="00623677"/>
    <w:rsid w:val="00623A16"/>
    <w:rsid w:val="00624E4E"/>
    <w:rsid w:val="00625B13"/>
    <w:rsid w:val="00625BA5"/>
    <w:rsid w:val="00630F34"/>
    <w:rsid w:val="0063181D"/>
    <w:rsid w:val="006322D2"/>
    <w:rsid w:val="00632B13"/>
    <w:rsid w:val="00635FC8"/>
    <w:rsid w:val="00636178"/>
    <w:rsid w:val="006405FA"/>
    <w:rsid w:val="00642DBC"/>
    <w:rsid w:val="00643320"/>
    <w:rsid w:val="006438CA"/>
    <w:rsid w:val="00645DDA"/>
    <w:rsid w:val="006476D5"/>
    <w:rsid w:val="006511FA"/>
    <w:rsid w:val="00651E12"/>
    <w:rsid w:val="00652C5B"/>
    <w:rsid w:val="00656195"/>
    <w:rsid w:val="006611B4"/>
    <w:rsid w:val="00663761"/>
    <w:rsid w:val="00664103"/>
    <w:rsid w:val="00665FF7"/>
    <w:rsid w:val="006668DC"/>
    <w:rsid w:val="00666D73"/>
    <w:rsid w:val="0066772E"/>
    <w:rsid w:val="00667D86"/>
    <w:rsid w:val="0067039F"/>
    <w:rsid w:val="00671DFD"/>
    <w:rsid w:val="00675E02"/>
    <w:rsid w:val="00677126"/>
    <w:rsid w:val="00677491"/>
    <w:rsid w:val="006854A4"/>
    <w:rsid w:val="00687CCE"/>
    <w:rsid w:val="006916F7"/>
    <w:rsid w:val="006942FF"/>
    <w:rsid w:val="00695D3E"/>
    <w:rsid w:val="006966B7"/>
    <w:rsid w:val="006A3114"/>
    <w:rsid w:val="006A3F4E"/>
    <w:rsid w:val="006A4D44"/>
    <w:rsid w:val="006A69A6"/>
    <w:rsid w:val="006B2CD8"/>
    <w:rsid w:val="006B388D"/>
    <w:rsid w:val="006B509F"/>
    <w:rsid w:val="006B5AAF"/>
    <w:rsid w:val="006B6C7C"/>
    <w:rsid w:val="006C0652"/>
    <w:rsid w:val="006C3D4F"/>
    <w:rsid w:val="006C49C1"/>
    <w:rsid w:val="006C6449"/>
    <w:rsid w:val="006C68DD"/>
    <w:rsid w:val="006D3668"/>
    <w:rsid w:val="006D4D38"/>
    <w:rsid w:val="006D573D"/>
    <w:rsid w:val="006E084A"/>
    <w:rsid w:val="006E262B"/>
    <w:rsid w:val="006E2BA2"/>
    <w:rsid w:val="006E3493"/>
    <w:rsid w:val="006E5DE1"/>
    <w:rsid w:val="006E6141"/>
    <w:rsid w:val="006E6D23"/>
    <w:rsid w:val="006F19D0"/>
    <w:rsid w:val="006F5C68"/>
    <w:rsid w:val="006F6697"/>
    <w:rsid w:val="006F66D2"/>
    <w:rsid w:val="007000B6"/>
    <w:rsid w:val="00700F18"/>
    <w:rsid w:val="007020A5"/>
    <w:rsid w:val="00702591"/>
    <w:rsid w:val="00703DF5"/>
    <w:rsid w:val="00704FE0"/>
    <w:rsid w:val="00710A2F"/>
    <w:rsid w:val="00710C3B"/>
    <w:rsid w:val="00710D2F"/>
    <w:rsid w:val="00713FF1"/>
    <w:rsid w:val="0071447D"/>
    <w:rsid w:val="00714FC7"/>
    <w:rsid w:val="0071564D"/>
    <w:rsid w:val="0071779A"/>
    <w:rsid w:val="0072004C"/>
    <w:rsid w:val="007225ED"/>
    <w:rsid w:val="00723016"/>
    <w:rsid w:val="00724714"/>
    <w:rsid w:val="0072491C"/>
    <w:rsid w:val="007259A9"/>
    <w:rsid w:val="007264A4"/>
    <w:rsid w:val="007319C2"/>
    <w:rsid w:val="00731DC4"/>
    <w:rsid w:val="00732CB9"/>
    <w:rsid w:val="00733436"/>
    <w:rsid w:val="007363B4"/>
    <w:rsid w:val="00741964"/>
    <w:rsid w:val="007442E1"/>
    <w:rsid w:val="00745976"/>
    <w:rsid w:val="00745DA5"/>
    <w:rsid w:val="00746413"/>
    <w:rsid w:val="00747157"/>
    <w:rsid w:val="00747579"/>
    <w:rsid w:val="007479C4"/>
    <w:rsid w:val="00750659"/>
    <w:rsid w:val="00750D43"/>
    <w:rsid w:val="00753D7A"/>
    <w:rsid w:val="0075681C"/>
    <w:rsid w:val="00757F17"/>
    <w:rsid w:val="0076408D"/>
    <w:rsid w:val="0076793A"/>
    <w:rsid w:val="00775163"/>
    <w:rsid w:val="007755FA"/>
    <w:rsid w:val="00776206"/>
    <w:rsid w:val="007808CF"/>
    <w:rsid w:val="0078150B"/>
    <w:rsid w:val="00781D44"/>
    <w:rsid w:val="00781FA9"/>
    <w:rsid w:val="007848CC"/>
    <w:rsid w:val="007863F7"/>
    <w:rsid w:val="00790420"/>
    <w:rsid w:val="00796551"/>
    <w:rsid w:val="007A1581"/>
    <w:rsid w:val="007A2E71"/>
    <w:rsid w:val="007A593C"/>
    <w:rsid w:val="007A69B1"/>
    <w:rsid w:val="007A6A44"/>
    <w:rsid w:val="007A6D3A"/>
    <w:rsid w:val="007A73B3"/>
    <w:rsid w:val="007B1E09"/>
    <w:rsid w:val="007B2E4C"/>
    <w:rsid w:val="007B62B7"/>
    <w:rsid w:val="007B74A4"/>
    <w:rsid w:val="007B76CC"/>
    <w:rsid w:val="007C0EAB"/>
    <w:rsid w:val="007C181F"/>
    <w:rsid w:val="007C2775"/>
    <w:rsid w:val="007C3BD9"/>
    <w:rsid w:val="007C4058"/>
    <w:rsid w:val="007C7E50"/>
    <w:rsid w:val="007D0FB4"/>
    <w:rsid w:val="007D151B"/>
    <w:rsid w:val="007D1D2B"/>
    <w:rsid w:val="007E0101"/>
    <w:rsid w:val="007E0348"/>
    <w:rsid w:val="007E1807"/>
    <w:rsid w:val="007E2428"/>
    <w:rsid w:val="007E2AF9"/>
    <w:rsid w:val="007E62B3"/>
    <w:rsid w:val="007E6CBC"/>
    <w:rsid w:val="007E6EC5"/>
    <w:rsid w:val="007E72ED"/>
    <w:rsid w:val="007E7947"/>
    <w:rsid w:val="007F00D8"/>
    <w:rsid w:val="007F2366"/>
    <w:rsid w:val="007F3155"/>
    <w:rsid w:val="007F37B6"/>
    <w:rsid w:val="007F600A"/>
    <w:rsid w:val="00800978"/>
    <w:rsid w:val="0080278D"/>
    <w:rsid w:val="00803710"/>
    <w:rsid w:val="00804B61"/>
    <w:rsid w:val="00805A73"/>
    <w:rsid w:val="00805C27"/>
    <w:rsid w:val="0081216E"/>
    <w:rsid w:val="00812175"/>
    <w:rsid w:val="00815C8E"/>
    <w:rsid w:val="008171FD"/>
    <w:rsid w:val="0081779A"/>
    <w:rsid w:val="008177B0"/>
    <w:rsid w:val="00821EE1"/>
    <w:rsid w:val="00824C40"/>
    <w:rsid w:val="00830F0E"/>
    <w:rsid w:val="008319B2"/>
    <w:rsid w:val="0083214D"/>
    <w:rsid w:val="00834123"/>
    <w:rsid w:val="00834C3D"/>
    <w:rsid w:val="00840378"/>
    <w:rsid w:val="008419D9"/>
    <w:rsid w:val="0084207A"/>
    <w:rsid w:val="00844F45"/>
    <w:rsid w:val="00844F51"/>
    <w:rsid w:val="00845EC6"/>
    <w:rsid w:val="008468D2"/>
    <w:rsid w:val="00846CCA"/>
    <w:rsid w:val="00847155"/>
    <w:rsid w:val="008471F2"/>
    <w:rsid w:val="00847F9A"/>
    <w:rsid w:val="008531E2"/>
    <w:rsid w:val="008533CF"/>
    <w:rsid w:val="0085486D"/>
    <w:rsid w:val="008550C7"/>
    <w:rsid w:val="008567EE"/>
    <w:rsid w:val="00860584"/>
    <w:rsid w:val="00863AAF"/>
    <w:rsid w:val="00864935"/>
    <w:rsid w:val="00866F1D"/>
    <w:rsid w:val="008679EC"/>
    <w:rsid w:val="00870149"/>
    <w:rsid w:val="00872AE3"/>
    <w:rsid w:val="00873CFD"/>
    <w:rsid w:val="0087452E"/>
    <w:rsid w:val="00876B7D"/>
    <w:rsid w:val="00877132"/>
    <w:rsid w:val="00877F1E"/>
    <w:rsid w:val="00880416"/>
    <w:rsid w:val="00881FB4"/>
    <w:rsid w:val="00883F10"/>
    <w:rsid w:val="00885DD9"/>
    <w:rsid w:val="00886927"/>
    <w:rsid w:val="00887DD4"/>
    <w:rsid w:val="00891281"/>
    <w:rsid w:val="00893540"/>
    <w:rsid w:val="0089497E"/>
    <w:rsid w:val="008979E0"/>
    <w:rsid w:val="00897B3F"/>
    <w:rsid w:val="008A10F2"/>
    <w:rsid w:val="008A1AC8"/>
    <w:rsid w:val="008A1C86"/>
    <w:rsid w:val="008A2F24"/>
    <w:rsid w:val="008A3310"/>
    <w:rsid w:val="008A55D1"/>
    <w:rsid w:val="008B0BA0"/>
    <w:rsid w:val="008B1195"/>
    <w:rsid w:val="008B3129"/>
    <w:rsid w:val="008B372A"/>
    <w:rsid w:val="008B4F1F"/>
    <w:rsid w:val="008B5F29"/>
    <w:rsid w:val="008B74DF"/>
    <w:rsid w:val="008B7A76"/>
    <w:rsid w:val="008C065A"/>
    <w:rsid w:val="008C15C9"/>
    <w:rsid w:val="008C32A4"/>
    <w:rsid w:val="008C43BF"/>
    <w:rsid w:val="008C6402"/>
    <w:rsid w:val="008D1F49"/>
    <w:rsid w:val="008D2F74"/>
    <w:rsid w:val="008D55CF"/>
    <w:rsid w:val="008D5C42"/>
    <w:rsid w:val="008D63EC"/>
    <w:rsid w:val="008D6FF3"/>
    <w:rsid w:val="008D767B"/>
    <w:rsid w:val="008E123C"/>
    <w:rsid w:val="008E27F9"/>
    <w:rsid w:val="008E2C12"/>
    <w:rsid w:val="008E426E"/>
    <w:rsid w:val="008E44DF"/>
    <w:rsid w:val="008E613F"/>
    <w:rsid w:val="008F186C"/>
    <w:rsid w:val="008F22DD"/>
    <w:rsid w:val="008F74E0"/>
    <w:rsid w:val="00902DE1"/>
    <w:rsid w:val="009034B9"/>
    <w:rsid w:val="0090417A"/>
    <w:rsid w:val="0090445D"/>
    <w:rsid w:val="00904AC1"/>
    <w:rsid w:val="00907A87"/>
    <w:rsid w:val="00910FA7"/>
    <w:rsid w:val="00911E92"/>
    <w:rsid w:val="00912493"/>
    <w:rsid w:val="0091311B"/>
    <w:rsid w:val="0091459E"/>
    <w:rsid w:val="0092105B"/>
    <w:rsid w:val="009211C7"/>
    <w:rsid w:val="0092206E"/>
    <w:rsid w:val="00922A9D"/>
    <w:rsid w:val="0092362B"/>
    <w:rsid w:val="009267EA"/>
    <w:rsid w:val="00926ACD"/>
    <w:rsid w:val="00927137"/>
    <w:rsid w:val="009275CD"/>
    <w:rsid w:val="00930B2B"/>
    <w:rsid w:val="00930E04"/>
    <w:rsid w:val="009310D1"/>
    <w:rsid w:val="00932497"/>
    <w:rsid w:val="00933E0A"/>
    <w:rsid w:val="00937D1B"/>
    <w:rsid w:val="009402E9"/>
    <w:rsid w:val="00942384"/>
    <w:rsid w:val="009432BB"/>
    <w:rsid w:val="00943581"/>
    <w:rsid w:val="00943EF9"/>
    <w:rsid w:val="0094549D"/>
    <w:rsid w:val="009471F9"/>
    <w:rsid w:val="00947277"/>
    <w:rsid w:val="00952923"/>
    <w:rsid w:val="00952F67"/>
    <w:rsid w:val="009554B4"/>
    <w:rsid w:val="0095561D"/>
    <w:rsid w:val="0095786F"/>
    <w:rsid w:val="00960376"/>
    <w:rsid w:val="009606E2"/>
    <w:rsid w:val="0096616D"/>
    <w:rsid w:val="009671E9"/>
    <w:rsid w:val="00970AAF"/>
    <w:rsid w:val="00970BD3"/>
    <w:rsid w:val="00970C7B"/>
    <w:rsid w:val="00972818"/>
    <w:rsid w:val="00972BFB"/>
    <w:rsid w:val="00973A8E"/>
    <w:rsid w:val="0097424E"/>
    <w:rsid w:val="0097606B"/>
    <w:rsid w:val="009806EE"/>
    <w:rsid w:val="00982849"/>
    <w:rsid w:val="00986160"/>
    <w:rsid w:val="0099119F"/>
    <w:rsid w:val="00993137"/>
    <w:rsid w:val="00993221"/>
    <w:rsid w:val="0099513C"/>
    <w:rsid w:val="009956E9"/>
    <w:rsid w:val="009A1782"/>
    <w:rsid w:val="009A3FB3"/>
    <w:rsid w:val="009A6AA0"/>
    <w:rsid w:val="009B0DF1"/>
    <w:rsid w:val="009B0EA0"/>
    <w:rsid w:val="009B2503"/>
    <w:rsid w:val="009B2674"/>
    <w:rsid w:val="009B36EB"/>
    <w:rsid w:val="009B59A1"/>
    <w:rsid w:val="009C1BC7"/>
    <w:rsid w:val="009C2476"/>
    <w:rsid w:val="009C50D7"/>
    <w:rsid w:val="009C5412"/>
    <w:rsid w:val="009C548E"/>
    <w:rsid w:val="009C5A8F"/>
    <w:rsid w:val="009D01B5"/>
    <w:rsid w:val="009D055D"/>
    <w:rsid w:val="009D2E69"/>
    <w:rsid w:val="009D3127"/>
    <w:rsid w:val="009D68BE"/>
    <w:rsid w:val="009E0BD1"/>
    <w:rsid w:val="009E24FC"/>
    <w:rsid w:val="009E2BCB"/>
    <w:rsid w:val="009E413F"/>
    <w:rsid w:val="009E5F2C"/>
    <w:rsid w:val="009F42D1"/>
    <w:rsid w:val="009F5F08"/>
    <w:rsid w:val="009F6EF9"/>
    <w:rsid w:val="00A00088"/>
    <w:rsid w:val="00A011BF"/>
    <w:rsid w:val="00A025B2"/>
    <w:rsid w:val="00A02F26"/>
    <w:rsid w:val="00A03395"/>
    <w:rsid w:val="00A068C5"/>
    <w:rsid w:val="00A068CA"/>
    <w:rsid w:val="00A06A50"/>
    <w:rsid w:val="00A12C13"/>
    <w:rsid w:val="00A12FEE"/>
    <w:rsid w:val="00A13968"/>
    <w:rsid w:val="00A15C2E"/>
    <w:rsid w:val="00A2013F"/>
    <w:rsid w:val="00A20E90"/>
    <w:rsid w:val="00A22892"/>
    <w:rsid w:val="00A231C8"/>
    <w:rsid w:val="00A24CEF"/>
    <w:rsid w:val="00A255BA"/>
    <w:rsid w:val="00A25B27"/>
    <w:rsid w:val="00A26AFF"/>
    <w:rsid w:val="00A31221"/>
    <w:rsid w:val="00A323E0"/>
    <w:rsid w:val="00A33B6E"/>
    <w:rsid w:val="00A345A6"/>
    <w:rsid w:val="00A36E80"/>
    <w:rsid w:val="00A40188"/>
    <w:rsid w:val="00A434C9"/>
    <w:rsid w:val="00A43B94"/>
    <w:rsid w:val="00A46F97"/>
    <w:rsid w:val="00A518FD"/>
    <w:rsid w:val="00A525F3"/>
    <w:rsid w:val="00A52935"/>
    <w:rsid w:val="00A5538D"/>
    <w:rsid w:val="00A5650D"/>
    <w:rsid w:val="00A56B8A"/>
    <w:rsid w:val="00A56FB2"/>
    <w:rsid w:val="00A5776B"/>
    <w:rsid w:val="00A610FA"/>
    <w:rsid w:val="00A6192A"/>
    <w:rsid w:val="00A65838"/>
    <w:rsid w:val="00A6737B"/>
    <w:rsid w:val="00A71C80"/>
    <w:rsid w:val="00A724D5"/>
    <w:rsid w:val="00A72CD1"/>
    <w:rsid w:val="00A73932"/>
    <w:rsid w:val="00A74D17"/>
    <w:rsid w:val="00A757BA"/>
    <w:rsid w:val="00A75F3E"/>
    <w:rsid w:val="00A804C7"/>
    <w:rsid w:val="00A815F6"/>
    <w:rsid w:val="00A83131"/>
    <w:rsid w:val="00A84AA5"/>
    <w:rsid w:val="00A940DD"/>
    <w:rsid w:val="00A95502"/>
    <w:rsid w:val="00A95EE2"/>
    <w:rsid w:val="00A968B9"/>
    <w:rsid w:val="00A974F3"/>
    <w:rsid w:val="00AA0BAA"/>
    <w:rsid w:val="00AA113D"/>
    <w:rsid w:val="00AA14A6"/>
    <w:rsid w:val="00AA1F8F"/>
    <w:rsid w:val="00AA201A"/>
    <w:rsid w:val="00AA290F"/>
    <w:rsid w:val="00AA3633"/>
    <w:rsid w:val="00AA45CA"/>
    <w:rsid w:val="00AA5417"/>
    <w:rsid w:val="00AA7A99"/>
    <w:rsid w:val="00AA7C28"/>
    <w:rsid w:val="00AB1053"/>
    <w:rsid w:val="00AB1298"/>
    <w:rsid w:val="00AB5CBC"/>
    <w:rsid w:val="00AB6667"/>
    <w:rsid w:val="00AC01C7"/>
    <w:rsid w:val="00AC1F43"/>
    <w:rsid w:val="00AC3BD9"/>
    <w:rsid w:val="00AC529B"/>
    <w:rsid w:val="00AC6FC3"/>
    <w:rsid w:val="00AC7B7B"/>
    <w:rsid w:val="00AC7CBC"/>
    <w:rsid w:val="00AD0236"/>
    <w:rsid w:val="00AD1737"/>
    <w:rsid w:val="00AD2390"/>
    <w:rsid w:val="00AE08F6"/>
    <w:rsid w:val="00AE0ECF"/>
    <w:rsid w:val="00AE2D19"/>
    <w:rsid w:val="00AE3184"/>
    <w:rsid w:val="00AE6FCB"/>
    <w:rsid w:val="00AE710C"/>
    <w:rsid w:val="00AE7277"/>
    <w:rsid w:val="00AE7D2A"/>
    <w:rsid w:val="00AF7E58"/>
    <w:rsid w:val="00B01C53"/>
    <w:rsid w:val="00B03040"/>
    <w:rsid w:val="00B031AB"/>
    <w:rsid w:val="00B052D4"/>
    <w:rsid w:val="00B106C3"/>
    <w:rsid w:val="00B13424"/>
    <w:rsid w:val="00B14018"/>
    <w:rsid w:val="00B15CB6"/>
    <w:rsid w:val="00B227EC"/>
    <w:rsid w:val="00B23849"/>
    <w:rsid w:val="00B24A08"/>
    <w:rsid w:val="00B26678"/>
    <w:rsid w:val="00B27AF5"/>
    <w:rsid w:val="00B30E19"/>
    <w:rsid w:val="00B343A1"/>
    <w:rsid w:val="00B35E6F"/>
    <w:rsid w:val="00B36CDA"/>
    <w:rsid w:val="00B37347"/>
    <w:rsid w:val="00B401F5"/>
    <w:rsid w:val="00B4270D"/>
    <w:rsid w:val="00B42BC7"/>
    <w:rsid w:val="00B457E5"/>
    <w:rsid w:val="00B45E69"/>
    <w:rsid w:val="00B51C8F"/>
    <w:rsid w:val="00B52935"/>
    <w:rsid w:val="00B539F3"/>
    <w:rsid w:val="00B53EAA"/>
    <w:rsid w:val="00B55A9D"/>
    <w:rsid w:val="00B561B7"/>
    <w:rsid w:val="00B561F0"/>
    <w:rsid w:val="00B615FC"/>
    <w:rsid w:val="00B61949"/>
    <w:rsid w:val="00B62AA5"/>
    <w:rsid w:val="00B62F21"/>
    <w:rsid w:val="00B6464C"/>
    <w:rsid w:val="00B662B0"/>
    <w:rsid w:val="00B66B03"/>
    <w:rsid w:val="00B66EC3"/>
    <w:rsid w:val="00B66ECE"/>
    <w:rsid w:val="00B756DA"/>
    <w:rsid w:val="00B76556"/>
    <w:rsid w:val="00B76CF2"/>
    <w:rsid w:val="00B80525"/>
    <w:rsid w:val="00B81C99"/>
    <w:rsid w:val="00B859B4"/>
    <w:rsid w:val="00B871AC"/>
    <w:rsid w:val="00B90979"/>
    <w:rsid w:val="00B9108C"/>
    <w:rsid w:val="00B92B5D"/>
    <w:rsid w:val="00B9533B"/>
    <w:rsid w:val="00B95AD8"/>
    <w:rsid w:val="00BA1738"/>
    <w:rsid w:val="00BA2050"/>
    <w:rsid w:val="00BA277E"/>
    <w:rsid w:val="00BA3BEA"/>
    <w:rsid w:val="00BA44BD"/>
    <w:rsid w:val="00BA50FA"/>
    <w:rsid w:val="00BB04DA"/>
    <w:rsid w:val="00BB180D"/>
    <w:rsid w:val="00BB2746"/>
    <w:rsid w:val="00BB27C7"/>
    <w:rsid w:val="00BB32CD"/>
    <w:rsid w:val="00BB5075"/>
    <w:rsid w:val="00BB6A87"/>
    <w:rsid w:val="00BB700F"/>
    <w:rsid w:val="00BC3172"/>
    <w:rsid w:val="00BC4A55"/>
    <w:rsid w:val="00BC6F49"/>
    <w:rsid w:val="00BD20C2"/>
    <w:rsid w:val="00BD2A30"/>
    <w:rsid w:val="00BD4052"/>
    <w:rsid w:val="00BD5F7F"/>
    <w:rsid w:val="00BD77A1"/>
    <w:rsid w:val="00BE6431"/>
    <w:rsid w:val="00BF1144"/>
    <w:rsid w:val="00BF19E9"/>
    <w:rsid w:val="00BF2037"/>
    <w:rsid w:val="00BF21CD"/>
    <w:rsid w:val="00BF27AE"/>
    <w:rsid w:val="00BF2F9A"/>
    <w:rsid w:val="00BF3926"/>
    <w:rsid w:val="00BF446D"/>
    <w:rsid w:val="00BF4668"/>
    <w:rsid w:val="00BF758A"/>
    <w:rsid w:val="00C032DC"/>
    <w:rsid w:val="00C0705A"/>
    <w:rsid w:val="00C0752B"/>
    <w:rsid w:val="00C11DBD"/>
    <w:rsid w:val="00C13099"/>
    <w:rsid w:val="00C131DC"/>
    <w:rsid w:val="00C13BF4"/>
    <w:rsid w:val="00C151DC"/>
    <w:rsid w:val="00C15528"/>
    <w:rsid w:val="00C1584C"/>
    <w:rsid w:val="00C173F0"/>
    <w:rsid w:val="00C22FD1"/>
    <w:rsid w:val="00C262D7"/>
    <w:rsid w:val="00C26712"/>
    <w:rsid w:val="00C26D11"/>
    <w:rsid w:val="00C277F9"/>
    <w:rsid w:val="00C31B41"/>
    <w:rsid w:val="00C328FC"/>
    <w:rsid w:val="00C352B7"/>
    <w:rsid w:val="00C354A4"/>
    <w:rsid w:val="00C36D47"/>
    <w:rsid w:val="00C40322"/>
    <w:rsid w:val="00C40CA7"/>
    <w:rsid w:val="00C415AB"/>
    <w:rsid w:val="00C42559"/>
    <w:rsid w:val="00C42618"/>
    <w:rsid w:val="00C44000"/>
    <w:rsid w:val="00C4472A"/>
    <w:rsid w:val="00C447BE"/>
    <w:rsid w:val="00C47139"/>
    <w:rsid w:val="00C52280"/>
    <w:rsid w:val="00C55324"/>
    <w:rsid w:val="00C57518"/>
    <w:rsid w:val="00C577D4"/>
    <w:rsid w:val="00C6074A"/>
    <w:rsid w:val="00C6347B"/>
    <w:rsid w:val="00C6381B"/>
    <w:rsid w:val="00C77E50"/>
    <w:rsid w:val="00C8187B"/>
    <w:rsid w:val="00C81C2F"/>
    <w:rsid w:val="00C8332F"/>
    <w:rsid w:val="00C83497"/>
    <w:rsid w:val="00C839D2"/>
    <w:rsid w:val="00C841DC"/>
    <w:rsid w:val="00C844F0"/>
    <w:rsid w:val="00C8464C"/>
    <w:rsid w:val="00C868E1"/>
    <w:rsid w:val="00C913A8"/>
    <w:rsid w:val="00C91BB8"/>
    <w:rsid w:val="00C9287B"/>
    <w:rsid w:val="00CA0831"/>
    <w:rsid w:val="00CA1A98"/>
    <w:rsid w:val="00CA3B1C"/>
    <w:rsid w:val="00CA452E"/>
    <w:rsid w:val="00CA5A46"/>
    <w:rsid w:val="00CB4DCA"/>
    <w:rsid w:val="00CB5ABF"/>
    <w:rsid w:val="00CB6E48"/>
    <w:rsid w:val="00CB7829"/>
    <w:rsid w:val="00CC39B1"/>
    <w:rsid w:val="00CC39C8"/>
    <w:rsid w:val="00CD2A3D"/>
    <w:rsid w:val="00CD3CCD"/>
    <w:rsid w:val="00CD5089"/>
    <w:rsid w:val="00CD656D"/>
    <w:rsid w:val="00CD6C82"/>
    <w:rsid w:val="00CE2955"/>
    <w:rsid w:val="00CE30B0"/>
    <w:rsid w:val="00CE6464"/>
    <w:rsid w:val="00CE71C2"/>
    <w:rsid w:val="00CF0405"/>
    <w:rsid w:val="00CF0E42"/>
    <w:rsid w:val="00CF20E6"/>
    <w:rsid w:val="00CF2B39"/>
    <w:rsid w:val="00CF34C9"/>
    <w:rsid w:val="00CF5E44"/>
    <w:rsid w:val="00CF651D"/>
    <w:rsid w:val="00CF6910"/>
    <w:rsid w:val="00D03C24"/>
    <w:rsid w:val="00D06418"/>
    <w:rsid w:val="00D07BF2"/>
    <w:rsid w:val="00D07D5D"/>
    <w:rsid w:val="00D10B43"/>
    <w:rsid w:val="00D12F7D"/>
    <w:rsid w:val="00D1330B"/>
    <w:rsid w:val="00D16535"/>
    <w:rsid w:val="00D20123"/>
    <w:rsid w:val="00D20CE2"/>
    <w:rsid w:val="00D20F4B"/>
    <w:rsid w:val="00D222E5"/>
    <w:rsid w:val="00D2470C"/>
    <w:rsid w:val="00D250B4"/>
    <w:rsid w:val="00D265C0"/>
    <w:rsid w:val="00D27670"/>
    <w:rsid w:val="00D27CCB"/>
    <w:rsid w:val="00D30417"/>
    <w:rsid w:val="00D32A25"/>
    <w:rsid w:val="00D367B1"/>
    <w:rsid w:val="00D36F45"/>
    <w:rsid w:val="00D372EA"/>
    <w:rsid w:val="00D40CEB"/>
    <w:rsid w:val="00D41EE0"/>
    <w:rsid w:val="00D428FB"/>
    <w:rsid w:val="00D42D19"/>
    <w:rsid w:val="00D46DD2"/>
    <w:rsid w:val="00D556BC"/>
    <w:rsid w:val="00D60B47"/>
    <w:rsid w:val="00D622F8"/>
    <w:rsid w:val="00D660E3"/>
    <w:rsid w:val="00D66FA3"/>
    <w:rsid w:val="00D677A6"/>
    <w:rsid w:val="00D700A3"/>
    <w:rsid w:val="00D710E7"/>
    <w:rsid w:val="00D71A9B"/>
    <w:rsid w:val="00D72066"/>
    <w:rsid w:val="00D7475D"/>
    <w:rsid w:val="00D74BAF"/>
    <w:rsid w:val="00D75A22"/>
    <w:rsid w:val="00D75AB2"/>
    <w:rsid w:val="00D77B73"/>
    <w:rsid w:val="00D83D03"/>
    <w:rsid w:val="00D83D83"/>
    <w:rsid w:val="00D84536"/>
    <w:rsid w:val="00D84656"/>
    <w:rsid w:val="00D84F91"/>
    <w:rsid w:val="00D85986"/>
    <w:rsid w:val="00D902C9"/>
    <w:rsid w:val="00D90590"/>
    <w:rsid w:val="00D906A4"/>
    <w:rsid w:val="00D90C9A"/>
    <w:rsid w:val="00D93A85"/>
    <w:rsid w:val="00D95441"/>
    <w:rsid w:val="00D96158"/>
    <w:rsid w:val="00DA0E57"/>
    <w:rsid w:val="00DA1357"/>
    <w:rsid w:val="00DA2F09"/>
    <w:rsid w:val="00DA311A"/>
    <w:rsid w:val="00DA474E"/>
    <w:rsid w:val="00DA518B"/>
    <w:rsid w:val="00DA5B3F"/>
    <w:rsid w:val="00DA6CB3"/>
    <w:rsid w:val="00DB161A"/>
    <w:rsid w:val="00DB1F04"/>
    <w:rsid w:val="00DB21F9"/>
    <w:rsid w:val="00DB53ED"/>
    <w:rsid w:val="00DB70B7"/>
    <w:rsid w:val="00DB7D1F"/>
    <w:rsid w:val="00DC0C3F"/>
    <w:rsid w:val="00DC1DE7"/>
    <w:rsid w:val="00DC2E8B"/>
    <w:rsid w:val="00DC35CE"/>
    <w:rsid w:val="00DC3AFF"/>
    <w:rsid w:val="00DC71D1"/>
    <w:rsid w:val="00DC77DF"/>
    <w:rsid w:val="00DD11EF"/>
    <w:rsid w:val="00DD55B1"/>
    <w:rsid w:val="00DD7063"/>
    <w:rsid w:val="00DD7EF7"/>
    <w:rsid w:val="00DE231A"/>
    <w:rsid w:val="00DE2390"/>
    <w:rsid w:val="00DE2F36"/>
    <w:rsid w:val="00DE3129"/>
    <w:rsid w:val="00DE39AA"/>
    <w:rsid w:val="00DE6493"/>
    <w:rsid w:val="00DE740E"/>
    <w:rsid w:val="00DF1F14"/>
    <w:rsid w:val="00DF214E"/>
    <w:rsid w:val="00DF3311"/>
    <w:rsid w:val="00DF5E89"/>
    <w:rsid w:val="00E01982"/>
    <w:rsid w:val="00E02D90"/>
    <w:rsid w:val="00E0382F"/>
    <w:rsid w:val="00E052B8"/>
    <w:rsid w:val="00E056B6"/>
    <w:rsid w:val="00E0593F"/>
    <w:rsid w:val="00E079B3"/>
    <w:rsid w:val="00E07F33"/>
    <w:rsid w:val="00E11BBF"/>
    <w:rsid w:val="00E126B1"/>
    <w:rsid w:val="00E131A7"/>
    <w:rsid w:val="00E13CE7"/>
    <w:rsid w:val="00E1484F"/>
    <w:rsid w:val="00E15F3A"/>
    <w:rsid w:val="00E15F42"/>
    <w:rsid w:val="00E21501"/>
    <w:rsid w:val="00E249E6"/>
    <w:rsid w:val="00E25EAD"/>
    <w:rsid w:val="00E30E35"/>
    <w:rsid w:val="00E33DB0"/>
    <w:rsid w:val="00E34580"/>
    <w:rsid w:val="00E35361"/>
    <w:rsid w:val="00E35C49"/>
    <w:rsid w:val="00E3765B"/>
    <w:rsid w:val="00E400BA"/>
    <w:rsid w:val="00E42D4C"/>
    <w:rsid w:val="00E4487D"/>
    <w:rsid w:val="00E475C4"/>
    <w:rsid w:val="00E47941"/>
    <w:rsid w:val="00E50490"/>
    <w:rsid w:val="00E51095"/>
    <w:rsid w:val="00E5321A"/>
    <w:rsid w:val="00E532C0"/>
    <w:rsid w:val="00E535D5"/>
    <w:rsid w:val="00E54293"/>
    <w:rsid w:val="00E54811"/>
    <w:rsid w:val="00E5495B"/>
    <w:rsid w:val="00E600D2"/>
    <w:rsid w:val="00E6450C"/>
    <w:rsid w:val="00E65B10"/>
    <w:rsid w:val="00E67D5D"/>
    <w:rsid w:val="00E70409"/>
    <w:rsid w:val="00E70C3E"/>
    <w:rsid w:val="00E71391"/>
    <w:rsid w:val="00E71BE8"/>
    <w:rsid w:val="00E720EB"/>
    <w:rsid w:val="00E72BCE"/>
    <w:rsid w:val="00E73F6E"/>
    <w:rsid w:val="00E756E4"/>
    <w:rsid w:val="00E76CEA"/>
    <w:rsid w:val="00E77A9C"/>
    <w:rsid w:val="00E80680"/>
    <w:rsid w:val="00E80E28"/>
    <w:rsid w:val="00E80F19"/>
    <w:rsid w:val="00E83D33"/>
    <w:rsid w:val="00E83EF1"/>
    <w:rsid w:val="00E83FEC"/>
    <w:rsid w:val="00E863B6"/>
    <w:rsid w:val="00E86E51"/>
    <w:rsid w:val="00E87257"/>
    <w:rsid w:val="00E9123F"/>
    <w:rsid w:val="00E91F3C"/>
    <w:rsid w:val="00E92804"/>
    <w:rsid w:val="00E93FE1"/>
    <w:rsid w:val="00E94E5E"/>
    <w:rsid w:val="00E94E9F"/>
    <w:rsid w:val="00E95EAE"/>
    <w:rsid w:val="00E9619C"/>
    <w:rsid w:val="00EA030C"/>
    <w:rsid w:val="00EA4D45"/>
    <w:rsid w:val="00EA5EE6"/>
    <w:rsid w:val="00EB3AEB"/>
    <w:rsid w:val="00EB48D8"/>
    <w:rsid w:val="00EB4B67"/>
    <w:rsid w:val="00EB5C3F"/>
    <w:rsid w:val="00EB61BB"/>
    <w:rsid w:val="00EB6CA2"/>
    <w:rsid w:val="00EB7613"/>
    <w:rsid w:val="00EC3281"/>
    <w:rsid w:val="00EC4F62"/>
    <w:rsid w:val="00ED0C0B"/>
    <w:rsid w:val="00ED281B"/>
    <w:rsid w:val="00ED2C5F"/>
    <w:rsid w:val="00ED32F2"/>
    <w:rsid w:val="00ED419C"/>
    <w:rsid w:val="00ED5986"/>
    <w:rsid w:val="00EE2B8C"/>
    <w:rsid w:val="00EF55FC"/>
    <w:rsid w:val="00EF5F78"/>
    <w:rsid w:val="00EF6263"/>
    <w:rsid w:val="00F03685"/>
    <w:rsid w:val="00F04713"/>
    <w:rsid w:val="00F104C5"/>
    <w:rsid w:val="00F128C6"/>
    <w:rsid w:val="00F132B6"/>
    <w:rsid w:val="00F132EC"/>
    <w:rsid w:val="00F1349A"/>
    <w:rsid w:val="00F13AB7"/>
    <w:rsid w:val="00F13D8A"/>
    <w:rsid w:val="00F140DC"/>
    <w:rsid w:val="00F177A2"/>
    <w:rsid w:val="00F2007F"/>
    <w:rsid w:val="00F21DB8"/>
    <w:rsid w:val="00F2225C"/>
    <w:rsid w:val="00F2327B"/>
    <w:rsid w:val="00F25D14"/>
    <w:rsid w:val="00F262D2"/>
    <w:rsid w:val="00F320E0"/>
    <w:rsid w:val="00F34162"/>
    <w:rsid w:val="00F35771"/>
    <w:rsid w:val="00F403D8"/>
    <w:rsid w:val="00F4372D"/>
    <w:rsid w:val="00F45029"/>
    <w:rsid w:val="00F45E92"/>
    <w:rsid w:val="00F46333"/>
    <w:rsid w:val="00F4795C"/>
    <w:rsid w:val="00F47E9C"/>
    <w:rsid w:val="00F51808"/>
    <w:rsid w:val="00F53ECF"/>
    <w:rsid w:val="00F55E9E"/>
    <w:rsid w:val="00F5724C"/>
    <w:rsid w:val="00F601BD"/>
    <w:rsid w:val="00F604E3"/>
    <w:rsid w:val="00F67831"/>
    <w:rsid w:val="00F74E26"/>
    <w:rsid w:val="00F77230"/>
    <w:rsid w:val="00F80DBB"/>
    <w:rsid w:val="00F8256D"/>
    <w:rsid w:val="00F82BD8"/>
    <w:rsid w:val="00F8595B"/>
    <w:rsid w:val="00F85FB8"/>
    <w:rsid w:val="00F9094F"/>
    <w:rsid w:val="00F917B6"/>
    <w:rsid w:val="00F92F40"/>
    <w:rsid w:val="00F93457"/>
    <w:rsid w:val="00F93A85"/>
    <w:rsid w:val="00F941F3"/>
    <w:rsid w:val="00F94798"/>
    <w:rsid w:val="00F95323"/>
    <w:rsid w:val="00F95468"/>
    <w:rsid w:val="00F954E7"/>
    <w:rsid w:val="00F95B2C"/>
    <w:rsid w:val="00F96640"/>
    <w:rsid w:val="00F96DFC"/>
    <w:rsid w:val="00FA0605"/>
    <w:rsid w:val="00FA212E"/>
    <w:rsid w:val="00FA4239"/>
    <w:rsid w:val="00FA4A97"/>
    <w:rsid w:val="00FA4BF2"/>
    <w:rsid w:val="00FA59C8"/>
    <w:rsid w:val="00FA65A6"/>
    <w:rsid w:val="00FB1E43"/>
    <w:rsid w:val="00FB58C6"/>
    <w:rsid w:val="00FB5996"/>
    <w:rsid w:val="00FC1A59"/>
    <w:rsid w:val="00FC288B"/>
    <w:rsid w:val="00FC37BF"/>
    <w:rsid w:val="00FC7236"/>
    <w:rsid w:val="00FC7E1F"/>
    <w:rsid w:val="00FD1218"/>
    <w:rsid w:val="00FD5CA2"/>
    <w:rsid w:val="00FD6865"/>
    <w:rsid w:val="00FD6DBB"/>
    <w:rsid w:val="00FD6FAD"/>
    <w:rsid w:val="00FE0F00"/>
    <w:rsid w:val="00FE1634"/>
    <w:rsid w:val="00FE1FEB"/>
    <w:rsid w:val="00FE4417"/>
    <w:rsid w:val="00FE7893"/>
    <w:rsid w:val="00FE78E5"/>
    <w:rsid w:val="00FF1929"/>
    <w:rsid w:val="00FF2444"/>
    <w:rsid w:val="00FF50F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/"/>
  <w:listSeparator w:val="؛"/>
  <w14:docId w14:val="59D9D706"/>
  <w15:docId w15:val="{0C6D21DB-6715-4FEE-8381-107C193F47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bna" w:eastAsia="Times New Roman" w:hAnsi="bna" w:cs="B Nazanin"/>
        <w:sz w:val="2"/>
        <w:szCs w:val="24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B756D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qFormat/>
    <w:rsid w:val="007F37B6"/>
    <w:rPr>
      <w:b/>
      <w:bCs/>
    </w:rPr>
  </w:style>
  <w:style w:type="table" w:styleId="TableGrid">
    <w:name w:val="Table Grid"/>
    <w:basedOn w:val="TableNormal"/>
    <w:rsid w:val="007F37B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1">
    <w:name w:val="style1"/>
    <w:basedOn w:val="Normal"/>
    <w:rsid w:val="007F37B6"/>
    <w:pPr>
      <w:spacing w:before="100" w:beforeAutospacing="1" w:after="100" w:afterAutospacing="1"/>
    </w:pPr>
  </w:style>
  <w:style w:type="paragraph" w:styleId="ListParagraph">
    <w:name w:val="List Paragraph"/>
    <w:basedOn w:val="Normal"/>
    <w:uiPriority w:val="34"/>
    <w:qFormat/>
    <w:rsid w:val="001218EB"/>
    <w:pPr>
      <w:bidi/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NoSpacing">
    <w:name w:val="No Spacing"/>
    <w:link w:val="NoSpacingChar"/>
    <w:uiPriority w:val="1"/>
    <w:qFormat/>
    <w:rsid w:val="008319B2"/>
    <w:pPr>
      <w:bidi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rsid w:val="00B457E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457E5"/>
    <w:rPr>
      <w:rFonts w:ascii="Tahoma" w:hAnsi="Tahoma" w:cs="Tahoma"/>
      <w:sz w:val="16"/>
      <w:szCs w:val="16"/>
      <w:lang w:bidi="ar-SA"/>
    </w:rPr>
  </w:style>
  <w:style w:type="character" w:styleId="PlaceholderText">
    <w:name w:val="Placeholder Text"/>
    <w:basedOn w:val="DefaultParagraphFont"/>
    <w:uiPriority w:val="99"/>
    <w:semiHidden/>
    <w:rsid w:val="00C4472A"/>
    <w:rPr>
      <w:color w:val="808080"/>
    </w:rPr>
  </w:style>
  <w:style w:type="paragraph" w:styleId="Header">
    <w:name w:val="header"/>
    <w:basedOn w:val="Normal"/>
    <w:link w:val="Head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B4C7C"/>
    <w:rPr>
      <w:sz w:val="24"/>
      <w:szCs w:val="24"/>
      <w:lang w:bidi="ar-SA"/>
    </w:rPr>
  </w:style>
  <w:style w:type="paragraph" w:styleId="Footer">
    <w:name w:val="footer"/>
    <w:basedOn w:val="Normal"/>
    <w:link w:val="Foot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B4C7C"/>
    <w:rPr>
      <w:sz w:val="24"/>
      <w:szCs w:val="24"/>
      <w:lang w:bidi="ar-SA"/>
    </w:rPr>
  </w:style>
  <w:style w:type="paragraph" w:styleId="Title">
    <w:name w:val="Title"/>
    <w:basedOn w:val="Normal"/>
    <w:next w:val="Normal"/>
    <w:link w:val="TitleChar"/>
    <w:qFormat/>
    <w:rsid w:val="00A02F26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A02F26"/>
    <w:rPr>
      <w:rFonts w:asciiTheme="majorHAnsi" w:eastAsiaTheme="majorEastAsia" w:hAnsiTheme="majorHAnsi" w:cstheme="majorBidi"/>
      <w:spacing w:val="-10"/>
      <w:kern w:val="28"/>
      <w:sz w:val="56"/>
      <w:szCs w:val="56"/>
      <w:lang w:bidi="ar-SA"/>
    </w:rPr>
  </w:style>
  <w:style w:type="paragraph" w:styleId="Subtitle">
    <w:name w:val="Subtitle"/>
    <w:basedOn w:val="Normal"/>
    <w:next w:val="Normal"/>
    <w:link w:val="SubtitleChar"/>
    <w:qFormat/>
    <w:rsid w:val="00A02F26"/>
    <w:pPr>
      <w:numPr>
        <w:ilvl w:val="1"/>
      </w:numPr>
      <w:spacing w:after="160"/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character" w:customStyle="1" w:styleId="SubtitleChar">
    <w:name w:val="Subtitle Char"/>
    <w:basedOn w:val="DefaultParagraphFont"/>
    <w:link w:val="Subtitle"/>
    <w:rsid w:val="00A02F26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  <w:lang w:bidi="ar-SA"/>
    </w:rPr>
  </w:style>
  <w:style w:type="character" w:styleId="IntenseEmphasis">
    <w:name w:val="Intense Emphasis"/>
    <w:basedOn w:val="DefaultParagraphFont"/>
    <w:uiPriority w:val="21"/>
    <w:qFormat/>
    <w:rsid w:val="00A02F26"/>
    <w:rPr>
      <w:i/>
      <w:iCs/>
      <w:color w:val="4F81BD" w:themeColor="accent1"/>
    </w:rPr>
  </w:style>
  <w:style w:type="character" w:styleId="BookTitle">
    <w:name w:val="Book Title"/>
    <w:basedOn w:val="DefaultParagraphFont"/>
    <w:uiPriority w:val="33"/>
    <w:qFormat/>
    <w:rsid w:val="00A02F26"/>
    <w:rPr>
      <w:b/>
      <w:bCs/>
      <w:i/>
      <w:iCs/>
      <w:spacing w:val="5"/>
    </w:rPr>
  </w:style>
  <w:style w:type="character" w:styleId="CommentReference">
    <w:name w:val="annotation reference"/>
    <w:basedOn w:val="DefaultParagraphFont"/>
    <w:semiHidden/>
    <w:unhideWhenUsed/>
    <w:rsid w:val="0078150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78150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78150B"/>
    <w:rPr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78150B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78150B"/>
    <w:rPr>
      <w:b/>
      <w:bCs/>
      <w:lang w:bidi="ar-SA"/>
    </w:rPr>
  </w:style>
  <w:style w:type="character" w:customStyle="1" w:styleId="NoSpacingChar">
    <w:name w:val="No Spacing Char"/>
    <w:basedOn w:val="DefaultParagraphFont"/>
    <w:link w:val="NoSpacing"/>
    <w:uiPriority w:val="1"/>
    <w:rsid w:val="00122502"/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4.bin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7.emf"/><Relationship Id="rId47" Type="http://schemas.openxmlformats.org/officeDocument/2006/relationships/header" Target="header5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image" Target="media/image14.wmf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header" Target="header2.xml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43" Type="http://schemas.openxmlformats.org/officeDocument/2006/relationships/image" Target="media/image170.emf"/><Relationship Id="rId48" Type="http://schemas.openxmlformats.org/officeDocument/2006/relationships/fontTable" Target="fontTable.xml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header" Target="header3.xml"/><Relationship Id="rId38" Type="http://schemas.openxmlformats.org/officeDocument/2006/relationships/image" Target="media/image15.wmf"/><Relationship Id="rId46" Type="http://schemas.openxmlformats.org/officeDocument/2006/relationships/header" Target="header4.xml"/><Relationship Id="rId20" Type="http://schemas.openxmlformats.org/officeDocument/2006/relationships/footer" Target="footer1.xml"/><Relationship Id="rId41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18" Type="http://schemas.openxmlformats.org/officeDocument/2006/relationships/font" Target="fonts/font18.odttf"/><Relationship Id="rId3" Type="http://schemas.openxmlformats.org/officeDocument/2006/relationships/font" Target="fonts/font3.odttf"/><Relationship Id="rId21" Type="http://schemas.openxmlformats.org/officeDocument/2006/relationships/font" Target="fonts/font21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17" Type="http://schemas.openxmlformats.org/officeDocument/2006/relationships/font" Target="fonts/font17.odttf"/><Relationship Id="rId2" Type="http://schemas.openxmlformats.org/officeDocument/2006/relationships/font" Target="fonts/font2.odttf"/><Relationship Id="rId16" Type="http://schemas.openxmlformats.org/officeDocument/2006/relationships/font" Target="fonts/font16.odttf"/><Relationship Id="rId20" Type="http://schemas.openxmlformats.org/officeDocument/2006/relationships/font" Target="fonts/font20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5" Type="http://schemas.openxmlformats.org/officeDocument/2006/relationships/font" Target="fonts/font15.odttf"/><Relationship Id="rId10" Type="http://schemas.openxmlformats.org/officeDocument/2006/relationships/font" Target="fonts/font10.odttf"/><Relationship Id="rId19" Type="http://schemas.openxmlformats.org/officeDocument/2006/relationships/font" Target="fonts/font19.odttf"/><Relationship Id="rId4" Type="http://schemas.openxmlformats.org/officeDocument/2006/relationships/font" Target="fonts/font4.odttf"/><Relationship Id="rId9" Type="http://schemas.openxmlformats.org/officeDocument/2006/relationships/font" Target="fonts/font9.odttf"/><Relationship Id="rId14" Type="http://schemas.openxmlformats.org/officeDocument/2006/relationships/font" Target="fonts/font14.odttf"/><Relationship Id="rId22" Type="http://schemas.openxmlformats.org/officeDocument/2006/relationships/font" Target="fonts/font22.odtt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zehPardaz\Desktop\&#1587;&#1585;&#1576;&#1585;&#1711;%20&#1575;&#1605;&#1578;&#1581;&#1575;&#1606;&#1740;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C771A7F-BE46-4BCC-ACFD-32A61E7B7C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سربرگ امتحانی</Template>
  <TotalTime>79</TotalTime>
  <Pages>4</Pages>
  <Words>837</Words>
  <Characters>4772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zehPardazCo.</Company>
  <LinksUpToDate>false</LinksUpToDate>
  <CharactersWithSpaces>55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zeh</dc:creator>
  <cp:keywords/>
  <dc:description/>
  <cp:lastModifiedBy>M.Mahdi Sabbaghi</cp:lastModifiedBy>
  <cp:revision>23</cp:revision>
  <cp:lastPrinted>2023-12-25T20:35:00Z</cp:lastPrinted>
  <dcterms:created xsi:type="dcterms:W3CDTF">2023-12-26T19:23:00Z</dcterms:created>
  <dcterms:modified xsi:type="dcterms:W3CDTF">2025-01-01T09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